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9"/>
  </p:notesMasterIdLst>
  <p:sldIdLst>
    <p:sldId id="256" r:id="rId5"/>
    <p:sldId id="292" r:id="rId6"/>
    <p:sldId id="285" r:id="rId7"/>
    <p:sldId id="282" r:id="rId8"/>
    <p:sldId id="286" r:id="rId9"/>
    <p:sldId id="260" r:id="rId10"/>
    <p:sldId id="283" r:id="rId11"/>
    <p:sldId id="258" r:id="rId12"/>
    <p:sldId id="287" r:id="rId13"/>
    <p:sldId id="290" r:id="rId14"/>
    <p:sldId id="291" r:id="rId15"/>
    <p:sldId id="266" r:id="rId16"/>
    <p:sldId id="295" r:id="rId17"/>
    <p:sldId id="294" r:id="rId18"/>
  </p:sldIdLst>
  <p:sldSz cx="12192000" cy="6858000"/>
  <p:notesSz cx="6858000" cy="9144000"/>
  <p:custDataLst>
    <p:tags r:id="rId2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96226E2-9514-4A1F-B7F7-30DEF9D58763}" v="13" dt="2025-04-01T21:05:10.05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84" y="1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microsoft.com/office/2015/10/relationships/revisionInfo" Target="revisionInfo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E5938565-FE9F-49D0-893A-1BAA5A6EE173}"/>
    <pc:docChg chg="custSel addSld modSld sldOrd">
      <pc:chgData name="Danny Young" userId="cb0f4ce2-eb4f-479e-8e8f-3beb257e632f" providerId="ADAL" clId="{E5938565-FE9F-49D0-893A-1BAA5A6EE173}" dt="2022-12-27T22:51:23.821" v="2189" actId="1038"/>
      <pc:docMkLst>
        <pc:docMk/>
      </pc:docMkLst>
      <pc:sldChg chg="modSp">
        <pc:chgData name="Danny Young" userId="cb0f4ce2-eb4f-479e-8e8f-3beb257e632f" providerId="ADAL" clId="{E5938565-FE9F-49D0-893A-1BAA5A6EE173}" dt="2022-12-27T21:55:39.522" v="91" actId="20577"/>
        <pc:sldMkLst>
          <pc:docMk/>
          <pc:sldMk cId="0" sldId="256"/>
        </pc:sldMkLst>
        <pc:spChg chg="mod">
          <ac:chgData name="Danny Young" userId="cb0f4ce2-eb4f-479e-8e8f-3beb257e632f" providerId="ADAL" clId="{E5938565-FE9F-49D0-893A-1BAA5A6EE173}" dt="2022-12-27T21:55:39.522" v="91" actId="20577"/>
          <ac:spMkLst>
            <pc:docMk/>
            <pc:sldMk cId="0" sldId="256"/>
            <ac:spMk id="2" creationId="{60B5FC59-8B02-49A6-B9E6-58B0F5A2FA88}"/>
          </ac:spMkLst>
        </pc:spChg>
      </pc:sldChg>
      <pc:sldChg chg="addSp modSp add modAnim">
        <pc:chgData name="Danny Young" userId="cb0f4ce2-eb4f-479e-8e8f-3beb257e632f" providerId="ADAL" clId="{E5938565-FE9F-49D0-893A-1BAA5A6EE173}" dt="2022-12-27T22:43:57.271" v="2084" actId="1038"/>
        <pc:sldMkLst>
          <pc:docMk/>
          <pc:sldMk cId="0" sldId="260"/>
        </pc:sldMkLst>
        <pc:spChg chg="mod">
          <ac:chgData name="Danny Young" userId="cb0f4ce2-eb4f-479e-8e8f-3beb257e632f" providerId="ADAL" clId="{E5938565-FE9F-49D0-893A-1BAA5A6EE173}" dt="2022-12-27T22:40:22.534" v="1972" actId="14100"/>
          <ac:spMkLst>
            <pc:docMk/>
            <pc:sldMk cId="0" sldId="260"/>
            <ac:spMk id="2" creationId="{1AB26D07-C83F-4572-821A-D95B50924D1B}"/>
          </ac:spMkLst>
        </pc:spChg>
        <pc:spChg chg="mod">
          <ac:chgData name="Danny Young" userId="cb0f4ce2-eb4f-479e-8e8f-3beb257e632f" providerId="ADAL" clId="{E5938565-FE9F-49D0-893A-1BAA5A6EE173}" dt="2022-12-27T22:42:19.587" v="2038" actId="1076"/>
          <ac:spMkLst>
            <pc:docMk/>
            <pc:sldMk cId="0" sldId="260"/>
            <ac:spMk id="3" creationId="{FE3EFB9D-0A3D-47DB-9D3A-E8DFC0625E5C}"/>
          </ac:spMkLst>
        </pc:spChg>
        <pc:spChg chg="mod">
          <ac:chgData name="Danny Young" userId="cb0f4ce2-eb4f-479e-8e8f-3beb257e632f" providerId="ADAL" clId="{E5938565-FE9F-49D0-893A-1BAA5A6EE173}" dt="2022-12-27T22:42:19.587" v="2038" actId="1076"/>
          <ac:spMkLst>
            <pc:docMk/>
            <pc:sldMk cId="0" sldId="260"/>
            <ac:spMk id="10" creationId="{CBA0AD19-CC90-453C-8B6C-A1EF835EE197}"/>
          </ac:spMkLst>
        </pc:spChg>
        <pc:spChg chg="mod">
          <ac:chgData name="Danny Young" userId="cb0f4ce2-eb4f-479e-8e8f-3beb257e632f" providerId="ADAL" clId="{E5938565-FE9F-49D0-893A-1BAA5A6EE173}" dt="2022-12-27T22:42:19.587" v="2038" actId="1076"/>
          <ac:spMkLst>
            <pc:docMk/>
            <pc:sldMk cId="0" sldId="260"/>
            <ac:spMk id="12" creationId="{30F746DA-6333-43B5-90F5-A6EBE484B9B7}"/>
          </ac:spMkLst>
        </pc:spChg>
        <pc:spChg chg="mod">
          <ac:chgData name="Danny Young" userId="cb0f4ce2-eb4f-479e-8e8f-3beb257e632f" providerId="ADAL" clId="{E5938565-FE9F-49D0-893A-1BAA5A6EE173}" dt="2022-12-27T22:42:19.587" v="2038" actId="1076"/>
          <ac:spMkLst>
            <pc:docMk/>
            <pc:sldMk cId="0" sldId="260"/>
            <ac:spMk id="15" creationId="{49B160FC-E63A-41A6-9951-5B71333E8B90}"/>
          </ac:spMkLst>
        </pc:spChg>
        <pc:spChg chg="mod">
          <ac:chgData name="Danny Young" userId="cb0f4ce2-eb4f-479e-8e8f-3beb257e632f" providerId="ADAL" clId="{E5938565-FE9F-49D0-893A-1BAA5A6EE173}" dt="2022-12-27T22:42:19.587" v="2038" actId="1076"/>
          <ac:spMkLst>
            <pc:docMk/>
            <pc:sldMk cId="0" sldId="260"/>
            <ac:spMk id="16" creationId="{D1280F88-72B4-47A2-8081-9A76B1128FD4}"/>
          </ac:spMkLst>
        </pc:spChg>
        <pc:spChg chg="mod">
          <ac:chgData name="Danny Young" userId="cb0f4ce2-eb4f-479e-8e8f-3beb257e632f" providerId="ADAL" clId="{E5938565-FE9F-49D0-893A-1BAA5A6EE173}" dt="2022-12-27T22:42:19.587" v="2038" actId="1076"/>
          <ac:spMkLst>
            <pc:docMk/>
            <pc:sldMk cId="0" sldId="260"/>
            <ac:spMk id="17" creationId="{505C5A23-7653-427B-9479-1F2F8787E466}"/>
          </ac:spMkLst>
        </pc:spChg>
        <pc:spChg chg="mod">
          <ac:chgData name="Danny Young" userId="cb0f4ce2-eb4f-479e-8e8f-3beb257e632f" providerId="ADAL" clId="{E5938565-FE9F-49D0-893A-1BAA5A6EE173}" dt="2022-12-27T22:42:19.587" v="2038" actId="1076"/>
          <ac:spMkLst>
            <pc:docMk/>
            <pc:sldMk cId="0" sldId="260"/>
            <ac:spMk id="18" creationId="{49C96A7E-4919-4DFE-9D62-A7EFEDE9AC3F}"/>
          </ac:spMkLst>
        </pc:spChg>
        <pc:spChg chg="mod">
          <ac:chgData name="Danny Young" userId="cb0f4ce2-eb4f-479e-8e8f-3beb257e632f" providerId="ADAL" clId="{E5938565-FE9F-49D0-893A-1BAA5A6EE173}" dt="2022-12-27T22:42:19.587" v="2038" actId="1076"/>
          <ac:spMkLst>
            <pc:docMk/>
            <pc:sldMk cId="0" sldId="260"/>
            <ac:spMk id="19" creationId="{6FAC98A5-F957-4CFE-9D8B-24D0C696E8A3}"/>
          </ac:spMkLst>
        </pc:spChg>
        <pc:spChg chg="mod">
          <ac:chgData name="Danny Young" userId="cb0f4ce2-eb4f-479e-8e8f-3beb257e632f" providerId="ADAL" clId="{E5938565-FE9F-49D0-893A-1BAA5A6EE173}" dt="2022-12-27T22:42:19.587" v="2038" actId="1076"/>
          <ac:spMkLst>
            <pc:docMk/>
            <pc:sldMk cId="0" sldId="260"/>
            <ac:spMk id="20" creationId="{4B97C37A-C188-4549-B614-35A99E260127}"/>
          </ac:spMkLst>
        </pc:spChg>
        <pc:spChg chg="mod">
          <ac:chgData name="Danny Young" userId="cb0f4ce2-eb4f-479e-8e8f-3beb257e632f" providerId="ADAL" clId="{E5938565-FE9F-49D0-893A-1BAA5A6EE173}" dt="2022-12-27T22:42:19.587" v="2038" actId="1076"/>
          <ac:spMkLst>
            <pc:docMk/>
            <pc:sldMk cId="0" sldId="260"/>
            <ac:spMk id="27" creationId="{019C8931-5AA4-46D9-A3F2-17E1CF7C3A48}"/>
          </ac:spMkLst>
        </pc:spChg>
        <pc:spChg chg="mod">
          <ac:chgData name="Danny Young" userId="cb0f4ce2-eb4f-479e-8e8f-3beb257e632f" providerId="ADAL" clId="{E5938565-FE9F-49D0-893A-1BAA5A6EE173}" dt="2022-12-27T22:42:19.587" v="2038" actId="1076"/>
          <ac:spMkLst>
            <pc:docMk/>
            <pc:sldMk cId="0" sldId="260"/>
            <ac:spMk id="28" creationId="{9BEBAB1F-94D9-4B69-9CCE-3E1167786C7E}"/>
          </ac:spMkLst>
        </pc:spChg>
        <pc:spChg chg="mod">
          <ac:chgData name="Danny Young" userId="cb0f4ce2-eb4f-479e-8e8f-3beb257e632f" providerId="ADAL" clId="{E5938565-FE9F-49D0-893A-1BAA5A6EE173}" dt="2022-12-27T22:42:19.587" v="2038" actId="1076"/>
          <ac:spMkLst>
            <pc:docMk/>
            <pc:sldMk cId="0" sldId="260"/>
            <ac:spMk id="37" creationId="{8D01E7D5-9B05-4860-A2EE-434D6056D056}"/>
          </ac:spMkLst>
        </pc:spChg>
        <pc:spChg chg="mod">
          <ac:chgData name="Danny Young" userId="cb0f4ce2-eb4f-479e-8e8f-3beb257e632f" providerId="ADAL" clId="{E5938565-FE9F-49D0-893A-1BAA5A6EE173}" dt="2022-12-27T22:42:19.587" v="2038" actId="1076"/>
          <ac:spMkLst>
            <pc:docMk/>
            <pc:sldMk cId="0" sldId="260"/>
            <ac:spMk id="38" creationId="{5E9B914A-A798-41A3-AB19-B24A539764E9}"/>
          </ac:spMkLst>
        </pc:spChg>
        <pc:spChg chg="mod">
          <ac:chgData name="Danny Young" userId="cb0f4ce2-eb4f-479e-8e8f-3beb257e632f" providerId="ADAL" clId="{E5938565-FE9F-49D0-893A-1BAA5A6EE173}" dt="2022-12-27T22:42:19.587" v="2038" actId="1076"/>
          <ac:spMkLst>
            <pc:docMk/>
            <pc:sldMk cId="0" sldId="260"/>
            <ac:spMk id="39" creationId="{D587A710-187A-465D-B4DC-4166F00C7EC6}"/>
          </ac:spMkLst>
        </pc:spChg>
        <pc:spChg chg="mod">
          <ac:chgData name="Danny Young" userId="cb0f4ce2-eb4f-479e-8e8f-3beb257e632f" providerId="ADAL" clId="{E5938565-FE9F-49D0-893A-1BAA5A6EE173}" dt="2022-12-27T22:42:19.587" v="2038" actId="1076"/>
          <ac:spMkLst>
            <pc:docMk/>
            <pc:sldMk cId="0" sldId="260"/>
            <ac:spMk id="40" creationId="{62783F41-4D11-4B64-85C8-1D3F171EF93F}"/>
          </ac:spMkLst>
        </pc:spChg>
        <pc:spChg chg="mod">
          <ac:chgData name="Danny Young" userId="cb0f4ce2-eb4f-479e-8e8f-3beb257e632f" providerId="ADAL" clId="{E5938565-FE9F-49D0-893A-1BAA5A6EE173}" dt="2022-12-27T22:42:19.587" v="2038" actId="1076"/>
          <ac:spMkLst>
            <pc:docMk/>
            <pc:sldMk cId="0" sldId="260"/>
            <ac:spMk id="41" creationId="{A0B58EFF-0E5A-4C70-A27B-2FC9A410AD71}"/>
          </ac:spMkLst>
        </pc:spChg>
        <pc:spChg chg="mod">
          <ac:chgData name="Danny Young" userId="cb0f4ce2-eb4f-479e-8e8f-3beb257e632f" providerId="ADAL" clId="{E5938565-FE9F-49D0-893A-1BAA5A6EE173}" dt="2022-12-27T22:42:19.587" v="2038" actId="1076"/>
          <ac:spMkLst>
            <pc:docMk/>
            <pc:sldMk cId="0" sldId="260"/>
            <ac:spMk id="42" creationId="{C4E9B828-D6DA-45FF-AC87-47A85C9D1ADE}"/>
          </ac:spMkLst>
        </pc:spChg>
        <pc:spChg chg="mod">
          <ac:chgData name="Danny Young" userId="cb0f4ce2-eb4f-479e-8e8f-3beb257e632f" providerId="ADAL" clId="{E5938565-FE9F-49D0-893A-1BAA5A6EE173}" dt="2022-12-27T22:42:19.587" v="2038" actId="1076"/>
          <ac:spMkLst>
            <pc:docMk/>
            <pc:sldMk cId="0" sldId="260"/>
            <ac:spMk id="43" creationId="{E9EF92EA-9029-4BB2-A54F-42D46454AEB4}"/>
          </ac:spMkLst>
        </pc:spChg>
        <pc:spChg chg="mod">
          <ac:chgData name="Danny Young" userId="cb0f4ce2-eb4f-479e-8e8f-3beb257e632f" providerId="ADAL" clId="{E5938565-FE9F-49D0-893A-1BAA5A6EE173}" dt="2022-12-27T22:42:19.587" v="2038" actId="1076"/>
          <ac:spMkLst>
            <pc:docMk/>
            <pc:sldMk cId="0" sldId="260"/>
            <ac:spMk id="44" creationId="{BE63ACFF-9153-45AB-A5C3-4DCDD202CF7A}"/>
          </ac:spMkLst>
        </pc:spChg>
        <pc:spChg chg="mod">
          <ac:chgData name="Danny Young" userId="cb0f4ce2-eb4f-479e-8e8f-3beb257e632f" providerId="ADAL" clId="{E5938565-FE9F-49D0-893A-1BAA5A6EE173}" dt="2022-12-27T22:42:19.587" v="2038" actId="1076"/>
          <ac:spMkLst>
            <pc:docMk/>
            <pc:sldMk cId="0" sldId="260"/>
            <ac:spMk id="45" creationId="{29DB757C-0A74-4EAF-AC10-1FDFCCCEE83F}"/>
          </ac:spMkLst>
        </pc:spChg>
        <pc:spChg chg="add mod">
          <ac:chgData name="Danny Young" userId="cb0f4ce2-eb4f-479e-8e8f-3beb257e632f" providerId="ADAL" clId="{E5938565-FE9F-49D0-893A-1BAA5A6EE173}" dt="2022-12-27T22:42:55.528" v="2061" actId="1076"/>
          <ac:spMkLst>
            <pc:docMk/>
            <pc:sldMk cId="0" sldId="260"/>
            <ac:spMk id="46" creationId="{E08D06CF-0845-49A3-B08D-E359D5BBB361}"/>
          </ac:spMkLst>
        </pc:spChg>
        <pc:spChg chg="add mod">
          <ac:chgData name="Danny Young" userId="cb0f4ce2-eb4f-479e-8e8f-3beb257e632f" providerId="ADAL" clId="{E5938565-FE9F-49D0-893A-1BAA5A6EE173}" dt="2022-12-27T22:43:43.813" v="2079" actId="14100"/>
          <ac:spMkLst>
            <pc:docMk/>
            <pc:sldMk cId="0" sldId="260"/>
            <ac:spMk id="49" creationId="{783C0A74-E9FB-4F91-8775-B5AAE4838724}"/>
          </ac:spMkLst>
        </pc:spChg>
        <pc:graphicFrameChg chg="mod">
          <ac:chgData name="Danny Young" userId="cb0f4ce2-eb4f-479e-8e8f-3beb257e632f" providerId="ADAL" clId="{E5938565-FE9F-49D0-893A-1BAA5A6EE173}" dt="2022-12-27T22:42:19.587" v="2038" actId="1076"/>
          <ac:graphicFrameMkLst>
            <pc:docMk/>
            <pc:sldMk cId="0" sldId="260"/>
            <ac:graphicFrameMk id="4" creationId="{456A7A7E-29AF-41D7-96A1-8703994E9F73}"/>
          </ac:graphicFrameMkLst>
        </pc:graphicFrameChg>
        <pc:graphicFrameChg chg="mod">
          <ac:chgData name="Danny Young" userId="cb0f4ce2-eb4f-479e-8e8f-3beb257e632f" providerId="ADAL" clId="{E5938565-FE9F-49D0-893A-1BAA5A6EE173}" dt="2022-12-27T22:42:19.587" v="2038" actId="1076"/>
          <ac:graphicFrameMkLst>
            <pc:docMk/>
            <pc:sldMk cId="0" sldId="260"/>
            <ac:graphicFrameMk id="5" creationId="{2247A05E-0884-40D2-9442-AFFF3A738255}"/>
          </ac:graphicFrameMkLst>
        </pc:graphicFrameChg>
        <pc:graphicFrameChg chg="mod">
          <ac:chgData name="Danny Young" userId="cb0f4ce2-eb4f-479e-8e8f-3beb257e632f" providerId="ADAL" clId="{E5938565-FE9F-49D0-893A-1BAA5A6EE173}" dt="2022-12-27T22:42:19.587" v="2038" actId="1076"/>
          <ac:graphicFrameMkLst>
            <pc:docMk/>
            <pc:sldMk cId="0" sldId="260"/>
            <ac:graphicFrameMk id="6" creationId="{0475281C-DAB6-4A67-95E5-2B46955B9E64}"/>
          </ac:graphicFrameMkLst>
        </pc:graphicFrameChg>
        <pc:graphicFrameChg chg="mod">
          <ac:chgData name="Danny Young" userId="cb0f4ce2-eb4f-479e-8e8f-3beb257e632f" providerId="ADAL" clId="{E5938565-FE9F-49D0-893A-1BAA5A6EE173}" dt="2022-12-27T22:42:19.587" v="2038" actId="1076"/>
          <ac:graphicFrameMkLst>
            <pc:docMk/>
            <pc:sldMk cId="0" sldId="260"/>
            <ac:graphicFrameMk id="7" creationId="{A1902E04-581E-4682-8A64-B46475B340EA}"/>
          </ac:graphicFrameMkLst>
        </pc:graphicFrameChg>
        <pc:graphicFrameChg chg="mod">
          <ac:chgData name="Danny Young" userId="cb0f4ce2-eb4f-479e-8e8f-3beb257e632f" providerId="ADAL" clId="{E5938565-FE9F-49D0-893A-1BAA5A6EE173}" dt="2022-12-27T22:42:19.587" v="2038" actId="1076"/>
          <ac:graphicFrameMkLst>
            <pc:docMk/>
            <pc:sldMk cId="0" sldId="260"/>
            <ac:graphicFrameMk id="8" creationId="{F9E122B7-CF6C-4963-BF74-15CCF8325244}"/>
          </ac:graphicFrameMkLst>
        </pc:graphicFrameChg>
        <pc:graphicFrameChg chg="mod">
          <ac:chgData name="Danny Young" userId="cb0f4ce2-eb4f-479e-8e8f-3beb257e632f" providerId="ADAL" clId="{E5938565-FE9F-49D0-893A-1BAA5A6EE173}" dt="2022-12-27T22:42:19.587" v="2038" actId="1076"/>
          <ac:graphicFrameMkLst>
            <pc:docMk/>
            <pc:sldMk cId="0" sldId="260"/>
            <ac:graphicFrameMk id="14" creationId="{8A4166FA-AAA5-421D-B704-62B45B057D63}"/>
          </ac:graphicFrameMkLst>
        </pc:graphicFrameChg>
        <pc:graphicFrameChg chg="mod">
          <ac:chgData name="Danny Young" userId="cb0f4ce2-eb4f-479e-8e8f-3beb257e632f" providerId="ADAL" clId="{E5938565-FE9F-49D0-893A-1BAA5A6EE173}" dt="2022-12-27T22:42:19.587" v="2038" actId="1076"/>
          <ac:graphicFrameMkLst>
            <pc:docMk/>
            <pc:sldMk cId="0" sldId="260"/>
            <ac:graphicFrameMk id="21" creationId="{B0301891-1429-440B-8B96-DB5BE9581D3F}"/>
          </ac:graphicFrameMkLst>
        </pc:graphicFrameChg>
        <pc:graphicFrameChg chg="mod">
          <ac:chgData name="Danny Young" userId="cb0f4ce2-eb4f-479e-8e8f-3beb257e632f" providerId="ADAL" clId="{E5938565-FE9F-49D0-893A-1BAA5A6EE173}" dt="2022-12-27T22:42:19.587" v="2038" actId="1076"/>
          <ac:graphicFrameMkLst>
            <pc:docMk/>
            <pc:sldMk cId="0" sldId="260"/>
            <ac:graphicFrameMk id="22" creationId="{514C73CA-F3F3-4D7D-930B-2410F24F69D6}"/>
          </ac:graphicFrameMkLst>
        </pc:graphicFrameChg>
        <pc:graphicFrameChg chg="mod">
          <ac:chgData name="Danny Young" userId="cb0f4ce2-eb4f-479e-8e8f-3beb257e632f" providerId="ADAL" clId="{E5938565-FE9F-49D0-893A-1BAA5A6EE173}" dt="2022-12-27T22:42:19.587" v="2038" actId="1076"/>
          <ac:graphicFrameMkLst>
            <pc:docMk/>
            <pc:sldMk cId="0" sldId="260"/>
            <ac:graphicFrameMk id="23" creationId="{96C0EFFE-F872-4E94-A176-8938FE463C44}"/>
          </ac:graphicFrameMkLst>
        </pc:graphicFrameChg>
        <pc:graphicFrameChg chg="mod">
          <ac:chgData name="Danny Young" userId="cb0f4ce2-eb4f-479e-8e8f-3beb257e632f" providerId="ADAL" clId="{E5938565-FE9F-49D0-893A-1BAA5A6EE173}" dt="2022-12-27T22:42:19.587" v="2038" actId="1076"/>
          <ac:graphicFrameMkLst>
            <pc:docMk/>
            <pc:sldMk cId="0" sldId="260"/>
            <ac:graphicFrameMk id="24" creationId="{CC282400-DBAC-40C5-BC87-266D75635B3D}"/>
          </ac:graphicFrameMkLst>
        </pc:graphicFrameChg>
        <pc:graphicFrameChg chg="mod">
          <ac:chgData name="Danny Young" userId="cb0f4ce2-eb4f-479e-8e8f-3beb257e632f" providerId="ADAL" clId="{E5938565-FE9F-49D0-893A-1BAA5A6EE173}" dt="2022-12-27T22:42:19.587" v="2038" actId="1076"/>
          <ac:graphicFrameMkLst>
            <pc:docMk/>
            <pc:sldMk cId="0" sldId="260"/>
            <ac:graphicFrameMk id="25" creationId="{8E585CF3-5846-4A8D-AA9D-ACE7AE718171}"/>
          </ac:graphicFrameMkLst>
        </pc:graphicFrameChg>
        <pc:graphicFrameChg chg="mod">
          <ac:chgData name="Danny Young" userId="cb0f4ce2-eb4f-479e-8e8f-3beb257e632f" providerId="ADAL" clId="{E5938565-FE9F-49D0-893A-1BAA5A6EE173}" dt="2022-12-27T22:42:19.587" v="2038" actId="1076"/>
          <ac:graphicFrameMkLst>
            <pc:docMk/>
            <pc:sldMk cId="0" sldId="260"/>
            <ac:graphicFrameMk id="26" creationId="{6A8C0FEB-808D-4ABA-BE4F-079189020107}"/>
          </ac:graphicFrameMkLst>
        </pc:graphicFrameChg>
        <pc:graphicFrameChg chg="mod">
          <ac:chgData name="Danny Young" userId="cb0f4ce2-eb4f-479e-8e8f-3beb257e632f" providerId="ADAL" clId="{E5938565-FE9F-49D0-893A-1BAA5A6EE173}" dt="2022-12-27T22:42:19.587" v="2038" actId="1076"/>
          <ac:graphicFrameMkLst>
            <pc:docMk/>
            <pc:sldMk cId="0" sldId="260"/>
            <ac:graphicFrameMk id="29" creationId="{9DE29C1E-BCA3-4C2C-8E63-612FEB6063A6}"/>
          </ac:graphicFrameMkLst>
        </pc:graphicFrameChg>
        <pc:graphicFrameChg chg="mod">
          <ac:chgData name="Danny Young" userId="cb0f4ce2-eb4f-479e-8e8f-3beb257e632f" providerId="ADAL" clId="{E5938565-FE9F-49D0-893A-1BAA5A6EE173}" dt="2022-12-27T22:42:19.587" v="2038" actId="1076"/>
          <ac:graphicFrameMkLst>
            <pc:docMk/>
            <pc:sldMk cId="0" sldId="260"/>
            <ac:graphicFrameMk id="36" creationId="{C566BBB3-C8D0-484E-A14B-29042DFB0A59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43:17.309" v="2067" actId="1076"/>
          <ac:graphicFrameMkLst>
            <pc:docMk/>
            <pc:sldMk cId="0" sldId="260"/>
            <ac:graphicFrameMk id="47" creationId="{5C9A0074-D743-459B-A118-6B068B15C9BD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43:32.645" v="2072" actId="1076"/>
          <ac:graphicFrameMkLst>
            <pc:docMk/>
            <pc:sldMk cId="0" sldId="260"/>
            <ac:graphicFrameMk id="48" creationId="{6A5D40C5-96B4-467D-8A60-FCEFF8FC47E4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43:49.982" v="2081"/>
          <ac:graphicFrameMkLst>
            <pc:docMk/>
            <pc:sldMk cId="0" sldId="260"/>
            <ac:graphicFrameMk id="50" creationId="{92E5DA74-9D20-4924-BCD2-221DA21033CF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43:57.271" v="2084" actId="1038"/>
          <ac:graphicFrameMkLst>
            <pc:docMk/>
            <pc:sldMk cId="0" sldId="260"/>
            <ac:graphicFrameMk id="51" creationId="{E83DF53D-2E3D-4478-8DF0-645BC6328343}"/>
          </ac:graphicFrameMkLst>
        </pc:graphicFrameChg>
        <pc:graphicFrameChg chg="mod">
          <ac:chgData name="Danny Young" userId="cb0f4ce2-eb4f-479e-8e8f-3beb257e632f" providerId="ADAL" clId="{E5938565-FE9F-49D0-893A-1BAA5A6EE173}" dt="2022-12-27T22:42:19.587" v="2038" actId="1076"/>
          <ac:graphicFrameMkLst>
            <pc:docMk/>
            <pc:sldMk cId="0" sldId="260"/>
            <ac:graphicFrameMk id="4103" creationId="{F1DB34E3-1589-4C58-A45B-A2ADEA18BE3D}"/>
          </ac:graphicFrameMkLst>
        </pc:graphicFrameChg>
      </pc:sldChg>
      <pc:sldChg chg="modSp">
        <pc:chgData name="Danny Young" userId="cb0f4ce2-eb4f-479e-8e8f-3beb257e632f" providerId="ADAL" clId="{E5938565-FE9F-49D0-893A-1BAA5A6EE173}" dt="2022-12-27T21:58:51.614" v="498" actId="1076"/>
        <pc:sldMkLst>
          <pc:docMk/>
          <pc:sldMk cId="122722965" sldId="272"/>
        </pc:sldMkLst>
        <pc:grpChg chg="mod">
          <ac:chgData name="Danny Young" userId="cb0f4ce2-eb4f-479e-8e8f-3beb257e632f" providerId="ADAL" clId="{E5938565-FE9F-49D0-893A-1BAA5A6EE173}" dt="2022-12-27T21:58:51.614" v="498" actId="1076"/>
          <ac:grpSpMkLst>
            <pc:docMk/>
            <pc:sldMk cId="122722965" sldId="272"/>
            <ac:grpSpMk id="7" creationId="{ED8BFAEC-FBC3-4454-BFD1-2D95CA44819F}"/>
          </ac:grpSpMkLst>
        </pc:grpChg>
      </pc:sldChg>
      <pc:sldChg chg="addSp delSp modSp add modAnim">
        <pc:chgData name="Danny Young" userId="cb0f4ce2-eb4f-479e-8e8f-3beb257e632f" providerId="ADAL" clId="{E5938565-FE9F-49D0-893A-1BAA5A6EE173}" dt="2022-12-27T22:36:47.257" v="1863" actId="20577"/>
        <pc:sldMkLst>
          <pc:docMk/>
          <pc:sldMk cId="800708370" sldId="282"/>
        </pc:sldMkLst>
        <pc:spChg chg="mod">
          <ac:chgData name="Danny Young" userId="cb0f4ce2-eb4f-479e-8e8f-3beb257e632f" providerId="ADAL" clId="{E5938565-FE9F-49D0-893A-1BAA5A6EE173}" dt="2022-12-27T22:36:47.257" v="1863" actId="20577"/>
          <ac:spMkLst>
            <pc:docMk/>
            <pc:sldMk cId="800708370" sldId="282"/>
            <ac:spMk id="2" creationId="{51D410E8-97FC-461F-A38D-F1792275C9C3}"/>
          </ac:spMkLst>
        </pc:spChg>
        <pc:spChg chg="mod">
          <ac:chgData name="Danny Young" userId="cb0f4ce2-eb4f-479e-8e8f-3beb257e632f" providerId="ADAL" clId="{E5938565-FE9F-49D0-893A-1BAA5A6EE173}" dt="2022-12-27T21:57:58.860" v="354" actId="14100"/>
          <ac:spMkLst>
            <pc:docMk/>
            <pc:sldMk cId="800708370" sldId="282"/>
            <ac:spMk id="3" creationId="{5C19A66E-6624-46C8-BAED-7293845C3D6A}"/>
          </ac:spMkLst>
        </pc:spChg>
        <pc:spChg chg="add mod">
          <ac:chgData name="Danny Young" userId="cb0f4ce2-eb4f-479e-8e8f-3beb257e632f" providerId="ADAL" clId="{E5938565-FE9F-49D0-893A-1BAA5A6EE173}" dt="2022-12-27T22:01:54.577" v="534" actId="20577"/>
          <ac:spMkLst>
            <pc:docMk/>
            <pc:sldMk cId="800708370" sldId="282"/>
            <ac:spMk id="4" creationId="{5C088588-A7F1-4F18-AD70-06DA7ABA5A57}"/>
          </ac:spMkLst>
        </pc:spChg>
        <pc:spChg chg="del">
          <ac:chgData name="Danny Young" userId="cb0f4ce2-eb4f-479e-8e8f-3beb257e632f" providerId="ADAL" clId="{E5938565-FE9F-49D0-893A-1BAA5A6EE173}" dt="2022-12-27T22:01:20.114" v="503"/>
          <ac:spMkLst>
            <pc:docMk/>
            <pc:sldMk cId="800708370" sldId="282"/>
            <ac:spMk id="134" creationId="{DBAF9AA6-01E3-4919-9BD5-8B4F8BCAECAC}"/>
          </ac:spMkLst>
        </pc:spChg>
        <pc:spChg chg="add mod">
          <ac:chgData name="Danny Young" userId="cb0f4ce2-eb4f-479e-8e8f-3beb257e632f" providerId="ADAL" clId="{E5938565-FE9F-49D0-893A-1BAA5A6EE173}" dt="2022-12-27T22:12:10.662" v="778" actId="1036"/>
          <ac:spMkLst>
            <pc:docMk/>
            <pc:sldMk cId="800708370" sldId="282"/>
            <ac:spMk id="136" creationId="{34FCA5F2-80E4-4CE3-80BF-3DC90335CFB8}"/>
          </ac:spMkLst>
        </pc:spChg>
        <pc:spChg chg="add mod">
          <ac:chgData name="Danny Young" userId="cb0f4ce2-eb4f-479e-8e8f-3beb257e632f" providerId="ADAL" clId="{E5938565-FE9F-49D0-893A-1BAA5A6EE173}" dt="2022-12-27T22:10:07.631" v="730" actId="207"/>
          <ac:spMkLst>
            <pc:docMk/>
            <pc:sldMk cId="800708370" sldId="282"/>
            <ac:spMk id="137" creationId="{7D13AF63-619D-4EE8-93A8-7BA035E1789A}"/>
          </ac:spMkLst>
        </pc:spChg>
        <pc:spChg chg="add del mod">
          <ac:chgData name="Danny Young" userId="cb0f4ce2-eb4f-479e-8e8f-3beb257e632f" providerId="ADAL" clId="{E5938565-FE9F-49D0-893A-1BAA5A6EE173}" dt="2022-12-27T22:13:38.138" v="794"/>
          <ac:spMkLst>
            <pc:docMk/>
            <pc:sldMk cId="800708370" sldId="282"/>
            <ac:spMk id="156" creationId="{ADF97C4A-395E-45A2-B73F-93C50BC6F8A7}"/>
          </ac:spMkLst>
        </pc:spChg>
        <pc:spChg chg="add del mod">
          <ac:chgData name="Danny Young" userId="cb0f4ce2-eb4f-479e-8e8f-3beb257e632f" providerId="ADAL" clId="{E5938565-FE9F-49D0-893A-1BAA5A6EE173}" dt="2022-12-27T22:13:56.127" v="802"/>
          <ac:spMkLst>
            <pc:docMk/>
            <pc:sldMk cId="800708370" sldId="282"/>
            <ac:spMk id="157" creationId="{24428E38-F8FE-4F3D-8DF2-09FAE538E8FD}"/>
          </ac:spMkLst>
        </pc:spChg>
        <pc:spChg chg="add del mod">
          <ac:chgData name="Danny Young" userId="cb0f4ce2-eb4f-479e-8e8f-3beb257e632f" providerId="ADAL" clId="{E5938565-FE9F-49D0-893A-1BAA5A6EE173}" dt="2022-12-27T22:14:02.672" v="806"/>
          <ac:spMkLst>
            <pc:docMk/>
            <pc:sldMk cId="800708370" sldId="282"/>
            <ac:spMk id="158" creationId="{987EA9E3-47E3-4318-9FF6-B2F2D9C35302}"/>
          </ac:spMkLst>
        </pc:spChg>
        <pc:spChg chg="add del mod">
          <ac:chgData name="Danny Young" userId="cb0f4ce2-eb4f-479e-8e8f-3beb257e632f" providerId="ADAL" clId="{E5938565-FE9F-49D0-893A-1BAA5A6EE173}" dt="2022-12-27T22:14:09.772" v="810"/>
          <ac:spMkLst>
            <pc:docMk/>
            <pc:sldMk cId="800708370" sldId="282"/>
            <ac:spMk id="159" creationId="{F7B7F6AD-7480-483A-99C0-4C8367F58CF3}"/>
          </ac:spMkLst>
        </pc:spChg>
        <pc:spChg chg="add del mod">
          <ac:chgData name="Danny Young" userId="cb0f4ce2-eb4f-479e-8e8f-3beb257e632f" providerId="ADAL" clId="{E5938565-FE9F-49D0-893A-1BAA5A6EE173}" dt="2022-12-27T22:14:17.548" v="814"/>
          <ac:spMkLst>
            <pc:docMk/>
            <pc:sldMk cId="800708370" sldId="282"/>
            <ac:spMk id="160" creationId="{3123E5D8-0A38-45A5-A136-DBCF9890D5E8}"/>
          </ac:spMkLst>
        </pc:spChg>
        <pc:spChg chg="add del mod">
          <ac:chgData name="Danny Young" userId="cb0f4ce2-eb4f-479e-8e8f-3beb257e632f" providerId="ADAL" clId="{E5938565-FE9F-49D0-893A-1BAA5A6EE173}" dt="2022-12-27T22:14:27.143" v="821"/>
          <ac:spMkLst>
            <pc:docMk/>
            <pc:sldMk cId="800708370" sldId="282"/>
            <ac:spMk id="161" creationId="{FF1262C3-0FFE-4BBB-AAB9-8F101F90151B}"/>
          </ac:spMkLst>
        </pc:spChg>
        <pc:spChg chg="add del mod">
          <ac:chgData name="Danny Young" userId="cb0f4ce2-eb4f-479e-8e8f-3beb257e632f" providerId="ADAL" clId="{E5938565-FE9F-49D0-893A-1BAA5A6EE173}" dt="2022-12-27T22:14:35.634" v="827"/>
          <ac:spMkLst>
            <pc:docMk/>
            <pc:sldMk cId="800708370" sldId="282"/>
            <ac:spMk id="162" creationId="{A82A4E39-85A9-4174-8BD7-A6D9B176DECF}"/>
          </ac:spMkLst>
        </pc:spChg>
        <pc:spChg chg="add del mod">
          <ac:chgData name="Danny Young" userId="cb0f4ce2-eb4f-479e-8e8f-3beb257e632f" providerId="ADAL" clId="{E5938565-FE9F-49D0-893A-1BAA5A6EE173}" dt="2022-12-27T22:14:42.135" v="831"/>
          <ac:spMkLst>
            <pc:docMk/>
            <pc:sldMk cId="800708370" sldId="282"/>
            <ac:spMk id="163" creationId="{C93403A3-B2D2-4D0D-934D-644F6DE193AE}"/>
          </ac:spMkLst>
        </pc:spChg>
        <pc:spChg chg="add del">
          <ac:chgData name="Danny Young" userId="cb0f4ce2-eb4f-479e-8e8f-3beb257e632f" providerId="ADAL" clId="{E5938565-FE9F-49D0-893A-1BAA5A6EE173}" dt="2022-12-27T22:13:47.862" v="798"/>
          <ac:spMkLst>
            <pc:docMk/>
            <pc:sldMk cId="800708370" sldId="282"/>
            <ac:spMk id="168" creationId="{88F25345-16DA-4617-988B-F66560310A82}"/>
          </ac:spMkLst>
        </pc:spChg>
        <pc:spChg chg="add">
          <ac:chgData name="Danny Young" userId="cb0f4ce2-eb4f-479e-8e8f-3beb257e632f" providerId="ADAL" clId="{E5938565-FE9F-49D0-893A-1BAA5A6EE173}" dt="2022-12-27T22:13:48.159" v="799"/>
          <ac:spMkLst>
            <pc:docMk/>
            <pc:sldMk cId="800708370" sldId="282"/>
            <ac:spMk id="171" creationId="{6F679D0D-E69D-43E3-A0D2-CA99162C6870}"/>
          </ac:spMkLst>
        </pc:spChg>
        <pc:spChg chg="add">
          <ac:chgData name="Danny Young" userId="cb0f4ce2-eb4f-479e-8e8f-3beb257e632f" providerId="ADAL" clId="{E5938565-FE9F-49D0-893A-1BAA5A6EE173}" dt="2022-12-27T22:13:56.389" v="803"/>
          <ac:spMkLst>
            <pc:docMk/>
            <pc:sldMk cId="800708370" sldId="282"/>
            <ac:spMk id="174" creationId="{5FC783F2-C8D8-44BA-9CBB-3DCF9F57CBD8}"/>
          </ac:spMkLst>
        </pc:spChg>
        <pc:spChg chg="add">
          <ac:chgData name="Danny Young" userId="cb0f4ce2-eb4f-479e-8e8f-3beb257e632f" providerId="ADAL" clId="{E5938565-FE9F-49D0-893A-1BAA5A6EE173}" dt="2022-12-27T22:14:02.990" v="807"/>
          <ac:spMkLst>
            <pc:docMk/>
            <pc:sldMk cId="800708370" sldId="282"/>
            <ac:spMk id="177" creationId="{B03209B3-EE6A-4E02-A9CC-E1F97FE30BFB}"/>
          </ac:spMkLst>
        </pc:spChg>
        <pc:spChg chg="add">
          <ac:chgData name="Danny Young" userId="cb0f4ce2-eb4f-479e-8e8f-3beb257e632f" providerId="ADAL" clId="{E5938565-FE9F-49D0-893A-1BAA5A6EE173}" dt="2022-12-27T22:14:10.142" v="811"/>
          <ac:spMkLst>
            <pc:docMk/>
            <pc:sldMk cId="800708370" sldId="282"/>
            <ac:spMk id="180" creationId="{7000B437-5D1E-4DAA-9AC5-7FB384A14848}"/>
          </ac:spMkLst>
        </pc:spChg>
        <pc:spChg chg="add">
          <ac:chgData name="Danny Young" userId="cb0f4ce2-eb4f-479e-8e8f-3beb257e632f" providerId="ADAL" clId="{E5938565-FE9F-49D0-893A-1BAA5A6EE173}" dt="2022-12-27T22:14:18.050" v="815"/>
          <ac:spMkLst>
            <pc:docMk/>
            <pc:sldMk cId="800708370" sldId="282"/>
            <ac:spMk id="183" creationId="{43741FC1-59B7-4AD7-B94C-90F0ABB44143}"/>
          </ac:spMkLst>
        </pc:spChg>
        <pc:spChg chg="add">
          <ac:chgData name="Danny Young" userId="cb0f4ce2-eb4f-479e-8e8f-3beb257e632f" providerId="ADAL" clId="{E5938565-FE9F-49D0-893A-1BAA5A6EE173}" dt="2022-12-27T22:14:27.619" v="822"/>
          <ac:spMkLst>
            <pc:docMk/>
            <pc:sldMk cId="800708370" sldId="282"/>
            <ac:spMk id="186" creationId="{742DFDDD-D66E-494D-AF6C-F659BF9A7688}"/>
          </ac:spMkLst>
        </pc:spChg>
        <pc:spChg chg="add">
          <ac:chgData name="Danny Young" userId="cb0f4ce2-eb4f-479e-8e8f-3beb257e632f" providerId="ADAL" clId="{E5938565-FE9F-49D0-893A-1BAA5A6EE173}" dt="2022-12-27T22:14:35.918" v="828"/>
          <ac:spMkLst>
            <pc:docMk/>
            <pc:sldMk cId="800708370" sldId="282"/>
            <ac:spMk id="189" creationId="{8A03B353-A2E8-490C-8237-5A4800A18851}"/>
          </ac:spMkLst>
        </pc:spChg>
        <pc:spChg chg="add">
          <ac:chgData name="Danny Young" userId="cb0f4ce2-eb4f-479e-8e8f-3beb257e632f" providerId="ADAL" clId="{E5938565-FE9F-49D0-893A-1BAA5A6EE173}" dt="2022-12-27T22:14:42.646" v="832"/>
          <ac:spMkLst>
            <pc:docMk/>
            <pc:sldMk cId="800708370" sldId="282"/>
            <ac:spMk id="192" creationId="{8A45C475-C9D4-4ADB-90AB-AE46D70E6654}"/>
          </ac:spMkLst>
        </pc:spChg>
        <pc:spChg chg="add mod">
          <ac:chgData name="Danny Young" userId="cb0f4ce2-eb4f-479e-8e8f-3beb257e632f" providerId="ADAL" clId="{E5938565-FE9F-49D0-893A-1BAA5A6EE173}" dt="2022-12-27T22:14:48.101" v="834" actId="1076"/>
          <ac:spMkLst>
            <pc:docMk/>
            <pc:sldMk cId="800708370" sldId="282"/>
            <ac:spMk id="193" creationId="{9E2E326F-0560-47A2-A609-14F69856F839}"/>
          </ac:spMkLst>
        </pc:spChg>
        <pc:spChg chg="add mod">
          <ac:chgData name="Danny Young" userId="cb0f4ce2-eb4f-479e-8e8f-3beb257e632f" providerId="ADAL" clId="{E5938565-FE9F-49D0-893A-1BAA5A6EE173}" dt="2022-12-27T22:14:53.300" v="836" actId="1076"/>
          <ac:spMkLst>
            <pc:docMk/>
            <pc:sldMk cId="800708370" sldId="282"/>
            <ac:spMk id="194" creationId="{332CB797-DBBB-4740-9C2B-19BAE49ECC36}"/>
          </ac:spMkLst>
        </pc:spChg>
        <pc:spChg chg="add del mod">
          <ac:chgData name="Danny Young" userId="cb0f4ce2-eb4f-479e-8e8f-3beb257e632f" providerId="ADAL" clId="{E5938565-FE9F-49D0-893A-1BAA5A6EE173}" dt="2022-12-27T22:15:48.287" v="841" actId="478"/>
          <ac:spMkLst>
            <pc:docMk/>
            <pc:sldMk cId="800708370" sldId="282"/>
            <ac:spMk id="195" creationId="{ACC1D162-6D4C-427B-8091-DD90621B435B}"/>
          </ac:spMkLst>
        </pc:spChg>
        <pc:grpChg chg="del mod">
          <ac:chgData name="Danny Young" userId="cb0f4ce2-eb4f-479e-8e8f-3beb257e632f" providerId="ADAL" clId="{E5938565-FE9F-49D0-893A-1BAA5A6EE173}" dt="2022-12-27T22:01:24.300" v="505" actId="478"/>
          <ac:grpSpMkLst>
            <pc:docMk/>
            <pc:sldMk cId="800708370" sldId="282"/>
            <ac:grpSpMk id="7" creationId="{D9436966-8D54-4215-8733-0077059FE7EE}"/>
          </ac:grpSpMkLst>
        </pc:grpChg>
        <pc:graphicFrameChg chg="add mod">
          <ac:chgData name="Danny Young" userId="cb0f4ce2-eb4f-479e-8e8f-3beb257e632f" providerId="ADAL" clId="{E5938565-FE9F-49D0-893A-1BAA5A6EE173}" dt="2022-12-27T22:09:12.224" v="701"/>
          <ac:graphicFrameMkLst>
            <pc:docMk/>
            <pc:sldMk cId="800708370" sldId="282"/>
            <ac:graphicFrameMk id="138" creationId="{980F86E7-4AB8-4BA7-92E1-3DC31F78F3C1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04:19.197" v="557" actId="1076"/>
          <ac:graphicFrameMkLst>
            <pc:docMk/>
            <pc:sldMk cId="800708370" sldId="282"/>
            <ac:graphicFrameMk id="139" creationId="{55EF9954-7C92-40FF-8E00-AA3F6C307AAD}"/>
          </ac:graphicFrameMkLst>
        </pc:graphicFrameChg>
        <pc:graphicFrameChg chg="add del mod">
          <ac:chgData name="Danny Young" userId="cb0f4ce2-eb4f-479e-8e8f-3beb257e632f" providerId="ADAL" clId="{E5938565-FE9F-49D0-893A-1BAA5A6EE173}" dt="2022-12-27T22:13:18.270" v="790"/>
          <ac:graphicFrameMkLst>
            <pc:docMk/>
            <pc:sldMk cId="800708370" sldId="282"/>
            <ac:graphicFrameMk id="140" creationId="{21D3F94E-71DB-4912-B680-404F2D5AACBC}"/>
          </ac:graphicFrameMkLst>
        </pc:graphicFrameChg>
        <pc:graphicFrameChg chg="add del mod">
          <ac:chgData name="Danny Young" userId="cb0f4ce2-eb4f-479e-8e8f-3beb257e632f" providerId="ADAL" clId="{E5938565-FE9F-49D0-893A-1BAA5A6EE173}" dt="2022-12-27T22:13:18.270" v="790"/>
          <ac:graphicFrameMkLst>
            <pc:docMk/>
            <pc:sldMk cId="800708370" sldId="282"/>
            <ac:graphicFrameMk id="141" creationId="{7AB8029A-C014-4C56-AB36-0C1CE0815981}"/>
          </ac:graphicFrameMkLst>
        </pc:graphicFrameChg>
        <pc:graphicFrameChg chg="add del mod">
          <ac:chgData name="Danny Young" userId="cb0f4ce2-eb4f-479e-8e8f-3beb257e632f" providerId="ADAL" clId="{E5938565-FE9F-49D0-893A-1BAA5A6EE173}" dt="2022-12-27T22:13:50.766" v="800"/>
          <ac:graphicFrameMkLst>
            <pc:docMk/>
            <pc:sldMk cId="800708370" sldId="282"/>
            <ac:graphicFrameMk id="142" creationId="{4BFD6D61-6169-43F2-95AC-6785520AFFAD}"/>
          </ac:graphicFrameMkLst>
        </pc:graphicFrameChg>
        <pc:graphicFrameChg chg="add del mod">
          <ac:chgData name="Danny Young" userId="cb0f4ce2-eb4f-479e-8e8f-3beb257e632f" providerId="ADAL" clId="{E5938565-FE9F-49D0-893A-1BAA5A6EE173}" dt="2022-12-27T22:13:50.766" v="800"/>
          <ac:graphicFrameMkLst>
            <pc:docMk/>
            <pc:sldMk cId="800708370" sldId="282"/>
            <ac:graphicFrameMk id="143" creationId="{4C57ED39-4B43-43AE-9090-EF33FC1F326B}"/>
          </ac:graphicFrameMkLst>
        </pc:graphicFrameChg>
        <pc:graphicFrameChg chg="add del mod">
          <ac:chgData name="Danny Young" userId="cb0f4ce2-eb4f-479e-8e8f-3beb257e632f" providerId="ADAL" clId="{E5938565-FE9F-49D0-893A-1BAA5A6EE173}" dt="2022-12-27T22:13:59.633" v="804"/>
          <ac:graphicFrameMkLst>
            <pc:docMk/>
            <pc:sldMk cId="800708370" sldId="282"/>
            <ac:graphicFrameMk id="144" creationId="{1DA3BFC7-4A30-4DD6-85C2-36D4F368A8A0}"/>
          </ac:graphicFrameMkLst>
        </pc:graphicFrameChg>
        <pc:graphicFrameChg chg="add del mod">
          <ac:chgData name="Danny Young" userId="cb0f4ce2-eb4f-479e-8e8f-3beb257e632f" providerId="ADAL" clId="{E5938565-FE9F-49D0-893A-1BAA5A6EE173}" dt="2022-12-27T22:13:59.633" v="804"/>
          <ac:graphicFrameMkLst>
            <pc:docMk/>
            <pc:sldMk cId="800708370" sldId="282"/>
            <ac:graphicFrameMk id="145" creationId="{1B793F92-8075-4C66-BEA3-A9A67C0789E5}"/>
          </ac:graphicFrameMkLst>
        </pc:graphicFrameChg>
        <pc:graphicFrameChg chg="add del mod">
          <ac:chgData name="Danny Young" userId="cb0f4ce2-eb4f-479e-8e8f-3beb257e632f" providerId="ADAL" clId="{E5938565-FE9F-49D0-893A-1BAA5A6EE173}" dt="2022-12-27T22:14:06.550" v="808"/>
          <ac:graphicFrameMkLst>
            <pc:docMk/>
            <pc:sldMk cId="800708370" sldId="282"/>
            <ac:graphicFrameMk id="146" creationId="{49B82928-6662-4A0B-90AD-BA244EDEA398}"/>
          </ac:graphicFrameMkLst>
        </pc:graphicFrameChg>
        <pc:graphicFrameChg chg="add del mod">
          <ac:chgData name="Danny Young" userId="cb0f4ce2-eb4f-479e-8e8f-3beb257e632f" providerId="ADAL" clId="{E5938565-FE9F-49D0-893A-1BAA5A6EE173}" dt="2022-12-27T22:14:06.550" v="808"/>
          <ac:graphicFrameMkLst>
            <pc:docMk/>
            <pc:sldMk cId="800708370" sldId="282"/>
            <ac:graphicFrameMk id="147" creationId="{0CA31A99-4BB2-42CA-90F9-817A372E52F3}"/>
          </ac:graphicFrameMkLst>
        </pc:graphicFrameChg>
        <pc:graphicFrameChg chg="add del mod">
          <ac:chgData name="Danny Young" userId="cb0f4ce2-eb4f-479e-8e8f-3beb257e632f" providerId="ADAL" clId="{E5938565-FE9F-49D0-893A-1BAA5A6EE173}" dt="2022-12-27T22:14:12.523" v="812"/>
          <ac:graphicFrameMkLst>
            <pc:docMk/>
            <pc:sldMk cId="800708370" sldId="282"/>
            <ac:graphicFrameMk id="148" creationId="{6C4BB35F-C94C-4A62-BDD7-E7460C8447AF}"/>
          </ac:graphicFrameMkLst>
        </pc:graphicFrameChg>
        <pc:graphicFrameChg chg="add del mod">
          <ac:chgData name="Danny Young" userId="cb0f4ce2-eb4f-479e-8e8f-3beb257e632f" providerId="ADAL" clId="{E5938565-FE9F-49D0-893A-1BAA5A6EE173}" dt="2022-12-27T22:14:12.523" v="812"/>
          <ac:graphicFrameMkLst>
            <pc:docMk/>
            <pc:sldMk cId="800708370" sldId="282"/>
            <ac:graphicFrameMk id="149" creationId="{A6820406-4185-41CD-BF85-EECCE8185AD1}"/>
          </ac:graphicFrameMkLst>
        </pc:graphicFrameChg>
        <pc:graphicFrameChg chg="add del mod">
          <ac:chgData name="Danny Young" userId="cb0f4ce2-eb4f-479e-8e8f-3beb257e632f" providerId="ADAL" clId="{E5938565-FE9F-49D0-893A-1BAA5A6EE173}" dt="2022-12-27T22:14:21.995" v="816"/>
          <ac:graphicFrameMkLst>
            <pc:docMk/>
            <pc:sldMk cId="800708370" sldId="282"/>
            <ac:graphicFrameMk id="150" creationId="{35A0330B-0593-421D-A4F1-AB6A6C05D4BC}"/>
          </ac:graphicFrameMkLst>
        </pc:graphicFrameChg>
        <pc:graphicFrameChg chg="add del mod">
          <ac:chgData name="Danny Young" userId="cb0f4ce2-eb4f-479e-8e8f-3beb257e632f" providerId="ADAL" clId="{E5938565-FE9F-49D0-893A-1BAA5A6EE173}" dt="2022-12-27T22:14:21.995" v="816"/>
          <ac:graphicFrameMkLst>
            <pc:docMk/>
            <pc:sldMk cId="800708370" sldId="282"/>
            <ac:graphicFrameMk id="151" creationId="{772D05AD-6DE1-436E-A212-F48149756D75}"/>
          </ac:graphicFrameMkLst>
        </pc:graphicFrameChg>
        <pc:graphicFrameChg chg="add del mod">
          <ac:chgData name="Danny Young" userId="cb0f4ce2-eb4f-479e-8e8f-3beb257e632f" providerId="ADAL" clId="{E5938565-FE9F-49D0-893A-1BAA5A6EE173}" dt="2022-12-27T22:14:31.781" v="823"/>
          <ac:graphicFrameMkLst>
            <pc:docMk/>
            <pc:sldMk cId="800708370" sldId="282"/>
            <ac:graphicFrameMk id="152" creationId="{2161939D-49FD-43D5-855D-2713A4C7AD88}"/>
          </ac:graphicFrameMkLst>
        </pc:graphicFrameChg>
        <pc:graphicFrameChg chg="add del mod">
          <ac:chgData name="Danny Young" userId="cb0f4ce2-eb4f-479e-8e8f-3beb257e632f" providerId="ADAL" clId="{E5938565-FE9F-49D0-893A-1BAA5A6EE173}" dt="2022-12-27T22:14:31.781" v="823"/>
          <ac:graphicFrameMkLst>
            <pc:docMk/>
            <pc:sldMk cId="800708370" sldId="282"/>
            <ac:graphicFrameMk id="153" creationId="{32098FB4-EB8A-450B-92EF-1F27A7C0A2BD}"/>
          </ac:graphicFrameMkLst>
        </pc:graphicFrameChg>
        <pc:graphicFrameChg chg="add del mod">
          <ac:chgData name="Danny Young" userId="cb0f4ce2-eb4f-479e-8e8f-3beb257e632f" providerId="ADAL" clId="{E5938565-FE9F-49D0-893A-1BAA5A6EE173}" dt="2022-12-27T22:14:38.636" v="829"/>
          <ac:graphicFrameMkLst>
            <pc:docMk/>
            <pc:sldMk cId="800708370" sldId="282"/>
            <ac:graphicFrameMk id="154" creationId="{2A522BEE-A2C7-4530-82FA-0EC36E4DC7D4}"/>
          </ac:graphicFrameMkLst>
        </pc:graphicFrameChg>
        <pc:graphicFrameChg chg="add del mod">
          <ac:chgData name="Danny Young" userId="cb0f4ce2-eb4f-479e-8e8f-3beb257e632f" providerId="ADAL" clId="{E5938565-FE9F-49D0-893A-1BAA5A6EE173}" dt="2022-12-27T22:14:38.636" v="829"/>
          <ac:graphicFrameMkLst>
            <pc:docMk/>
            <pc:sldMk cId="800708370" sldId="282"/>
            <ac:graphicFrameMk id="155" creationId="{6E1ABDCD-F102-4F5F-9B2F-B243EF5717D6}"/>
          </ac:graphicFrameMkLst>
        </pc:graphicFrameChg>
        <pc:graphicFrameChg chg="add del">
          <ac:chgData name="Danny Young" userId="cb0f4ce2-eb4f-479e-8e8f-3beb257e632f" providerId="ADAL" clId="{E5938565-FE9F-49D0-893A-1BAA5A6EE173}" dt="2022-12-27T22:13:43.794" v="796"/>
          <ac:graphicFrameMkLst>
            <pc:docMk/>
            <pc:sldMk cId="800708370" sldId="282"/>
            <ac:graphicFrameMk id="164" creationId="{39895601-AAC7-4983-BF56-74E40C8E4A91}"/>
          </ac:graphicFrameMkLst>
        </pc:graphicFrameChg>
        <pc:graphicFrameChg chg="add del">
          <ac:chgData name="Danny Young" userId="cb0f4ce2-eb4f-479e-8e8f-3beb257e632f" providerId="ADAL" clId="{E5938565-FE9F-49D0-893A-1BAA5A6EE173}" dt="2022-12-27T22:13:43.794" v="796"/>
          <ac:graphicFrameMkLst>
            <pc:docMk/>
            <pc:sldMk cId="800708370" sldId="282"/>
            <ac:graphicFrameMk id="165" creationId="{7ADE32B1-A919-43AA-ACDB-13DA237F3B44}"/>
          </ac:graphicFrameMkLst>
        </pc:graphicFrameChg>
        <pc:graphicFrameChg chg="add del">
          <ac:chgData name="Danny Young" userId="cb0f4ce2-eb4f-479e-8e8f-3beb257e632f" providerId="ADAL" clId="{E5938565-FE9F-49D0-893A-1BAA5A6EE173}" dt="2022-12-27T22:13:31.007" v="793"/>
          <ac:graphicFrameMkLst>
            <pc:docMk/>
            <pc:sldMk cId="800708370" sldId="282"/>
            <ac:graphicFrameMk id="166" creationId="{ED72B225-38B3-4442-A858-CFB94DF35993}"/>
          </ac:graphicFrameMkLst>
        </pc:graphicFrameChg>
        <pc:graphicFrameChg chg="add del">
          <ac:chgData name="Danny Young" userId="cb0f4ce2-eb4f-479e-8e8f-3beb257e632f" providerId="ADAL" clId="{E5938565-FE9F-49D0-893A-1BAA5A6EE173}" dt="2022-12-27T22:13:31.007" v="793"/>
          <ac:graphicFrameMkLst>
            <pc:docMk/>
            <pc:sldMk cId="800708370" sldId="282"/>
            <ac:graphicFrameMk id="167" creationId="{64EC2419-7A00-4300-9B4B-AF107E33AC77}"/>
          </ac:graphicFrameMkLst>
        </pc:graphicFrameChg>
        <pc:graphicFrameChg chg="add">
          <ac:chgData name="Danny Young" userId="cb0f4ce2-eb4f-479e-8e8f-3beb257e632f" providerId="ADAL" clId="{E5938565-FE9F-49D0-893A-1BAA5A6EE173}" dt="2022-12-27T22:13:44.267" v="797"/>
          <ac:graphicFrameMkLst>
            <pc:docMk/>
            <pc:sldMk cId="800708370" sldId="282"/>
            <ac:graphicFrameMk id="169" creationId="{1A44A071-AF4C-4FB3-9271-A2DCAE0C7234}"/>
          </ac:graphicFrameMkLst>
        </pc:graphicFrameChg>
        <pc:graphicFrameChg chg="add">
          <ac:chgData name="Danny Young" userId="cb0f4ce2-eb4f-479e-8e8f-3beb257e632f" providerId="ADAL" clId="{E5938565-FE9F-49D0-893A-1BAA5A6EE173}" dt="2022-12-27T22:13:44.267" v="797"/>
          <ac:graphicFrameMkLst>
            <pc:docMk/>
            <pc:sldMk cId="800708370" sldId="282"/>
            <ac:graphicFrameMk id="170" creationId="{BA5181A6-5872-4AED-B7CE-A73188153CC8}"/>
          </ac:graphicFrameMkLst>
        </pc:graphicFrameChg>
        <pc:graphicFrameChg chg="add">
          <ac:chgData name="Danny Young" userId="cb0f4ce2-eb4f-479e-8e8f-3beb257e632f" providerId="ADAL" clId="{E5938565-FE9F-49D0-893A-1BAA5A6EE173}" dt="2022-12-27T22:13:51.137" v="801"/>
          <ac:graphicFrameMkLst>
            <pc:docMk/>
            <pc:sldMk cId="800708370" sldId="282"/>
            <ac:graphicFrameMk id="172" creationId="{60023A9E-CF30-446E-858D-0EB49A11A880}"/>
          </ac:graphicFrameMkLst>
        </pc:graphicFrameChg>
        <pc:graphicFrameChg chg="add">
          <ac:chgData name="Danny Young" userId="cb0f4ce2-eb4f-479e-8e8f-3beb257e632f" providerId="ADAL" clId="{E5938565-FE9F-49D0-893A-1BAA5A6EE173}" dt="2022-12-27T22:13:51.137" v="801"/>
          <ac:graphicFrameMkLst>
            <pc:docMk/>
            <pc:sldMk cId="800708370" sldId="282"/>
            <ac:graphicFrameMk id="173" creationId="{AFDF3D07-3D27-45B2-A1D6-5E088ED99D02}"/>
          </ac:graphicFrameMkLst>
        </pc:graphicFrameChg>
        <pc:graphicFrameChg chg="add">
          <ac:chgData name="Danny Young" userId="cb0f4ce2-eb4f-479e-8e8f-3beb257e632f" providerId="ADAL" clId="{E5938565-FE9F-49D0-893A-1BAA5A6EE173}" dt="2022-12-27T22:13:59.976" v="805"/>
          <ac:graphicFrameMkLst>
            <pc:docMk/>
            <pc:sldMk cId="800708370" sldId="282"/>
            <ac:graphicFrameMk id="175" creationId="{ADD0CC32-270B-48FC-B1CA-CCEC706EE63D}"/>
          </ac:graphicFrameMkLst>
        </pc:graphicFrameChg>
        <pc:graphicFrameChg chg="add">
          <ac:chgData name="Danny Young" userId="cb0f4ce2-eb4f-479e-8e8f-3beb257e632f" providerId="ADAL" clId="{E5938565-FE9F-49D0-893A-1BAA5A6EE173}" dt="2022-12-27T22:13:59.976" v="805"/>
          <ac:graphicFrameMkLst>
            <pc:docMk/>
            <pc:sldMk cId="800708370" sldId="282"/>
            <ac:graphicFrameMk id="176" creationId="{FAED0CD6-C888-41E9-A61D-5E289CFB46A2}"/>
          </ac:graphicFrameMkLst>
        </pc:graphicFrameChg>
        <pc:graphicFrameChg chg="add">
          <ac:chgData name="Danny Young" userId="cb0f4ce2-eb4f-479e-8e8f-3beb257e632f" providerId="ADAL" clId="{E5938565-FE9F-49D0-893A-1BAA5A6EE173}" dt="2022-12-27T22:14:07.056" v="809"/>
          <ac:graphicFrameMkLst>
            <pc:docMk/>
            <pc:sldMk cId="800708370" sldId="282"/>
            <ac:graphicFrameMk id="178" creationId="{37103941-F5B0-4CAE-91B2-EB911429C594}"/>
          </ac:graphicFrameMkLst>
        </pc:graphicFrameChg>
        <pc:graphicFrameChg chg="add">
          <ac:chgData name="Danny Young" userId="cb0f4ce2-eb4f-479e-8e8f-3beb257e632f" providerId="ADAL" clId="{E5938565-FE9F-49D0-893A-1BAA5A6EE173}" dt="2022-12-27T22:14:07.056" v="809"/>
          <ac:graphicFrameMkLst>
            <pc:docMk/>
            <pc:sldMk cId="800708370" sldId="282"/>
            <ac:graphicFrameMk id="179" creationId="{D56A8BC2-8F87-493E-BBFE-986A63D8D8E4}"/>
          </ac:graphicFrameMkLst>
        </pc:graphicFrameChg>
        <pc:graphicFrameChg chg="add">
          <ac:chgData name="Danny Young" userId="cb0f4ce2-eb4f-479e-8e8f-3beb257e632f" providerId="ADAL" clId="{E5938565-FE9F-49D0-893A-1BAA5A6EE173}" dt="2022-12-27T22:14:13.026" v="813"/>
          <ac:graphicFrameMkLst>
            <pc:docMk/>
            <pc:sldMk cId="800708370" sldId="282"/>
            <ac:graphicFrameMk id="181" creationId="{279BC51F-FEA3-4958-B365-74D7FFC2CB32}"/>
          </ac:graphicFrameMkLst>
        </pc:graphicFrameChg>
        <pc:graphicFrameChg chg="add">
          <ac:chgData name="Danny Young" userId="cb0f4ce2-eb4f-479e-8e8f-3beb257e632f" providerId="ADAL" clId="{E5938565-FE9F-49D0-893A-1BAA5A6EE173}" dt="2022-12-27T22:14:13.026" v="813"/>
          <ac:graphicFrameMkLst>
            <pc:docMk/>
            <pc:sldMk cId="800708370" sldId="282"/>
            <ac:graphicFrameMk id="182" creationId="{E9AF6269-8F7C-4A8E-98C3-595673FCA779}"/>
          </ac:graphicFrameMkLst>
        </pc:graphicFrameChg>
        <pc:graphicFrameChg chg="add">
          <ac:chgData name="Danny Young" userId="cb0f4ce2-eb4f-479e-8e8f-3beb257e632f" providerId="ADAL" clId="{E5938565-FE9F-49D0-893A-1BAA5A6EE173}" dt="2022-12-27T22:14:22.565" v="817"/>
          <ac:graphicFrameMkLst>
            <pc:docMk/>
            <pc:sldMk cId="800708370" sldId="282"/>
            <ac:graphicFrameMk id="184" creationId="{D9650E7C-A211-4C84-9ECD-21EC0EEF4F01}"/>
          </ac:graphicFrameMkLst>
        </pc:graphicFrameChg>
        <pc:graphicFrameChg chg="add">
          <ac:chgData name="Danny Young" userId="cb0f4ce2-eb4f-479e-8e8f-3beb257e632f" providerId="ADAL" clId="{E5938565-FE9F-49D0-893A-1BAA5A6EE173}" dt="2022-12-27T22:14:22.565" v="817"/>
          <ac:graphicFrameMkLst>
            <pc:docMk/>
            <pc:sldMk cId="800708370" sldId="282"/>
            <ac:graphicFrameMk id="185" creationId="{E28A7F2C-B7C4-438E-96F3-5627FD7B558C}"/>
          </ac:graphicFrameMkLst>
        </pc:graphicFrameChg>
        <pc:graphicFrameChg chg="add">
          <ac:chgData name="Danny Young" userId="cb0f4ce2-eb4f-479e-8e8f-3beb257e632f" providerId="ADAL" clId="{E5938565-FE9F-49D0-893A-1BAA5A6EE173}" dt="2022-12-27T22:14:32.155" v="824"/>
          <ac:graphicFrameMkLst>
            <pc:docMk/>
            <pc:sldMk cId="800708370" sldId="282"/>
            <ac:graphicFrameMk id="187" creationId="{45CF2F9B-5115-4775-BCC9-FA0A7C564385}"/>
          </ac:graphicFrameMkLst>
        </pc:graphicFrameChg>
        <pc:graphicFrameChg chg="add">
          <ac:chgData name="Danny Young" userId="cb0f4ce2-eb4f-479e-8e8f-3beb257e632f" providerId="ADAL" clId="{E5938565-FE9F-49D0-893A-1BAA5A6EE173}" dt="2022-12-27T22:14:32.155" v="824"/>
          <ac:graphicFrameMkLst>
            <pc:docMk/>
            <pc:sldMk cId="800708370" sldId="282"/>
            <ac:graphicFrameMk id="188" creationId="{0B0FCC1D-2D84-472A-A8FA-27A2AE56B1E8}"/>
          </ac:graphicFrameMkLst>
        </pc:graphicFrameChg>
        <pc:graphicFrameChg chg="add">
          <ac:chgData name="Danny Young" userId="cb0f4ce2-eb4f-479e-8e8f-3beb257e632f" providerId="ADAL" clId="{E5938565-FE9F-49D0-893A-1BAA5A6EE173}" dt="2022-12-27T22:14:39.082" v="830"/>
          <ac:graphicFrameMkLst>
            <pc:docMk/>
            <pc:sldMk cId="800708370" sldId="282"/>
            <ac:graphicFrameMk id="190" creationId="{1111A2DF-58AA-4E32-858E-D46007270F01}"/>
          </ac:graphicFrameMkLst>
        </pc:graphicFrameChg>
        <pc:graphicFrameChg chg="add">
          <ac:chgData name="Danny Young" userId="cb0f4ce2-eb4f-479e-8e8f-3beb257e632f" providerId="ADAL" clId="{E5938565-FE9F-49D0-893A-1BAA5A6EE173}" dt="2022-12-27T22:14:39.082" v="830"/>
          <ac:graphicFrameMkLst>
            <pc:docMk/>
            <pc:sldMk cId="800708370" sldId="282"/>
            <ac:graphicFrameMk id="191" creationId="{576AA1B2-1E30-49EB-9EBC-3419A4733FDF}"/>
          </ac:graphicFrameMkLst>
        </pc:graphicFrameChg>
        <pc:picChg chg="add mod">
          <ac:chgData name="Danny Young" userId="cb0f4ce2-eb4f-479e-8e8f-3beb257e632f" providerId="ADAL" clId="{E5938565-FE9F-49D0-893A-1BAA5A6EE173}" dt="2022-12-27T22:01:45.336" v="512" actId="14100"/>
          <ac:picMkLst>
            <pc:docMk/>
            <pc:sldMk cId="800708370" sldId="282"/>
            <ac:picMk id="5" creationId="{DCEB3C29-50F2-4927-9768-3E3FCD4EB813}"/>
          </ac:picMkLst>
        </pc:picChg>
        <pc:picChg chg="add del">
          <ac:chgData name="Danny Young" userId="cb0f4ce2-eb4f-479e-8e8f-3beb257e632f" providerId="ADAL" clId="{E5938565-FE9F-49D0-893A-1BAA5A6EE173}" dt="2022-12-27T22:01:13.071" v="502" actId="338"/>
          <ac:picMkLst>
            <pc:docMk/>
            <pc:sldMk cId="800708370" sldId="282"/>
            <ac:picMk id="6" creationId="{FAB8A601-2E96-45DB-BA32-36E52E07F782}"/>
          </ac:picMkLst>
        </pc:picChg>
      </pc:sldChg>
      <pc:sldChg chg="addSp delSp modSp add ord modAnim">
        <pc:chgData name="Danny Young" userId="cb0f4ce2-eb4f-479e-8e8f-3beb257e632f" providerId="ADAL" clId="{E5938565-FE9F-49D0-893A-1BAA5A6EE173}" dt="2022-12-27T22:51:23.821" v="2189" actId="1038"/>
        <pc:sldMkLst>
          <pc:docMk/>
          <pc:sldMk cId="1338970717" sldId="283"/>
        </pc:sldMkLst>
        <pc:spChg chg="mod">
          <ac:chgData name="Danny Young" userId="cb0f4ce2-eb4f-479e-8e8f-3beb257e632f" providerId="ADAL" clId="{E5938565-FE9F-49D0-893A-1BAA5A6EE173}" dt="2022-12-27T22:39:57.702" v="1968" actId="1076"/>
          <ac:spMkLst>
            <pc:docMk/>
            <pc:sldMk cId="1338970717" sldId="283"/>
            <ac:spMk id="2" creationId="{05EDFA87-0036-45D0-B204-6BA25264FA30}"/>
          </ac:spMkLst>
        </pc:spChg>
        <pc:spChg chg="mod">
          <ac:chgData name="Danny Young" userId="cb0f4ce2-eb4f-479e-8e8f-3beb257e632f" providerId="ADAL" clId="{E5938565-FE9F-49D0-893A-1BAA5A6EE173}" dt="2022-12-27T22:39:55.163" v="1967" actId="1076"/>
          <ac:spMkLst>
            <pc:docMk/>
            <pc:sldMk cId="1338970717" sldId="283"/>
            <ac:spMk id="3" creationId="{0935CFF4-AB79-405C-9C3F-65E858FACD6A}"/>
          </ac:spMkLst>
        </pc:spChg>
        <pc:spChg chg="add mod">
          <ac:chgData name="Danny Young" userId="cb0f4ce2-eb4f-479e-8e8f-3beb257e632f" providerId="ADAL" clId="{E5938565-FE9F-49D0-893A-1BAA5A6EE173}" dt="2022-12-27T22:48:54.326" v="2146" actId="1035"/>
          <ac:spMkLst>
            <pc:docMk/>
            <pc:sldMk cId="1338970717" sldId="283"/>
            <ac:spMk id="43" creationId="{5BB7C8EB-DEA8-4206-9046-6F882955A125}"/>
          </ac:spMkLst>
        </pc:spChg>
        <pc:spChg chg="add mod">
          <ac:chgData name="Danny Young" userId="cb0f4ce2-eb4f-479e-8e8f-3beb257e632f" providerId="ADAL" clId="{E5938565-FE9F-49D0-893A-1BAA5A6EE173}" dt="2022-12-27T22:49:57.534" v="2163" actId="14100"/>
          <ac:spMkLst>
            <pc:docMk/>
            <pc:sldMk cId="1338970717" sldId="283"/>
            <ac:spMk id="65" creationId="{06C0C846-8F6C-4EAB-96CE-D64271DAD473}"/>
          </ac:spMkLst>
        </pc:spChg>
        <pc:spChg chg="add mod">
          <ac:chgData name="Danny Young" userId="cb0f4ce2-eb4f-479e-8e8f-3beb257e632f" providerId="ADAL" clId="{E5938565-FE9F-49D0-893A-1BAA5A6EE173}" dt="2022-12-27T22:50:57.387" v="2173" actId="1076"/>
          <ac:spMkLst>
            <pc:docMk/>
            <pc:sldMk cId="1338970717" sldId="283"/>
            <ac:spMk id="72" creationId="{9AEB4AE5-226E-4A97-B759-44562C42E652}"/>
          </ac:spMkLst>
        </pc:spChg>
        <pc:spChg chg="add mod">
          <ac:chgData name="Danny Young" userId="cb0f4ce2-eb4f-479e-8e8f-3beb257e632f" providerId="ADAL" clId="{E5938565-FE9F-49D0-893A-1BAA5A6EE173}" dt="2022-12-27T22:50:57.387" v="2173" actId="1076"/>
          <ac:spMkLst>
            <pc:docMk/>
            <pc:sldMk cId="1338970717" sldId="283"/>
            <ac:spMk id="73" creationId="{88E26D01-79B6-43AE-9E49-E3B35A220036}"/>
          </ac:spMkLst>
        </pc:spChg>
        <pc:grpChg chg="add del">
          <ac:chgData name="Danny Young" userId="cb0f4ce2-eb4f-479e-8e8f-3beb257e632f" providerId="ADAL" clId="{E5938565-FE9F-49D0-893A-1BAA5A6EE173}" dt="2022-12-27T22:48:17.119" v="2128"/>
          <ac:grpSpMkLst>
            <pc:docMk/>
            <pc:sldMk cId="1338970717" sldId="283"/>
            <ac:grpSpMk id="9" creationId="{27860F9B-1302-40F5-A77A-6626E70AEEE8}"/>
          </ac:grpSpMkLst>
        </pc:grpChg>
        <pc:grpChg chg="add mod">
          <ac:chgData name="Danny Young" userId="cb0f4ce2-eb4f-479e-8e8f-3beb257e632f" providerId="ADAL" clId="{E5938565-FE9F-49D0-893A-1BAA5A6EE173}" dt="2022-12-27T22:48:54.326" v="2146" actId="1035"/>
          <ac:grpSpMkLst>
            <pc:docMk/>
            <pc:sldMk cId="1338970717" sldId="283"/>
            <ac:grpSpMk id="26" creationId="{59BCBB09-A9D4-4A23-804B-3D6531316C66}"/>
          </ac:grpSpMkLst>
        </pc:grpChg>
        <pc:grpChg chg="add mod">
          <ac:chgData name="Danny Young" userId="cb0f4ce2-eb4f-479e-8e8f-3beb257e632f" providerId="ADAL" clId="{E5938565-FE9F-49D0-893A-1BAA5A6EE173}" dt="2022-12-27T22:49:41.683" v="2159" actId="14100"/>
          <ac:grpSpMkLst>
            <pc:docMk/>
            <pc:sldMk cId="1338970717" sldId="283"/>
            <ac:grpSpMk id="48" creationId="{6039125D-B70A-4919-9C1D-CA57651D83A0}"/>
          </ac:grpSpMkLst>
        </pc:grpChg>
        <pc:graphicFrameChg chg="add mod">
          <ac:chgData name="Danny Young" userId="cb0f4ce2-eb4f-479e-8e8f-3beb257e632f" providerId="ADAL" clId="{E5938565-FE9F-49D0-893A-1BAA5A6EE173}" dt="2022-12-27T22:47:00.643" v="2121" actId="1038"/>
          <ac:graphicFrameMkLst>
            <pc:docMk/>
            <pc:sldMk cId="1338970717" sldId="283"/>
            <ac:graphicFrameMk id="4" creationId="{40A8A1E8-71E2-41AC-943A-22A7B19A096F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46:33.019" v="2092" actId="1076"/>
          <ac:graphicFrameMkLst>
            <pc:docMk/>
            <pc:sldMk cId="1338970717" sldId="283"/>
            <ac:graphicFrameMk id="5" creationId="{DED7CDA4-A88F-4A85-9FFC-8FAEE078E379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46:39.048" v="2095" actId="1035"/>
          <ac:graphicFrameMkLst>
            <pc:docMk/>
            <pc:sldMk cId="1338970717" sldId="283"/>
            <ac:graphicFrameMk id="6" creationId="{BCD7BBCE-782F-442F-8FEA-4ECE1484603C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47:24.835" v="2123" actId="1076"/>
          <ac:graphicFrameMkLst>
            <pc:docMk/>
            <pc:sldMk cId="1338970717" sldId="283"/>
            <ac:graphicFrameMk id="7" creationId="{58951CEA-7DB7-45FA-85DB-93962EDF9825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47:36.708" v="2126" actId="1076"/>
          <ac:graphicFrameMkLst>
            <pc:docMk/>
            <pc:sldMk cId="1338970717" sldId="283"/>
            <ac:graphicFrameMk id="8" creationId="{BC95C4CC-3C38-473C-9762-F9B9B0018B51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48:58.237" v="2148"/>
          <ac:graphicFrameMkLst>
            <pc:docMk/>
            <pc:sldMk cId="1338970717" sldId="283"/>
            <ac:graphicFrameMk id="44" creationId="{9C3654B2-4365-432F-A498-DEC3CA50A534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49:01.952" v="2150" actId="1076"/>
          <ac:graphicFrameMkLst>
            <pc:docMk/>
            <pc:sldMk cId="1338970717" sldId="283"/>
            <ac:graphicFrameMk id="45" creationId="{9A64C1B3-915E-4737-82D8-1BA3B21FF69F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49:10.890" v="2152" actId="1076"/>
          <ac:graphicFrameMkLst>
            <pc:docMk/>
            <pc:sldMk cId="1338970717" sldId="283"/>
            <ac:graphicFrameMk id="46" creationId="{DCD3EC03-EAB4-4016-90A9-43742FDA6A3A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49:24.670" v="2156" actId="1076"/>
          <ac:graphicFrameMkLst>
            <pc:docMk/>
            <pc:sldMk cId="1338970717" sldId="283"/>
            <ac:graphicFrameMk id="47" creationId="{4BE0A79A-0BE4-4FC0-AAFD-61744D5626C9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50:07.159" v="2165" actId="1076"/>
          <ac:graphicFrameMkLst>
            <pc:docMk/>
            <pc:sldMk cId="1338970717" sldId="283"/>
            <ac:graphicFrameMk id="66" creationId="{05C85D32-14B3-4F07-A139-65C18FA40E66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50:31.875" v="2171" actId="14100"/>
          <ac:graphicFrameMkLst>
            <pc:docMk/>
            <pc:sldMk cId="1338970717" sldId="283"/>
            <ac:graphicFrameMk id="67" creationId="{F8C55D78-BC12-4BDF-BBFD-D67261AE0046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50:57.387" v="2173" actId="1076"/>
          <ac:graphicFrameMkLst>
            <pc:docMk/>
            <pc:sldMk cId="1338970717" sldId="283"/>
            <ac:graphicFrameMk id="68" creationId="{F56239C1-72BE-4B41-B698-B5A087383D84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50:57.387" v="2173" actId="1076"/>
          <ac:graphicFrameMkLst>
            <pc:docMk/>
            <pc:sldMk cId="1338970717" sldId="283"/>
            <ac:graphicFrameMk id="69" creationId="{27CCFB7E-3566-46FA-B226-F2B6D056E801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50:57.387" v="2173" actId="1076"/>
          <ac:graphicFrameMkLst>
            <pc:docMk/>
            <pc:sldMk cId="1338970717" sldId="283"/>
            <ac:graphicFrameMk id="70" creationId="{49513C55-28AB-422B-90D0-FC5B2290E45B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50:57.387" v="2173" actId="1076"/>
          <ac:graphicFrameMkLst>
            <pc:docMk/>
            <pc:sldMk cId="1338970717" sldId="283"/>
            <ac:graphicFrameMk id="71" creationId="{40E5CF03-8288-47EB-9A8C-C391D7ED6D93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50:57.387" v="2173" actId="1076"/>
          <ac:graphicFrameMkLst>
            <pc:docMk/>
            <pc:sldMk cId="1338970717" sldId="283"/>
            <ac:graphicFrameMk id="74" creationId="{2517B015-686B-4A18-9124-5838700B8407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50:57.387" v="2173" actId="1076"/>
          <ac:graphicFrameMkLst>
            <pc:docMk/>
            <pc:sldMk cId="1338970717" sldId="283"/>
            <ac:graphicFrameMk id="75" creationId="{E78D4A8F-59FB-4A1C-95FA-76FD10221B4C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51:16.356" v="2178" actId="1076"/>
          <ac:graphicFrameMkLst>
            <pc:docMk/>
            <pc:sldMk cId="1338970717" sldId="283"/>
            <ac:graphicFrameMk id="76" creationId="{5F9430B0-9632-4B0F-B4A8-E3222F6CBDB2}"/>
          </ac:graphicFrameMkLst>
        </pc:graphicFrameChg>
        <pc:graphicFrameChg chg="add mod">
          <ac:chgData name="Danny Young" userId="cb0f4ce2-eb4f-479e-8e8f-3beb257e632f" providerId="ADAL" clId="{E5938565-FE9F-49D0-893A-1BAA5A6EE173}" dt="2022-12-27T22:51:23.821" v="2189" actId="1038"/>
          <ac:graphicFrameMkLst>
            <pc:docMk/>
            <pc:sldMk cId="1338970717" sldId="283"/>
            <ac:graphicFrameMk id="77" creationId="{DF3CBFDB-661C-4DFF-B43B-72223AE2F74E}"/>
          </ac:graphicFrameMkLst>
        </pc:graphicFrameChg>
      </pc:sldChg>
      <pc:sldChg chg="modSp add">
        <pc:chgData name="Danny Young" userId="cb0f4ce2-eb4f-479e-8e8f-3beb257e632f" providerId="ADAL" clId="{E5938565-FE9F-49D0-893A-1BAA5A6EE173}" dt="2022-12-27T22:39:31.938" v="1963" actId="20577"/>
        <pc:sldMkLst>
          <pc:docMk/>
          <pc:sldMk cId="3948407071" sldId="284"/>
        </pc:sldMkLst>
        <pc:spChg chg="mod">
          <ac:chgData name="Danny Young" userId="cb0f4ce2-eb4f-479e-8e8f-3beb257e632f" providerId="ADAL" clId="{E5938565-FE9F-49D0-893A-1BAA5A6EE173}" dt="2022-12-27T22:39:24.177" v="1921" actId="14100"/>
          <ac:spMkLst>
            <pc:docMk/>
            <pc:sldMk cId="3948407071" sldId="284"/>
            <ac:spMk id="2" creationId="{47AFD098-106F-4495-83BA-AD0014A8A88F}"/>
          </ac:spMkLst>
        </pc:spChg>
        <pc:spChg chg="mod">
          <ac:chgData name="Danny Young" userId="cb0f4ce2-eb4f-479e-8e8f-3beb257e632f" providerId="ADAL" clId="{E5938565-FE9F-49D0-893A-1BAA5A6EE173}" dt="2022-12-27T22:39:31.938" v="1963" actId="20577"/>
          <ac:spMkLst>
            <pc:docMk/>
            <pc:sldMk cId="3948407071" sldId="284"/>
            <ac:spMk id="3" creationId="{C530541D-B0A9-40FC-B81A-85EA4C2D4451}"/>
          </ac:spMkLst>
        </pc:spChg>
      </pc:sldChg>
      <pc:sldChg chg="addSp delSp modSp add ord modAnim">
        <pc:chgData name="Danny Young" userId="cb0f4ce2-eb4f-479e-8e8f-3beb257e632f" providerId="ADAL" clId="{E5938565-FE9F-49D0-893A-1BAA5A6EE173}" dt="2022-12-27T22:44:21.693" v="2089" actId="20577"/>
        <pc:sldMkLst>
          <pc:docMk/>
          <pc:sldMk cId="3284980333" sldId="285"/>
        </pc:sldMkLst>
        <pc:spChg chg="mod">
          <ac:chgData name="Danny Young" userId="cb0f4ce2-eb4f-479e-8e8f-3beb257e632f" providerId="ADAL" clId="{E5938565-FE9F-49D0-893A-1BAA5A6EE173}" dt="2022-12-27T22:44:21.693" v="2089" actId="20577"/>
          <ac:spMkLst>
            <pc:docMk/>
            <pc:sldMk cId="3284980333" sldId="285"/>
            <ac:spMk id="2" creationId="{51D410E8-97FC-461F-A38D-F1792275C9C3}"/>
          </ac:spMkLst>
        </pc:spChg>
        <pc:spChg chg="mod">
          <ac:chgData name="Danny Young" userId="cb0f4ce2-eb4f-479e-8e8f-3beb257e632f" providerId="ADAL" clId="{E5938565-FE9F-49D0-893A-1BAA5A6EE173}" dt="2022-12-27T22:32:28.578" v="1434" actId="1038"/>
          <ac:spMkLst>
            <pc:docMk/>
            <pc:sldMk cId="3284980333" sldId="285"/>
            <ac:spMk id="4" creationId="{5C088588-A7F1-4F18-AD70-06DA7ABA5A57}"/>
          </ac:spMkLst>
        </pc:spChg>
        <pc:spChg chg="add mod">
          <ac:chgData name="Danny Young" userId="cb0f4ce2-eb4f-479e-8e8f-3beb257e632f" providerId="ADAL" clId="{E5938565-FE9F-49D0-893A-1BAA5A6EE173}" dt="2022-12-27T22:32:23.575" v="1429" actId="1036"/>
          <ac:spMkLst>
            <pc:docMk/>
            <pc:sldMk cId="3284980333" sldId="285"/>
            <ac:spMk id="36" creationId="{E352F5C3-274E-4441-B0A6-5DA3D7050466}"/>
          </ac:spMkLst>
        </pc:spChg>
        <pc:spChg chg="add del mod">
          <ac:chgData name="Danny Young" userId="cb0f4ce2-eb4f-479e-8e8f-3beb257e632f" providerId="ADAL" clId="{E5938565-FE9F-49D0-893A-1BAA5A6EE173}" dt="2022-12-27T22:32:55.222" v="1471" actId="478"/>
          <ac:spMkLst>
            <pc:docMk/>
            <pc:sldMk cId="3284980333" sldId="285"/>
            <ac:spMk id="37" creationId="{73318CBC-AFD6-4ADD-8784-368B0D969F77}"/>
          </ac:spMkLst>
        </pc:spChg>
        <pc:spChg chg="add mod">
          <ac:chgData name="Danny Young" userId="cb0f4ce2-eb4f-479e-8e8f-3beb257e632f" providerId="ADAL" clId="{E5938565-FE9F-49D0-893A-1BAA5A6EE173}" dt="2022-12-27T22:34:33.285" v="1550" actId="14100"/>
          <ac:spMkLst>
            <pc:docMk/>
            <pc:sldMk cId="3284980333" sldId="285"/>
            <ac:spMk id="39" creationId="{8B2FF1B9-BF91-4BB0-9B3A-C2E3E911EFAD}"/>
          </ac:spMkLst>
        </pc:spChg>
        <pc:spChg chg="add mod">
          <ac:chgData name="Danny Young" userId="cb0f4ce2-eb4f-479e-8e8f-3beb257e632f" providerId="ADAL" clId="{E5938565-FE9F-49D0-893A-1BAA5A6EE173}" dt="2022-12-27T22:35:05.484" v="1659" actId="20577"/>
          <ac:spMkLst>
            <pc:docMk/>
            <pc:sldMk cId="3284980333" sldId="285"/>
            <ac:spMk id="40" creationId="{1A695296-ED15-434F-B826-A05A2FD2DE49}"/>
          </ac:spMkLst>
        </pc:spChg>
        <pc:spChg chg="add mod">
          <ac:chgData name="Danny Young" userId="cb0f4ce2-eb4f-479e-8e8f-3beb257e632f" providerId="ADAL" clId="{E5938565-FE9F-49D0-893A-1BAA5A6EE173}" dt="2022-12-27T22:35:37.746" v="1779" actId="1035"/>
          <ac:spMkLst>
            <pc:docMk/>
            <pc:sldMk cId="3284980333" sldId="285"/>
            <ac:spMk id="41" creationId="{2B998E8F-75FB-4A67-B14F-90811C4D60EF}"/>
          </ac:spMkLst>
        </pc:spChg>
        <pc:spChg chg="add mod">
          <ac:chgData name="Danny Young" userId="cb0f4ce2-eb4f-479e-8e8f-3beb257e632f" providerId="ADAL" clId="{E5938565-FE9F-49D0-893A-1BAA5A6EE173}" dt="2022-12-27T22:35:54.799" v="1817" actId="14100"/>
          <ac:spMkLst>
            <pc:docMk/>
            <pc:sldMk cId="3284980333" sldId="285"/>
            <ac:spMk id="42" creationId="{F079F7F5-60CC-4848-A719-7472AF36762C}"/>
          </ac:spMkLst>
        </pc:spChg>
        <pc:spChg chg="add mod">
          <ac:chgData name="Danny Young" userId="cb0f4ce2-eb4f-479e-8e8f-3beb257e632f" providerId="ADAL" clId="{E5938565-FE9F-49D0-893A-1BAA5A6EE173}" dt="2022-12-27T22:36:23.450" v="1842" actId="1038"/>
          <ac:spMkLst>
            <pc:docMk/>
            <pc:sldMk cId="3284980333" sldId="285"/>
            <ac:spMk id="43" creationId="{99BE13E3-DFBC-4AFA-8E94-5A4EE61490F3}"/>
          </ac:spMkLst>
        </pc:spChg>
        <pc:spChg chg="del">
          <ac:chgData name="Danny Young" userId="cb0f4ce2-eb4f-479e-8e8f-3beb257e632f" providerId="ADAL" clId="{E5938565-FE9F-49D0-893A-1BAA5A6EE173}" dt="2022-12-27T22:30:15.434" v="1055" actId="478"/>
          <ac:spMkLst>
            <pc:docMk/>
            <pc:sldMk cId="3284980333" sldId="285"/>
            <ac:spMk id="136" creationId="{34FCA5F2-80E4-4CE3-80BF-3DC90335CFB8}"/>
          </ac:spMkLst>
        </pc:spChg>
        <pc:spChg chg="del">
          <ac:chgData name="Danny Young" userId="cb0f4ce2-eb4f-479e-8e8f-3beb257e632f" providerId="ADAL" clId="{E5938565-FE9F-49D0-893A-1BAA5A6EE173}" dt="2022-12-27T22:30:15.434" v="1055" actId="478"/>
          <ac:spMkLst>
            <pc:docMk/>
            <pc:sldMk cId="3284980333" sldId="285"/>
            <ac:spMk id="137" creationId="{7D13AF63-619D-4EE8-93A8-7BA035E1789A}"/>
          </ac:spMkLst>
        </pc:spChg>
        <pc:spChg chg="del">
          <ac:chgData name="Danny Young" userId="cb0f4ce2-eb4f-479e-8e8f-3beb257e632f" providerId="ADAL" clId="{E5938565-FE9F-49D0-893A-1BAA5A6EE173}" dt="2022-12-27T22:30:15.434" v="1055" actId="478"/>
          <ac:spMkLst>
            <pc:docMk/>
            <pc:sldMk cId="3284980333" sldId="285"/>
            <ac:spMk id="171" creationId="{6F679D0D-E69D-43E3-A0D2-CA99162C6870}"/>
          </ac:spMkLst>
        </pc:spChg>
        <pc:spChg chg="del">
          <ac:chgData name="Danny Young" userId="cb0f4ce2-eb4f-479e-8e8f-3beb257e632f" providerId="ADAL" clId="{E5938565-FE9F-49D0-893A-1BAA5A6EE173}" dt="2022-12-27T22:30:15.434" v="1055" actId="478"/>
          <ac:spMkLst>
            <pc:docMk/>
            <pc:sldMk cId="3284980333" sldId="285"/>
            <ac:spMk id="174" creationId="{5FC783F2-C8D8-44BA-9CBB-3DCF9F57CBD8}"/>
          </ac:spMkLst>
        </pc:spChg>
        <pc:spChg chg="del">
          <ac:chgData name="Danny Young" userId="cb0f4ce2-eb4f-479e-8e8f-3beb257e632f" providerId="ADAL" clId="{E5938565-FE9F-49D0-893A-1BAA5A6EE173}" dt="2022-12-27T22:30:15.434" v="1055" actId="478"/>
          <ac:spMkLst>
            <pc:docMk/>
            <pc:sldMk cId="3284980333" sldId="285"/>
            <ac:spMk id="177" creationId="{B03209B3-EE6A-4E02-A9CC-E1F97FE30BFB}"/>
          </ac:spMkLst>
        </pc:spChg>
        <pc:spChg chg="del">
          <ac:chgData name="Danny Young" userId="cb0f4ce2-eb4f-479e-8e8f-3beb257e632f" providerId="ADAL" clId="{E5938565-FE9F-49D0-893A-1BAA5A6EE173}" dt="2022-12-27T22:30:15.434" v="1055" actId="478"/>
          <ac:spMkLst>
            <pc:docMk/>
            <pc:sldMk cId="3284980333" sldId="285"/>
            <ac:spMk id="180" creationId="{7000B437-5D1E-4DAA-9AC5-7FB384A14848}"/>
          </ac:spMkLst>
        </pc:spChg>
        <pc:spChg chg="del">
          <ac:chgData name="Danny Young" userId="cb0f4ce2-eb4f-479e-8e8f-3beb257e632f" providerId="ADAL" clId="{E5938565-FE9F-49D0-893A-1BAA5A6EE173}" dt="2022-12-27T22:30:15.434" v="1055" actId="478"/>
          <ac:spMkLst>
            <pc:docMk/>
            <pc:sldMk cId="3284980333" sldId="285"/>
            <ac:spMk id="183" creationId="{43741FC1-59B7-4AD7-B94C-90F0ABB44143}"/>
          </ac:spMkLst>
        </pc:spChg>
        <pc:spChg chg="del">
          <ac:chgData name="Danny Young" userId="cb0f4ce2-eb4f-479e-8e8f-3beb257e632f" providerId="ADAL" clId="{E5938565-FE9F-49D0-893A-1BAA5A6EE173}" dt="2022-12-27T22:30:15.434" v="1055" actId="478"/>
          <ac:spMkLst>
            <pc:docMk/>
            <pc:sldMk cId="3284980333" sldId="285"/>
            <ac:spMk id="186" creationId="{742DFDDD-D66E-494D-AF6C-F659BF9A7688}"/>
          </ac:spMkLst>
        </pc:spChg>
        <pc:spChg chg="del">
          <ac:chgData name="Danny Young" userId="cb0f4ce2-eb4f-479e-8e8f-3beb257e632f" providerId="ADAL" clId="{E5938565-FE9F-49D0-893A-1BAA5A6EE173}" dt="2022-12-27T22:30:15.434" v="1055" actId="478"/>
          <ac:spMkLst>
            <pc:docMk/>
            <pc:sldMk cId="3284980333" sldId="285"/>
            <ac:spMk id="189" creationId="{8A03B353-A2E8-490C-8237-5A4800A18851}"/>
          </ac:spMkLst>
        </pc:spChg>
        <pc:spChg chg="del">
          <ac:chgData name="Danny Young" userId="cb0f4ce2-eb4f-479e-8e8f-3beb257e632f" providerId="ADAL" clId="{E5938565-FE9F-49D0-893A-1BAA5A6EE173}" dt="2022-12-27T22:30:15.434" v="1055" actId="478"/>
          <ac:spMkLst>
            <pc:docMk/>
            <pc:sldMk cId="3284980333" sldId="285"/>
            <ac:spMk id="192" creationId="{8A45C475-C9D4-4ADB-90AB-AE46D70E6654}"/>
          </ac:spMkLst>
        </pc:spChg>
        <pc:spChg chg="del">
          <ac:chgData name="Danny Young" userId="cb0f4ce2-eb4f-479e-8e8f-3beb257e632f" providerId="ADAL" clId="{E5938565-FE9F-49D0-893A-1BAA5A6EE173}" dt="2022-12-27T22:30:15.434" v="1055" actId="478"/>
          <ac:spMkLst>
            <pc:docMk/>
            <pc:sldMk cId="3284980333" sldId="285"/>
            <ac:spMk id="193" creationId="{9E2E326F-0560-47A2-A609-14F69856F839}"/>
          </ac:spMkLst>
        </pc:spChg>
        <pc:spChg chg="del">
          <ac:chgData name="Danny Young" userId="cb0f4ce2-eb4f-479e-8e8f-3beb257e632f" providerId="ADAL" clId="{E5938565-FE9F-49D0-893A-1BAA5A6EE173}" dt="2022-12-27T22:30:15.434" v="1055" actId="478"/>
          <ac:spMkLst>
            <pc:docMk/>
            <pc:sldMk cId="3284980333" sldId="285"/>
            <ac:spMk id="194" creationId="{332CB797-DBBB-4740-9C2B-19BAE49ECC36}"/>
          </ac:spMkLst>
        </pc:spChg>
        <pc:graphicFrameChg chg="add mod">
          <ac:chgData name="Danny Young" userId="cb0f4ce2-eb4f-479e-8e8f-3beb257e632f" providerId="ADAL" clId="{E5938565-FE9F-49D0-893A-1BAA5A6EE173}" dt="2022-12-27T22:34:00.434" v="1485" actId="1036"/>
          <ac:graphicFrameMkLst>
            <pc:docMk/>
            <pc:sldMk cId="3284980333" sldId="285"/>
            <ac:graphicFrameMk id="6" creationId="{73673282-E351-42AF-829B-37EE6546AFF4}"/>
          </ac:graphicFrameMkLst>
        </pc:graphicFrameChg>
        <pc:graphicFrameChg chg="del">
          <ac:chgData name="Danny Young" userId="cb0f4ce2-eb4f-479e-8e8f-3beb257e632f" providerId="ADAL" clId="{E5938565-FE9F-49D0-893A-1BAA5A6EE173}" dt="2022-12-27T22:30:15.434" v="1055" actId="478"/>
          <ac:graphicFrameMkLst>
            <pc:docMk/>
            <pc:sldMk cId="3284980333" sldId="285"/>
            <ac:graphicFrameMk id="138" creationId="{980F86E7-4AB8-4BA7-92E1-3DC31F78F3C1}"/>
          </ac:graphicFrameMkLst>
        </pc:graphicFrameChg>
        <pc:graphicFrameChg chg="del">
          <ac:chgData name="Danny Young" userId="cb0f4ce2-eb4f-479e-8e8f-3beb257e632f" providerId="ADAL" clId="{E5938565-FE9F-49D0-893A-1BAA5A6EE173}" dt="2022-12-27T22:30:15.434" v="1055" actId="478"/>
          <ac:graphicFrameMkLst>
            <pc:docMk/>
            <pc:sldMk cId="3284980333" sldId="285"/>
            <ac:graphicFrameMk id="139" creationId="{55EF9954-7C92-40FF-8E00-AA3F6C307AAD}"/>
          </ac:graphicFrameMkLst>
        </pc:graphicFrameChg>
        <pc:graphicFrameChg chg="del">
          <ac:chgData name="Danny Young" userId="cb0f4ce2-eb4f-479e-8e8f-3beb257e632f" providerId="ADAL" clId="{E5938565-FE9F-49D0-893A-1BAA5A6EE173}" dt="2022-12-27T22:30:15.434" v="1055" actId="478"/>
          <ac:graphicFrameMkLst>
            <pc:docMk/>
            <pc:sldMk cId="3284980333" sldId="285"/>
            <ac:graphicFrameMk id="169" creationId="{1A44A071-AF4C-4FB3-9271-A2DCAE0C7234}"/>
          </ac:graphicFrameMkLst>
        </pc:graphicFrameChg>
        <pc:graphicFrameChg chg="del">
          <ac:chgData name="Danny Young" userId="cb0f4ce2-eb4f-479e-8e8f-3beb257e632f" providerId="ADAL" clId="{E5938565-FE9F-49D0-893A-1BAA5A6EE173}" dt="2022-12-27T22:30:15.434" v="1055" actId="478"/>
          <ac:graphicFrameMkLst>
            <pc:docMk/>
            <pc:sldMk cId="3284980333" sldId="285"/>
            <ac:graphicFrameMk id="170" creationId="{BA5181A6-5872-4AED-B7CE-A73188153CC8}"/>
          </ac:graphicFrameMkLst>
        </pc:graphicFrameChg>
        <pc:graphicFrameChg chg="del">
          <ac:chgData name="Danny Young" userId="cb0f4ce2-eb4f-479e-8e8f-3beb257e632f" providerId="ADAL" clId="{E5938565-FE9F-49D0-893A-1BAA5A6EE173}" dt="2022-12-27T22:30:15.434" v="1055" actId="478"/>
          <ac:graphicFrameMkLst>
            <pc:docMk/>
            <pc:sldMk cId="3284980333" sldId="285"/>
            <ac:graphicFrameMk id="172" creationId="{60023A9E-CF30-446E-858D-0EB49A11A880}"/>
          </ac:graphicFrameMkLst>
        </pc:graphicFrameChg>
        <pc:graphicFrameChg chg="del">
          <ac:chgData name="Danny Young" userId="cb0f4ce2-eb4f-479e-8e8f-3beb257e632f" providerId="ADAL" clId="{E5938565-FE9F-49D0-893A-1BAA5A6EE173}" dt="2022-12-27T22:30:15.434" v="1055" actId="478"/>
          <ac:graphicFrameMkLst>
            <pc:docMk/>
            <pc:sldMk cId="3284980333" sldId="285"/>
            <ac:graphicFrameMk id="173" creationId="{AFDF3D07-3D27-45B2-A1D6-5E088ED99D02}"/>
          </ac:graphicFrameMkLst>
        </pc:graphicFrameChg>
        <pc:graphicFrameChg chg="del">
          <ac:chgData name="Danny Young" userId="cb0f4ce2-eb4f-479e-8e8f-3beb257e632f" providerId="ADAL" clId="{E5938565-FE9F-49D0-893A-1BAA5A6EE173}" dt="2022-12-27T22:30:15.434" v="1055" actId="478"/>
          <ac:graphicFrameMkLst>
            <pc:docMk/>
            <pc:sldMk cId="3284980333" sldId="285"/>
            <ac:graphicFrameMk id="175" creationId="{ADD0CC32-270B-48FC-B1CA-CCEC706EE63D}"/>
          </ac:graphicFrameMkLst>
        </pc:graphicFrameChg>
        <pc:graphicFrameChg chg="del">
          <ac:chgData name="Danny Young" userId="cb0f4ce2-eb4f-479e-8e8f-3beb257e632f" providerId="ADAL" clId="{E5938565-FE9F-49D0-893A-1BAA5A6EE173}" dt="2022-12-27T22:30:15.434" v="1055" actId="478"/>
          <ac:graphicFrameMkLst>
            <pc:docMk/>
            <pc:sldMk cId="3284980333" sldId="285"/>
            <ac:graphicFrameMk id="176" creationId="{FAED0CD6-C888-41E9-A61D-5E289CFB46A2}"/>
          </ac:graphicFrameMkLst>
        </pc:graphicFrameChg>
        <pc:graphicFrameChg chg="del">
          <ac:chgData name="Danny Young" userId="cb0f4ce2-eb4f-479e-8e8f-3beb257e632f" providerId="ADAL" clId="{E5938565-FE9F-49D0-893A-1BAA5A6EE173}" dt="2022-12-27T22:30:15.434" v="1055" actId="478"/>
          <ac:graphicFrameMkLst>
            <pc:docMk/>
            <pc:sldMk cId="3284980333" sldId="285"/>
            <ac:graphicFrameMk id="178" creationId="{37103941-F5B0-4CAE-91B2-EB911429C594}"/>
          </ac:graphicFrameMkLst>
        </pc:graphicFrameChg>
        <pc:graphicFrameChg chg="del">
          <ac:chgData name="Danny Young" userId="cb0f4ce2-eb4f-479e-8e8f-3beb257e632f" providerId="ADAL" clId="{E5938565-FE9F-49D0-893A-1BAA5A6EE173}" dt="2022-12-27T22:30:15.434" v="1055" actId="478"/>
          <ac:graphicFrameMkLst>
            <pc:docMk/>
            <pc:sldMk cId="3284980333" sldId="285"/>
            <ac:graphicFrameMk id="179" creationId="{D56A8BC2-8F87-493E-BBFE-986A63D8D8E4}"/>
          </ac:graphicFrameMkLst>
        </pc:graphicFrameChg>
        <pc:graphicFrameChg chg="del">
          <ac:chgData name="Danny Young" userId="cb0f4ce2-eb4f-479e-8e8f-3beb257e632f" providerId="ADAL" clId="{E5938565-FE9F-49D0-893A-1BAA5A6EE173}" dt="2022-12-27T22:30:15.434" v="1055" actId="478"/>
          <ac:graphicFrameMkLst>
            <pc:docMk/>
            <pc:sldMk cId="3284980333" sldId="285"/>
            <ac:graphicFrameMk id="181" creationId="{279BC51F-FEA3-4958-B365-74D7FFC2CB32}"/>
          </ac:graphicFrameMkLst>
        </pc:graphicFrameChg>
        <pc:graphicFrameChg chg="del">
          <ac:chgData name="Danny Young" userId="cb0f4ce2-eb4f-479e-8e8f-3beb257e632f" providerId="ADAL" clId="{E5938565-FE9F-49D0-893A-1BAA5A6EE173}" dt="2022-12-27T22:30:15.434" v="1055" actId="478"/>
          <ac:graphicFrameMkLst>
            <pc:docMk/>
            <pc:sldMk cId="3284980333" sldId="285"/>
            <ac:graphicFrameMk id="182" creationId="{E9AF6269-8F7C-4A8E-98C3-595673FCA779}"/>
          </ac:graphicFrameMkLst>
        </pc:graphicFrameChg>
        <pc:graphicFrameChg chg="del">
          <ac:chgData name="Danny Young" userId="cb0f4ce2-eb4f-479e-8e8f-3beb257e632f" providerId="ADAL" clId="{E5938565-FE9F-49D0-893A-1BAA5A6EE173}" dt="2022-12-27T22:30:15.434" v="1055" actId="478"/>
          <ac:graphicFrameMkLst>
            <pc:docMk/>
            <pc:sldMk cId="3284980333" sldId="285"/>
            <ac:graphicFrameMk id="184" creationId="{D9650E7C-A211-4C84-9ECD-21EC0EEF4F01}"/>
          </ac:graphicFrameMkLst>
        </pc:graphicFrameChg>
        <pc:graphicFrameChg chg="del">
          <ac:chgData name="Danny Young" userId="cb0f4ce2-eb4f-479e-8e8f-3beb257e632f" providerId="ADAL" clId="{E5938565-FE9F-49D0-893A-1BAA5A6EE173}" dt="2022-12-27T22:30:15.434" v="1055" actId="478"/>
          <ac:graphicFrameMkLst>
            <pc:docMk/>
            <pc:sldMk cId="3284980333" sldId="285"/>
            <ac:graphicFrameMk id="185" creationId="{E28A7F2C-B7C4-438E-96F3-5627FD7B558C}"/>
          </ac:graphicFrameMkLst>
        </pc:graphicFrameChg>
        <pc:graphicFrameChg chg="del">
          <ac:chgData name="Danny Young" userId="cb0f4ce2-eb4f-479e-8e8f-3beb257e632f" providerId="ADAL" clId="{E5938565-FE9F-49D0-893A-1BAA5A6EE173}" dt="2022-12-27T22:30:15.434" v="1055" actId="478"/>
          <ac:graphicFrameMkLst>
            <pc:docMk/>
            <pc:sldMk cId="3284980333" sldId="285"/>
            <ac:graphicFrameMk id="187" creationId="{45CF2F9B-5115-4775-BCC9-FA0A7C564385}"/>
          </ac:graphicFrameMkLst>
        </pc:graphicFrameChg>
        <pc:graphicFrameChg chg="del">
          <ac:chgData name="Danny Young" userId="cb0f4ce2-eb4f-479e-8e8f-3beb257e632f" providerId="ADAL" clId="{E5938565-FE9F-49D0-893A-1BAA5A6EE173}" dt="2022-12-27T22:30:15.434" v="1055" actId="478"/>
          <ac:graphicFrameMkLst>
            <pc:docMk/>
            <pc:sldMk cId="3284980333" sldId="285"/>
            <ac:graphicFrameMk id="188" creationId="{0B0FCC1D-2D84-472A-A8FA-27A2AE56B1E8}"/>
          </ac:graphicFrameMkLst>
        </pc:graphicFrameChg>
        <pc:graphicFrameChg chg="del">
          <ac:chgData name="Danny Young" userId="cb0f4ce2-eb4f-479e-8e8f-3beb257e632f" providerId="ADAL" clId="{E5938565-FE9F-49D0-893A-1BAA5A6EE173}" dt="2022-12-27T22:30:15.434" v="1055" actId="478"/>
          <ac:graphicFrameMkLst>
            <pc:docMk/>
            <pc:sldMk cId="3284980333" sldId="285"/>
            <ac:graphicFrameMk id="190" creationId="{1111A2DF-58AA-4E32-858E-D46007270F01}"/>
          </ac:graphicFrameMkLst>
        </pc:graphicFrameChg>
        <pc:graphicFrameChg chg="del">
          <ac:chgData name="Danny Young" userId="cb0f4ce2-eb4f-479e-8e8f-3beb257e632f" providerId="ADAL" clId="{E5938565-FE9F-49D0-893A-1BAA5A6EE173}" dt="2022-12-27T22:30:15.434" v="1055" actId="478"/>
          <ac:graphicFrameMkLst>
            <pc:docMk/>
            <pc:sldMk cId="3284980333" sldId="285"/>
            <ac:graphicFrameMk id="191" creationId="{576AA1B2-1E30-49EB-9EBC-3419A4733FDF}"/>
          </ac:graphicFrameMkLst>
        </pc:graphicFrameChg>
        <pc:picChg chg="del">
          <ac:chgData name="Danny Young" userId="cb0f4ce2-eb4f-479e-8e8f-3beb257e632f" providerId="ADAL" clId="{E5938565-FE9F-49D0-893A-1BAA5A6EE173}" dt="2022-12-27T22:30:15.434" v="1055" actId="478"/>
          <ac:picMkLst>
            <pc:docMk/>
            <pc:sldMk cId="3284980333" sldId="285"/>
            <ac:picMk id="5" creationId="{DCEB3C29-50F2-4927-9768-3E3FCD4EB813}"/>
          </ac:picMkLst>
        </pc:picChg>
      </pc:sldChg>
      <pc:sldChg chg="addSp delSp modSp add modAnim">
        <pc:chgData name="Danny Young" userId="cb0f4ce2-eb4f-479e-8e8f-3beb257e632f" providerId="ADAL" clId="{E5938565-FE9F-49D0-893A-1BAA5A6EE173}" dt="2022-12-27T22:39:01.784" v="1876"/>
        <pc:sldMkLst>
          <pc:docMk/>
          <pc:sldMk cId="0" sldId="286"/>
        </pc:sldMkLst>
        <pc:spChg chg="mod">
          <ac:chgData name="Danny Young" userId="cb0f4ce2-eb4f-479e-8e8f-3beb257e632f" providerId="ADAL" clId="{E5938565-FE9F-49D0-893A-1BAA5A6EE173}" dt="2022-12-27T22:37:16.915" v="1867" actId="14100"/>
          <ac:spMkLst>
            <pc:docMk/>
            <pc:sldMk cId="0" sldId="286"/>
            <ac:spMk id="3089" creationId="{297DC400-5951-4BBF-853A-7E8514744C11}"/>
          </ac:spMkLst>
        </pc:spChg>
        <pc:picChg chg="add del mod">
          <ac:chgData name="Danny Young" userId="cb0f4ce2-eb4f-479e-8e8f-3beb257e632f" providerId="ADAL" clId="{E5938565-FE9F-49D0-893A-1BAA5A6EE173}" dt="2022-12-27T22:38:53.400" v="1872" actId="478"/>
          <ac:picMkLst>
            <pc:docMk/>
            <pc:sldMk cId="0" sldId="286"/>
            <ac:picMk id="2" creationId="{5700E791-8014-4D98-AFE0-406AE609D34C}"/>
          </ac:picMkLst>
        </pc:picChg>
        <pc:picChg chg="add mod">
          <ac:chgData name="Danny Young" userId="cb0f4ce2-eb4f-479e-8e8f-3beb257e632f" providerId="ADAL" clId="{E5938565-FE9F-49D0-893A-1BAA5A6EE173}" dt="2022-12-27T22:38:58.917" v="1875" actId="1076"/>
          <ac:picMkLst>
            <pc:docMk/>
            <pc:sldMk cId="0" sldId="286"/>
            <ac:picMk id="3" creationId="{5C0157EC-5937-461B-88E4-C8B020C5677C}"/>
          </ac:picMkLst>
        </pc:picChg>
      </pc:sldChg>
      <pc:sldChg chg="add">
        <pc:chgData name="Danny Young" userId="cb0f4ce2-eb4f-479e-8e8f-3beb257e632f" providerId="ADAL" clId="{E5938565-FE9F-49D0-893A-1BAA5A6EE173}" dt="2022-12-27T22:45:51.386" v="2090"/>
        <pc:sldMkLst>
          <pc:docMk/>
          <pc:sldMk cId="0" sldId="287"/>
        </pc:sldMkLst>
      </pc:sldChg>
    </pc:docChg>
  </pc:docChgLst>
  <pc:docChgLst>
    <pc:chgData name="Danny Young" userId="cb0f4ce2-eb4f-479e-8e8f-3beb257e632f" providerId="ADAL" clId="{C96226E2-9514-4A1F-B7F7-30DEF9D58763}"/>
    <pc:docChg chg="undo custSel modSld">
      <pc:chgData name="Danny Young" userId="cb0f4ce2-eb4f-479e-8e8f-3beb257e632f" providerId="ADAL" clId="{C96226E2-9514-4A1F-B7F7-30DEF9D58763}" dt="2025-04-01T21:05:10.057" v="21" actId="20577"/>
      <pc:docMkLst>
        <pc:docMk/>
      </pc:docMkLst>
      <pc:sldChg chg="addSp delSp modSp mod addAnim delAnim">
        <pc:chgData name="Danny Young" userId="cb0f4ce2-eb4f-479e-8e8f-3beb257e632f" providerId="ADAL" clId="{C96226E2-9514-4A1F-B7F7-30DEF9D58763}" dt="2025-04-01T21:05:10.057" v="21" actId="20577"/>
        <pc:sldMkLst>
          <pc:docMk/>
          <pc:sldMk cId="0" sldId="266"/>
        </pc:sldMkLst>
        <pc:spChg chg="mod">
          <ac:chgData name="Danny Young" userId="cb0f4ce2-eb4f-479e-8e8f-3beb257e632f" providerId="ADAL" clId="{C96226E2-9514-4A1F-B7F7-30DEF9D58763}" dt="2025-04-01T21:04:26.179" v="8" actId="20577"/>
          <ac:spMkLst>
            <pc:docMk/>
            <pc:sldMk cId="0" sldId="266"/>
            <ac:spMk id="2" creationId="{F886BE80-4171-44D4-A82A-463BF0CCD92E}"/>
          </ac:spMkLst>
        </pc:spChg>
        <pc:spChg chg="mod">
          <ac:chgData name="Danny Young" userId="cb0f4ce2-eb4f-479e-8e8f-3beb257e632f" providerId="ADAL" clId="{C96226E2-9514-4A1F-B7F7-30DEF9D58763}" dt="2025-04-01T21:05:10.057" v="21" actId="20577"/>
          <ac:spMkLst>
            <pc:docMk/>
            <pc:sldMk cId="0" sldId="266"/>
            <ac:spMk id="8207" creationId="{74F963BE-33DB-42D1-B4D5-88A632AA0F69}"/>
          </ac:spMkLst>
        </pc:spChg>
        <pc:graphicFrameChg chg="mod">
          <ac:chgData name="Danny Young" userId="cb0f4ce2-eb4f-479e-8e8f-3beb257e632f" providerId="ADAL" clId="{C96226E2-9514-4A1F-B7F7-30DEF9D58763}" dt="2025-04-01T21:04:31.746" v="11"/>
          <ac:graphicFrameMkLst>
            <pc:docMk/>
            <pc:sldMk cId="0" sldId="266"/>
            <ac:graphicFrameMk id="5" creationId="{AAD6686E-2693-4149-BC5D-F096672899DD}"/>
          </ac:graphicFrameMkLst>
        </pc:graphicFrameChg>
        <pc:graphicFrameChg chg="add del mod">
          <ac:chgData name="Danny Young" userId="cb0f4ce2-eb4f-479e-8e8f-3beb257e632f" providerId="ADAL" clId="{C96226E2-9514-4A1F-B7F7-30DEF9D58763}" dt="2025-04-01T21:04:34.815" v="13"/>
          <ac:graphicFrameMkLst>
            <pc:docMk/>
            <pc:sldMk cId="0" sldId="266"/>
            <ac:graphicFrameMk id="6" creationId="{99B46069-9882-4363-9040-04AB79D6D0C3}"/>
          </ac:graphicFrameMkLst>
        </pc:graphicFrameChg>
      </pc:sldChg>
    </pc:docChg>
  </pc:docChgLst>
  <pc:docChgLst>
    <pc:chgData name="Danny Young" userId="cb0f4ce2-eb4f-479e-8e8f-3beb257e632f" providerId="ADAL" clId="{536FB5A6-6178-4BEE-88D4-BBCF6C289E6E}"/>
    <pc:docChg chg="undo custSel addSld delSld modSld sldOrd">
      <pc:chgData name="Danny Young" userId="cb0f4ce2-eb4f-479e-8e8f-3beb257e632f" providerId="ADAL" clId="{536FB5A6-6178-4BEE-88D4-BBCF6C289E6E}" dt="2022-12-28T07:50:38.983" v="2700" actId="2696"/>
      <pc:docMkLst>
        <pc:docMk/>
      </pc:docMkLst>
      <pc:sldChg chg="del">
        <pc:chgData name="Danny Young" userId="cb0f4ce2-eb4f-479e-8e8f-3beb257e632f" providerId="ADAL" clId="{536FB5A6-6178-4BEE-88D4-BBCF6C289E6E}" dt="2022-12-27T22:59:48.512" v="195" actId="2696"/>
        <pc:sldMkLst>
          <pc:docMk/>
          <pc:sldMk cId="0" sldId="257"/>
        </pc:sldMkLst>
      </pc:sldChg>
      <pc:sldChg chg="addSp delSp modSp add modAnim">
        <pc:chgData name="Danny Young" userId="cb0f4ce2-eb4f-479e-8e8f-3beb257e632f" providerId="ADAL" clId="{536FB5A6-6178-4BEE-88D4-BBCF6C289E6E}" dt="2022-12-28T07:23:07.260" v="1492" actId="20577"/>
        <pc:sldMkLst>
          <pc:docMk/>
          <pc:sldMk cId="0" sldId="258"/>
        </pc:sldMkLst>
        <pc:spChg chg="mod">
          <ac:chgData name="Danny Young" userId="cb0f4ce2-eb4f-479e-8e8f-3beb257e632f" providerId="ADAL" clId="{536FB5A6-6178-4BEE-88D4-BBCF6C289E6E}" dt="2022-12-28T07:23:07.260" v="1492" actId="20577"/>
          <ac:spMkLst>
            <pc:docMk/>
            <pc:sldMk cId="0" sldId="258"/>
            <ac:spMk id="2" creationId="{9CB281A0-6190-408F-B1F3-52C9E046EE36}"/>
          </ac:spMkLst>
        </pc:spChg>
        <pc:spChg chg="mod">
          <ac:chgData name="Danny Young" userId="cb0f4ce2-eb4f-479e-8e8f-3beb257e632f" providerId="ADAL" clId="{536FB5A6-6178-4BEE-88D4-BBCF6C289E6E}" dt="2022-12-28T02:08:06.053" v="241" actId="1038"/>
          <ac:spMkLst>
            <pc:docMk/>
            <pc:sldMk cId="0" sldId="258"/>
            <ac:spMk id="144" creationId="{3348EE65-1ED9-45A6-8D70-A3AC44B2E94A}"/>
          </ac:spMkLst>
        </pc:spChg>
        <pc:spChg chg="mod">
          <ac:chgData name="Danny Young" userId="cb0f4ce2-eb4f-479e-8e8f-3beb257e632f" providerId="ADAL" clId="{536FB5A6-6178-4BEE-88D4-BBCF6C289E6E}" dt="2022-12-28T02:08:06.053" v="241" actId="1038"/>
          <ac:spMkLst>
            <pc:docMk/>
            <pc:sldMk cId="0" sldId="258"/>
            <ac:spMk id="145" creationId="{D2A2E440-33FF-4AAC-A3C8-A1B19B6C0371}"/>
          </ac:spMkLst>
        </pc:spChg>
        <pc:spChg chg="mod">
          <ac:chgData name="Danny Young" userId="cb0f4ce2-eb4f-479e-8e8f-3beb257e632f" providerId="ADAL" clId="{536FB5A6-6178-4BEE-88D4-BBCF6C289E6E}" dt="2022-12-28T02:08:06.053" v="241" actId="1038"/>
          <ac:spMkLst>
            <pc:docMk/>
            <pc:sldMk cId="0" sldId="258"/>
            <ac:spMk id="146" creationId="{0318564B-177A-42D9-8118-0C77DBB30708}"/>
          </ac:spMkLst>
        </pc:spChg>
        <pc:spChg chg="mod">
          <ac:chgData name="Danny Young" userId="cb0f4ce2-eb4f-479e-8e8f-3beb257e632f" providerId="ADAL" clId="{536FB5A6-6178-4BEE-88D4-BBCF6C289E6E}" dt="2022-12-28T02:08:06.053" v="241" actId="1038"/>
          <ac:spMkLst>
            <pc:docMk/>
            <pc:sldMk cId="0" sldId="258"/>
            <ac:spMk id="147" creationId="{F2170E11-3A31-4FB6-B96E-24C64001B3C8}"/>
          </ac:spMkLst>
        </pc:spChg>
        <pc:spChg chg="mod">
          <ac:chgData name="Danny Young" userId="cb0f4ce2-eb4f-479e-8e8f-3beb257e632f" providerId="ADAL" clId="{536FB5A6-6178-4BEE-88D4-BBCF6C289E6E}" dt="2022-12-28T02:08:06.053" v="241" actId="1038"/>
          <ac:spMkLst>
            <pc:docMk/>
            <pc:sldMk cId="0" sldId="258"/>
            <ac:spMk id="148" creationId="{F6A08CC7-394B-4211-9A70-18F2FFE4064F}"/>
          </ac:spMkLst>
        </pc:spChg>
        <pc:spChg chg="add mod">
          <ac:chgData name="Danny Young" userId="cb0f4ce2-eb4f-479e-8e8f-3beb257e632f" providerId="ADAL" clId="{536FB5A6-6178-4BEE-88D4-BBCF6C289E6E}" dt="2022-12-28T07:20:19.311" v="1399" actId="313"/>
          <ac:spMkLst>
            <pc:docMk/>
            <pc:sldMk cId="0" sldId="258"/>
            <ac:spMk id="152" creationId="{31B95451-D820-426A-A593-47096AF97B1E}"/>
          </ac:spMkLst>
        </pc:spChg>
        <pc:spChg chg="mod">
          <ac:chgData name="Danny Young" userId="cb0f4ce2-eb4f-479e-8e8f-3beb257e632f" providerId="ADAL" clId="{536FB5A6-6178-4BEE-88D4-BBCF6C289E6E}" dt="2022-12-28T02:08:06.053" v="241" actId="1038"/>
          <ac:spMkLst>
            <pc:docMk/>
            <pc:sldMk cId="0" sldId="258"/>
            <ac:spMk id="243" creationId="{57FF9617-9B2E-4A48-925F-E11921C174E1}"/>
          </ac:spMkLst>
        </pc:spChg>
        <pc:spChg chg="del mod">
          <ac:chgData name="Danny Young" userId="cb0f4ce2-eb4f-479e-8e8f-3beb257e632f" providerId="ADAL" clId="{536FB5A6-6178-4BEE-88D4-BBCF6C289E6E}" dt="2022-12-28T07:18:38.532" v="1182"/>
          <ac:spMkLst>
            <pc:docMk/>
            <pc:sldMk cId="0" sldId="258"/>
            <ac:spMk id="244" creationId="{1B9D5B9E-B13F-498D-B9F7-B608F4B3CE15}"/>
          </ac:spMkLst>
        </pc:spChg>
        <pc:spChg chg="mod">
          <ac:chgData name="Danny Young" userId="cb0f4ce2-eb4f-479e-8e8f-3beb257e632f" providerId="ADAL" clId="{536FB5A6-6178-4BEE-88D4-BBCF6C289E6E}" dt="2022-12-28T02:08:06.053" v="241" actId="1038"/>
          <ac:spMkLst>
            <pc:docMk/>
            <pc:sldMk cId="0" sldId="258"/>
            <ac:spMk id="254" creationId="{E5A6FFA6-0E90-420C-84DA-3D2355D8D04F}"/>
          </ac:spMkLst>
        </pc:spChg>
        <pc:spChg chg="mod">
          <ac:chgData name="Danny Young" userId="cb0f4ce2-eb4f-479e-8e8f-3beb257e632f" providerId="ADAL" clId="{536FB5A6-6178-4BEE-88D4-BBCF6C289E6E}" dt="2022-12-28T02:08:06.053" v="241" actId="1038"/>
          <ac:spMkLst>
            <pc:docMk/>
            <pc:sldMk cId="0" sldId="258"/>
            <ac:spMk id="255" creationId="{28A52E9D-A840-4A74-AB84-D023DA6194C7}"/>
          </ac:spMkLst>
        </pc:spChg>
        <pc:spChg chg="mod">
          <ac:chgData name="Danny Young" userId="cb0f4ce2-eb4f-479e-8e8f-3beb257e632f" providerId="ADAL" clId="{536FB5A6-6178-4BEE-88D4-BBCF6C289E6E}" dt="2022-12-28T02:08:06.053" v="241" actId="1038"/>
          <ac:spMkLst>
            <pc:docMk/>
            <pc:sldMk cId="0" sldId="258"/>
            <ac:spMk id="256" creationId="{09E21427-34BB-4314-9661-AA42E04B8543}"/>
          </ac:spMkLst>
        </pc:spChg>
        <pc:spChg chg="mod">
          <ac:chgData name="Danny Young" userId="cb0f4ce2-eb4f-479e-8e8f-3beb257e632f" providerId="ADAL" clId="{536FB5A6-6178-4BEE-88D4-BBCF6C289E6E}" dt="2022-12-28T02:08:06.053" v="241" actId="1038"/>
          <ac:spMkLst>
            <pc:docMk/>
            <pc:sldMk cId="0" sldId="258"/>
            <ac:spMk id="257" creationId="{9BB25EFE-FEB3-4387-92E6-690406A8CE73}"/>
          </ac:spMkLst>
        </pc:spChg>
        <pc:spChg chg="mod">
          <ac:chgData name="Danny Young" userId="cb0f4ce2-eb4f-479e-8e8f-3beb257e632f" providerId="ADAL" clId="{536FB5A6-6178-4BEE-88D4-BBCF6C289E6E}" dt="2022-12-28T02:08:06.053" v="241" actId="1038"/>
          <ac:spMkLst>
            <pc:docMk/>
            <pc:sldMk cId="0" sldId="258"/>
            <ac:spMk id="258" creationId="{55FB1E54-DB6E-4936-A810-75E51049BF8B}"/>
          </ac:spMkLst>
        </pc:spChg>
        <pc:spChg chg="mod">
          <ac:chgData name="Danny Young" userId="cb0f4ce2-eb4f-479e-8e8f-3beb257e632f" providerId="ADAL" clId="{536FB5A6-6178-4BEE-88D4-BBCF6C289E6E}" dt="2022-12-28T02:08:06.053" v="241" actId="1038"/>
          <ac:spMkLst>
            <pc:docMk/>
            <pc:sldMk cId="0" sldId="258"/>
            <ac:spMk id="2070" creationId="{5DD32C42-6DE3-42B1-A734-EEC3B9B46684}"/>
          </ac:spMkLst>
        </pc:spChg>
        <pc:grpChg chg="mod">
          <ac:chgData name="Danny Young" userId="cb0f4ce2-eb4f-479e-8e8f-3beb257e632f" providerId="ADAL" clId="{536FB5A6-6178-4BEE-88D4-BBCF6C289E6E}" dt="2022-12-28T02:08:06.053" v="241" actId="1038"/>
          <ac:grpSpMkLst>
            <pc:docMk/>
            <pc:sldMk cId="0" sldId="258"/>
            <ac:grpSpMk id="2087" creationId="{B3B1C40E-0A57-41E9-B31F-D2465E9FFFA0}"/>
          </ac:grpSpMkLst>
        </pc:grp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4" creationId="{E14E50C5-1BCF-43F9-A173-70F39ABD4502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19" creationId="{54944A05-EAB5-49E1-9070-CB79BC5282FB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20" creationId="{6A1B09EE-20A0-4505-9500-A7D1E3AB93EB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126" creationId="{3F7BC602-ECE4-4906-ACB4-3C6344BFC1DF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127" creationId="{FFEA2355-6FC6-469F-BBDE-CDD24C12DB11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128" creationId="{EF6B09B3-456E-41EF-B6FB-09E219231F20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129" creationId="{65BB7758-E343-4D0C-84F3-A94DDE89C765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130" creationId="{984C2174-4B7F-48B1-B601-6D4835695792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131" creationId="{5499FD02-FC07-4E2F-841F-E468B0C98148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132" creationId="{AEF5A4CC-110F-4B29-AFD2-9D190CEC72EC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133" creationId="{0300567F-AF0C-45A0-A8E2-EFFCC7174BC1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134" creationId="{7DD6199E-C0DB-48E4-852E-98E60DC5A762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135" creationId="{179CF855-301D-4684-9ADB-4EDCCA0126B5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136" creationId="{C60DBFB5-2A23-4631-BB5A-C8FD5EE5328A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137" creationId="{47C83BA1-45E6-4B21-8171-1D96DFE86CE5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138" creationId="{9E90424F-5AF7-439E-B298-1445E3DC87C4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139" creationId="{4F5FA18E-99D8-43C7-8B05-D2F790A270D8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140" creationId="{1348059F-B99E-48E8-ADAF-D5572768C64B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141" creationId="{17E30930-8C7A-40CC-9288-199E4F172AB2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142" creationId="{67519976-879A-4064-9992-1453FCBBE262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239" creationId="{D7919B81-B804-4EA6-8147-7461AE2288C0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240" creationId="{A987ADCD-E1AA-459A-A0BB-A6D23FC1C1EF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241" creationId="{744CC532-48C3-4873-B78F-4FB29BF94CBD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2050" creationId="{EF065925-E473-4874-9F2B-1662A78785CD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2057" creationId="{C0987509-BD6C-4BE6-9816-2DA22B164CE4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2058" creationId="{311B13B9-D3B3-4BBC-9713-D5ED2AF7815D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2059" creationId="{582CF099-A829-4DD4-8E7D-27AEA34E69F7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2060" creationId="{1F671099-2DE0-4174-ACE8-E440595C0F22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2061" creationId="{2430F6AB-237B-4520-B5B5-0D254B32FEE4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2062" creationId="{29225BCF-01D9-4CF7-B0ED-63F8AA1289E2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2063" creationId="{BDEF2D3B-489B-4DD3-9D90-D17247F1F634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2064" creationId="{9148DF57-7ED3-4DF5-AF67-57F6642BC4BB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2065" creationId="{639AD033-5675-4A46-92A7-366F13BB9811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2066" creationId="{254A9ED0-EED8-4E3A-8E4C-764CC4E8DB72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2067" creationId="{EAED2F3D-75C7-4549-BFAA-BC7BC5B9EBFF}"/>
          </ac:graphicFrameMkLst>
        </pc:graphicFrameChg>
        <pc:graphicFrameChg chg="mod">
          <ac:chgData name="Danny Young" userId="cb0f4ce2-eb4f-479e-8e8f-3beb257e632f" providerId="ADAL" clId="{536FB5A6-6178-4BEE-88D4-BBCF6C289E6E}" dt="2022-12-28T02:08:06.053" v="241" actId="1038"/>
          <ac:graphicFrameMkLst>
            <pc:docMk/>
            <pc:sldMk cId="0" sldId="258"/>
            <ac:graphicFrameMk id="2068" creationId="{6A6B70CE-69E3-44E6-B6F6-24CC25996FED}"/>
          </ac:graphicFrameMkLst>
        </pc:graphicFrameChg>
        <pc:picChg chg="add mod">
          <ac:chgData name="Danny Young" userId="cb0f4ce2-eb4f-479e-8e8f-3beb257e632f" providerId="ADAL" clId="{536FB5A6-6178-4BEE-88D4-BBCF6C289E6E}" dt="2022-12-28T07:17:57.094" v="1179" actId="1076"/>
          <ac:picMkLst>
            <pc:docMk/>
            <pc:sldMk cId="0" sldId="258"/>
            <ac:picMk id="3" creationId="{8AD26691-ADE6-41B1-8592-384D7DD06507}"/>
          </ac:picMkLst>
        </pc:picChg>
        <pc:picChg chg="add mod">
          <ac:chgData name="Danny Young" userId="cb0f4ce2-eb4f-479e-8e8f-3beb257e632f" providerId="ADAL" clId="{536FB5A6-6178-4BEE-88D4-BBCF6C289E6E}" dt="2022-12-28T07:21:57.325" v="1416" actId="1036"/>
          <ac:picMkLst>
            <pc:docMk/>
            <pc:sldMk cId="0" sldId="258"/>
            <ac:picMk id="5" creationId="{6DA4DC2A-29F0-4A08-BA6E-1760FCDCC81A}"/>
          </ac:picMkLst>
        </pc:picChg>
      </pc:sldChg>
      <pc:sldChg chg="del">
        <pc:chgData name="Danny Young" userId="cb0f4ce2-eb4f-479e-8e8f-3beb257e632f" providerId="ADAL" clId="{536FB5A6-6178-4BEE-88D4-BBCF6C289E6E}" dt="2022-12-27T22:59:34.194" v="187" actId="2696"/>
        <pc:sldMkLst>
          <pc:docMk/>
          <pc:sldMk cId="0" sldId="259"/>
        </pc:sldMkLst>
      </pc:sldChg>
      <pc:sldChg chg="modSp modAnim">
        <pc:chgData name="Danny Young" userId="cb0f4ce2-eb4f-479e-8e8f-3beb257e632f" providerId="ADAL" clId="{536FB5A6-6178-4BEE-88D4-BBCF6C289E6E}" dt="2022-12-28T07:12:35.508" v="1111" actId="1076"/>
        <pc:sldMkLst>
          <pc:docMk/>
          <pc:sldMk cId="0" sldId="260"/>
        </pc:sldMkLst>
        <pc:spChg chg="mod">
          <ac:chgData name="Danny Young" userId="cb0f4ce2-eb4f-479e-8e8f-3beb257e632f" providerId="ADAL" clId="{536FB5A6-6178-4BEE-88D4-BBCF6C289E6E}" dt="2022-12-28T07:12:32.661" v="1110" actId="1076"/>
          <ac:spMkLst>
            <pc:docMk/>
            <pc:sldMk cId="0" sldId="260"/>
            <ac:spMk id="28" creationId="{9BEBAB1F-94D9-4B69-9CCE-3E1167786C7E}"/>
          </ac:spMkLst>
        </pc:spChg>
        <pc:spChg chg="mod">
          <ac:chgData name="Danny Young" userId="cb0f4ce2-eb4f-479e-8e8f-3beb257e632f" providerId="ADAL" clId="{536FB5A6-6178-4BEE-88D4-BBCF6C289E6E}" dt="2022-12-28T07:11:45.413" v="1044" actId="1076"/>
          <ac:spMkLst>
            <pc:docMk/>
            <pc:sldMk cId="0" sldId="260"/>
            <ac:spMk id="37" creationId="{8D01E7D5-9B05-4860-A2EE-434D6056D056}"/>
          </ac:spMkLst>
        </pc:spChg>
        <pc:spChg chg="mod">
          <ac:chgData name="Danny Young" userId="cb0f4ce2-eb4f-479e-8e8f-3beb257e632f" providerId="ADAL" clId="{536FB5A6-6178-4BEE-88D4-BBCF6C289E6E}" dt="2022-12-28T07:11:45.413" v="1044" actId="1076"/>
          <ac:spMkLst>
            <pc:docMk/>
            <pc:sldMk cId="0" sldId="260"/>
            <ac:spMk id="38" creationId="{5E9B914A-A798-41A3-AB19-B24A539764E9}"/>
          </ac:spMkLst>
        </pc:spChg>
        <pc:spChg chg="mod">
          <ac:chgData name="Danny Young" userId="cb0f4ce2-eb4f-479e-8e8f-3beb257e632f" providerId="ADAL" clId="{536FB5A6-6178-4BEE-88D4-BBCF6C289E6E}" dt="2022-12-28T07:11:45.413" v="1044" actId="1076"/>
          <ac:spMkLst>
            <pc:docMk/>
            <pc:sldMk cId="0" sldId="260"/>
            <ac:spMk id="39" creationId="{D587A710-187A-465D-B4DC-4166F00C7EC6}"/>
          </ac:spMkLst>
        </pc:spChg>
        <pc:spChg chg="mod">
          <ac:chgData name="Danny Young" userId="cb0f4ce2-eb4f-479e-8e8f-3beb257e632f" providerId="ADAL" clId="{536FB5A6-6178-4BEE-88D4-BBCF6C289E6E}" dt="2022-12-28T07:11:45.413" v="1044" actId="1076"/>
          <ac:spMkLst>
            <pc:docMk/>
            <pc:sldMk cId="0" sldId="260"/>
            <ac:spMk id="40" creationId="{62783F41-4D11-4B64-85C8-1D3F171EF93F}"/>
          </ac:spMkLst>
        </pc:spChg>
        <pc:spChg chg="mod">
          <ac:chgData name="Danny Young" userId="cb0f4ce2-eb4f-479e-8e8f-3beb257e632f" providerId="ADAL" clId="{536FB5A6-6178-4BEE-88D4-BBCF6C289E6E}" dt="2022-12-28T07:11:45.413" v="1044" actId="1076"/>
          <ac:spMkLst>
            <pc:docMk/>
            <pc:sldMk cId="0" sldId="260"/>
            <ac:spMk id="41" creationId="{A0B58EFF-0E5A-4C70-A27B-2FC9A410AD71}"/>
          </ac:spMkLst>
        </pc:spChg>
        <pc:spChg chg="mod">
          <ac:chgData name="Danny Young" userId="cb0f4ce2-eb4f-479e-8e8f-3beb257e632f" providerId="ADAL" clId="{536FB5A6-6178-4BEE-88D4-BBCF6C289E6E}" dt="2022-12-28T07:11:45.413" v="1044" actId="1076"/>
          <ac:spMkLst>
            <pc:docMk/>
            <pc:sldMk cId="0" sldId="260"/>
            <ac:spMk id="42" creationId="{C4E9B828-D6DA-45FF-AC87-47A85C9D1ADE}"/>
          </ac:spMkLst>
        </pc:spChg>
        <pc:spChg chg="mod">
          <ac:chgData name="Danny Young" userId="cb0f4ce2-eb4f-479e-8e8f-3beb257e632f" providerId="ADAL" clId="{536FB5A6-6178-4BEE-88D4-BBCF6C289E6E}" dt="2022-12-28T07:11:45.413" v="1044" actId="1076"/>
          <ac:spMkLst>
            <pc:docMk/>
            <pc:sldMk cId="0" sldId="260"/>
            <ac:spMk id="43" creationId="{E9EF92EA-9029-4BB2-A54F-42D46454AEB4}"/>
          </ac:spMkLst>
        </pc:spChg>
        <pc:spChg chg="mod">
          <ac:chgData name="Danny Young" userId="cb0f4ce2-eb4f-479e-8e8f-3beb257e632f" providerId="ADAL" clId="{536FB5A6-6178-4BEE-88D4-BBCF6C289E6E}" dt="2022-12-28T07:12:35.508" v="1111" actId="1076"/>
          <ac:spMkLst>
            <pc:docMk/>
            <pc:sldMk cId="0" sldId="260"/>
            <ac:spMk id="44" creationId="{BE63ACFF-9153-45AB-A5C3-4DCDD202CF7A}"/>
          </ac:spMkLst>
        </pc:spChg>
        <pc:spChg chg="mod">
          <ac:chgData name="Danny Young" userId="cb0f4ce2-eb4f-479e-8e8f-3beb257e632f" providerId="ADAL" clId="{536FB5A6-6178-4BEE-88D4-BBCF6C289E6E}" dt="2022-12-28T07:11:45.413" v="1044" actId="1076"/>
          <ac:spMkLst>
            <pc:docMk/>
            <pc:sldMk cId="0" sldId="260"/>
            <ac:spMk id="45" creationId="{29DB757C-0A74-4EAF-AC10-1FDFCCCEE83F}"/>
          </ac:spMkLst>
        </pc:spChg>
        <pc:graphicFrameChg chg="mod">
          <ac:chgData name="Danny Young" userId="cb0f4ce2-eb4f-479e-8e8f-3beb257e632f" providerId="ADAL" clId="{536FB5A6-6178-4BEE-88D4-BBCF6C289E6E}" dt="2022-12-28T07:11:57.100" v="1108" actId="1036"/>
          <ac:graphicFrameMkLst>
            <pc:docMk/>
            <pc:sldMk cId="0" sldId="260"/>
            <ac:graphicFrameMk id="21" creationId="{B0301891-1429-440B-8B96-DB5BE9581D3F}"/>
          </ac:graphicFrameMkLst>
        </pc:graphicFrameChg>
        <pc:graphicFrameChg chg="mod">
          <ac:chgData name="Danny Young" userId="cb0f4ce2-eb4f-479e-8e8f-3beb257e632f" providerId="ADAL" clId="{536FB5A6-6178-4BEE-88D4-BBCF6C289E6E}" dt="2022-12-28T07:11:57.100" v="1108" actId="1036"/>
          <ac:graphicFrameMkLst>
            <pc:docMk/>
            <pc:sldMk cId="0" sldId="260"/>
            <ac:graphicFrameMk id="22" creationId="{514C73CA-F3F3-4D7D-930B-2410F24F69D6}"/>
          </ac:graphicFrameMkLst>
        </pc:graphicFrameChg>
        <pc:graphicFrameChg chg="mod">
          <ac:chgData name="Danny Young" userId="cb0f4ce2-eb4f-479e-8e8f-3beb257e632f" providerId="ADAL" clId="{536FB5A6-6178-4BEE-88D4-BBCF6C289E6E}" dt="2022-12-28T07:11:57.100" v="1108" actId="1036"/>
          <ac:graphicFrameMkLst>
            <pc:docMk/>
            <pc:sldMk cId="0" sldId="260"/>
            <ac:graphicFrameMk id="23" creationId="{96C0EFFE-F872-4E94-A176-8938FE463C44}"/>
          </ac:graphicFrameMkLst>
        </pc:graphicFrameChg>
        <pc:graphicFrameChg chg="mod">
          <ac:chgData name="Danny Young" userId="cb0f4ce2-eb4f-479e-8e8f-3beb257e632f" providerId="ADAL" clId="{536FB5A6-6178-4BEE-88D4-BBCF6C289E6E}" dt="2022-12-28T07:11:57.100" v="1108" actId="1036"/>
          <ac:graphicFrameMkLst>
            <pc:docMk/>
            <pc:sldMk cId="0" sldId="260"/>
            <ac:graphicFrameMk id="24" creationId="{CC282400-DBAC-40C5-BC87-266D75635B3D}"/>
          </ac:graphicFrameMkLst>
        </pc:graphicFrameChg>
        <pc:graphicFrameChg chg="mod">
          <ac:chgData name="Danny Young" userId="cb0f4ce2-eb4f-479e-8e8f-3beb257e632f" providerId="ADAL" clId="{536FB5A6-6178-4BEE-88D4-BBCF6C289E6E}" dt="2022-12-28T07:11:57.100" v="1108" actId="1036"/>
          <ac:graphicFrameMkLst>
            <pc:docMk/>
            <pc:sldMk cId="0" sldId="260"/>
            <ac:graphicFrameMk id="29" creationId="{9DE29C1E-BCA3-4C2C-8E63-612FEB6063A6}"/>
          </ac:graphicFrameMkLst>
        </pc:graphicFrameChg>
        <pc:graphicFrameChg chg="mod">
          <ac:chgData name="Danny Young" userId="cb0f4ce2-eb4f-479e-8e8f-3beb257e632f" providerId="ADAL" clId="{536FB5A6-6178-4BEE-88D4-BBCF6C289E6E}" dt="2022-12-28T07:11:45.413" v="1044" actId="1076"/>
          <ac:graphicFrameMkLst>
            <pc:docMk/>
            <pc:sldMk cId="0" sldId="260"/>
            <ac:graphicFrameMk id="36" creationId="{C566BBB3-C8D0-484E-A14B-29042DFB0A59}"/>
          </ac:graphicFrameMkLst>
        </pc:graphicFrameChg>
      </pc:sldChg>
      <pc:sldChg chg="del">
        <pc:chgData name="Danny Young" userId="cb0f4ce2-eb4f-479e-8e8f-3beb257e632f" providerId="ADAL" clId="{536FB5A6-6178-4BEE-88D4-BBCF6C289E6E}" dt="2022-12-27T22:59:33.937" v="185" actId="2696"/>
        <pc:sldMkLst>
          <pc:docMk/>
          <pc:sldMk cId="0" sldId="262"/>
        </pc:sldMkLst>
      </pc:sldChg>
      <pc:sldChg chg="del">
        <pc:chgData name="Danny Young" userId="cb0f4ce2-eb4f-479e-8e8f-3beb257e632f" providerId="ADAL" clId="{536FB5A6-6178-4BEE-88D4-BBCF6C289E6E}" dt="2022-12-27T22:59:34.454" v="189" actId="2696"/>
        <pc:sldMkLst>
          <pc:docMk/>
          <pc:sldMk cId="0" sldId="263"/>
        </pc:sldMkLst>
      </pc:sldChg>
      <pc:sldChg chg="del">
        <pc:chgData name="Danny Young" userId="cb0f4ce2-eb4f-479e-8e8f-3beb257e632f" providerId="ADAL" clId="{536FB5A6-6178-4BEE-88D4-BBCF6C289E6E}" dt="2022-12-27T22:59:34.083" v="186" actId="2696"/>
        <pc:sldMkLst>
          <pc:docMk/>
          <pc:sldMk cId="0" sldId="264"/>
        </pc:sldMkLst>
      </pc:sldChg>
      <pc:sldChg chg="modSp add del">
        <pc:chgData name="Danny Young" userId="cb0f4ce2-eb4f-479e-8e8f-3beb257e632f" providerId="ADAL" clId="{536FB5A6-6178-4BEE-88D4-BBCF6C289E6E}" dt="2022-12-28T07:50:38.983" v="2700" actId="2696"/>
        <pc:sldMkLst>
          <pc:docMk/>
          <pc:sldMk cId="0" sldId="265"/>
        </pc:sldMkLst>
        <pc:spChg chg="mod">
          <ac:chgData name="Danny Young" userId="cb0f4ce2-eb4f-479e-8e8f-3beb257e632f" providerId="ADAL" clId="{536FB5A6-6178-4BEE-88D4-BBCF6C289E6E}" dt="2022-12-28T07:49:23.813" v="2692" actId="1076"/>
          <ac:spMkLst>
            <pc:docMk/>
            <pc:sldMk cId="0" sldId="265"/>
            <ac:spMk id="2" creationId="{A578D7C5-A2C2-43BD-8A1C-BC6A21629639}"/>
          </ac:spMkLst>
        </pc:spChg>
      </pc:sldChg>
      <pc:sldChg chg="modSp add">
        <pc:chgData name="Danny Young" userId="cb0f4ce2-eb4f-479e-8e8f-3beb257e632f" providerId="ADAL" clId="{536FB5A6-6178-4BEE-88D4-BBCF6C289E6E}" dt="2022-12-28T07:50:17.559" v="2698" actId="27636"/>
        <pc:sldMkLst>
          <pc:docMk/>
          <pc:sldMk cId="0" sldId="266"/>
        </pc:sldMkLst>
        <pc:spChg chg="mod">
          <ac:chgData name="Danny Young" userId="cb0f4ce2-eb4f-479e-8e8f-3beb257e632f" providerId="ADAL" clId="{536FB5A6-6178-4BEE-88D4-BBCF6C289E6E}" dt="2022-12-28T07:50:17.559" v="2698" actId="27636"/>
          <ac:spMkLst>
            <pc:docMk/>
            <pc:sldMk cId="0" sldId="266"/>
            <ac:spMk id="2" creationId="{F886BE80-4171-44D4-A82A-463BF0CCD92E}"/>
          </ac:spMkLst>
        </pc:spChg>
      </pc:sldChg>
      <pc:sldChg chg="del">
        <pc:chgData name="Danny Young" userId="cb0f4ce2-eb4f-479e-8e8f-3beb257e632f" providerId="ADAL" clId="{536FB5A6-6178-4BEE-88D4-BBCF6C289E6E}" dt="2022-12-27T22:59:33.546" v="183" actId="2696"/>
        <pc:sldMkLst>
          <pc:docMk/>
          <pc:sldMk cId="0" sldId="267"/>
        </pc:sldMkLst>
      </pc:sldChg>
      <pc:sldChg chg="del">
        <pc:chgData name="Danny Young" userId="cb0f4ce2-eb4f-479e-8e8f-3beb257e632f" providerId="ADAL" clId="{536FB5A6-6178-4BEE-88D4-BBCF6C289E6E}" dt="2022-12-27T22:59:33.408" v="182" actId="2696"/>
        <pc:sldMkLst>
          <pc:docMk/>
          <pc:sldMk cId="0" sldId="268"/>
        </pc:sldMkLst>
      </pc:sldChg>
      <pc:sldChg chg="del">
        <pc:chgData name="Danny Young" userId="cb0f4ce2-eb4f-479e-8e8f-3beb257e632f" providerId="ADAL" clId="{536FB5A6-6178-4BEE-88D4-BBCF6C289E6E}" dt="2022-12-27T22:59:33.230" v="180" actId="2696"/>
        <pc:sldMkLst>
          <pc:docMk/>
          <pc:sldMk cId="0" sldId="269"/>
        </pc:sldMkLst>
      </pc:sldChg>
      <pc:sldChg chg="del">
        <pc:chgData name="Danny Young" userId="cb0f4ce2-eb4f-479e-8e8f-3beb257e632f" providerId="ADAL" clId="{536FB5A6-6178-4BEE-88D4-BBCF6C289E6E}" dt="2022-12-27T22:59:33.048" v="178" actId="2696"/>
        <pc:sldMkLst>
          <pc:docMk/>
          <pc:sldMk cId="0" sldId="270"/>
        </pc:sldMkLst>
      </pc:sldChg>
      <pc:sldChg chg="del">
        <pc:chgData name="Danny Young" userId="cb0f4ce2-eb4f-479e-8e8f-3beb257e632f" providerId="ADAL" clId="{536FB5A6-6178-4BEE-88D4-BBCF6C289E6E}" dt="2022-12-27T22:59:47.865" v="190" actId="2696"/>
        <pc:sldMkLst>
          <pc:docMk/>
          <pc:sldMk cId="2208907030" sldId="271"/>
        </pc:sldMkLst>
      </pc:sldChg>
      <pc:sldChg chg="del">
        <pc:chgData name="Danny Young" userId="cb0f4ce2-eb4f-479e-8e8f-3beb257e632f" providerId="ADAL" clId="{536FB5A6-6178-4BEE-88D4-BBCF6C289E6E}" dt="2022-12-27T22:59:48" v="191" actId="2696"/>
        <pc:sldMkLst>
          <pc:docMk/>
          <pc:sldMk cId="122722965" sldId="272"/>
        </pc:sldMkLst>
      </pc:sldChg>
      <pc:sldChg chg="del">
        <pc:chgData name="Danny Young" userId="cb0f4ce2-eb4f-479e-8e8f-3beb257e632f" providerId="ADAL" clId="{536FB5A6-6178-4BEE-88D4-BBCF6C289E6E}" dt="2022-12-27T22:59:48.107" v="192" actId="2696"/>
        <pc:sldMkLst>
          <pc:docMk/>
          <pc:sldMk cId="2308007161" sldId="274"/>
        </pc:sldMkLst>
      </pc:sldChg>
      <pc:sldChg chg="del">
        <pc:chgData name="Danny Young" userId="cb0f4ce2-eb4f-479e-8e8f-3beb257e632f" providerId="ADAL" clId="{536FB5A6-6178-4BEE-88D4-BBCF6C289E6E}" dt="2022-12-27T22:59:48.207" v="193" actId="2696"/>
        <pc:sldMkLst>
          <pc:docMk/>
          <pc:sldMk cId="2165454599" sldId="275"/>
        </pc:sldMkLst>
      </pc:sldChg>
      <pc:sldChg chg="del">
        <pc:chgData name="Danny Young" userId="cb0f4ce2-eb4f-479e-8e8f-3beb257e632f" providerId="ADAL" clId="{536FB5A6-6178-4BEE-88D4-BBCF6C289E6E}" dt="2022-12-27T22:59:48.349" v="194" actId="2696"/>
        <pc:sldMkLst>
          <pc:docMk/>
          <pc:sldMk cId="4137846670" sldId="276"/>
        </pc:sldMkLst>
      </pc:sldChg>
      <pc:sldChg chg="del">
        <pc:chgData name="Danny Young" userId="cb0f4ce2-eb4f-479e-8e8f-3beb257e632f" providerId="ADAL" clId="{536FB5A6-6178-4BEE-88D4-BBCF6C289E6E}" dt="2022-12-27T22:59:34.304" v="188" actId="2696"/>
        <pc:sldMkLst>
          <pc:docMk/>
          <pc:sldMk cId="2993434483" sldId="277"/>
        </pc:sldMkLst>
      </pc:sldChg>
      <pc:sldChg chg="del">
        <pc:chgData name="Danny Young" userId="cb0f4ce2-eb4f-479e-8e8f-3beb257e632f" providerId="ADAL" clId="{536FB5A6-6178-4BEE-88D4-BBCF6C289E6E}" dt="2022-12-27T22:59:32.999" v="177" actId="2696"/>
        <pc:sldMkLst>
          <pc:docMk/>
          <pc:sldMk cId="302457126" sldId="278"/>
        </pc:sldMkLst>
      </pc:sldChg>
      <pc:sldChg chg="del">
        <pc:chgData name="Danny Young" userId="cb0f4ce2-eb4f-479e-8e8f-3beb257e632f" providerId="ADAL" clId="{536FB5A6-6178-4BEE-88D4-BBCF6C289E6E}" dt="2022-12-27T22:59:33.113" v="179" actId="2696"/>
        <pc:sldMkLst>
          <pc:docMk/>
          <pc:sldMk cId="1651785411" sldId="279"/>
        </pc:sldMkLst>
      </pc:sldChg>
      <pc:sldChg chg="del">
        <pc:chgData name="Danny Young" userId="cb0f4ce2-eb4f-479e-8e8f-3beb257e632f" providerId="ADAL" clId="{536FB5A6-6178-4BEE-88D4-BBCF6C289E6E}" dt="2022-12-27T22:59:48.710" v="196" actId="2696"/>
        <pc:sldMkLst>
          <pc:docMk/>
          <pc:sldMk cId="1493936454" sldId="280"/>
        </pc:sldMkLst>
      </pc:sldChg>
      <pc:sldChg chg="del">
        <pc:chgData name="Danny Young" userId="cb0f4ce2-eb4f-479e-8e8f-3beb257e632f" providerId="ADAL" clId="{536FB5A6-6178-4BEE-88D4-BBCF6C289E6E}" dt="2022-12-27T22:59:33.738" v="184" actId="2696"/>
        <pc:sldMkLst>
          <pc:docMk/>
          <pc:sldMk cId="3356573886" sldId="281"/>
        </pc:sldMkLst>
      </pc:sldChg>
      <pc:sldChg chg="addSp delSp modSp modAnim">
        <pc:chgData name="Danny Young" userId="cb0f4ce2-eb4f-479e-8e8f-3beb257e632f" providerId="ADAL" clId="{536FB5A6-6178-4BEE-88D4-BBCF6C289E6E}" dt="2022-12-28T07:13:33.125" v="1117"/>
        <pc:sldMkLst>
          <pc:docMk/>
          <pc:sldMk cId="1338970717" sldId="283"/>
        </pc:sldMkLst>
        <pc:spChg chg="mod">
          <ac:chgData name="Danny Young" userId="cb0f4ce2-eb4f-479e-8e8f-3beb257e632f" providerId="ADAL" clId="{536FB5A6-6178-4BEE-88D4-BBCF6C289E6E}" dt="2022-12-28T02:07:47.207" v="199" actId="1076"/>
          <ac:spMkLst>
            <pc:docMk/>
            <pc:sldMk cId="1338970717" sldId="283"/>
            <ac:spMk id="2" creationId="{05EDFA87-0036-45D0-B204-6BA25264FA30}"/>
          </ac:spMkLst>
        </pc:spChg>
        <pc:spChg chg="mod">
          <ac:chgData name="Danny Young" userId="cb0f4ce2-eb4f-479e-8e8f-3beb257e632f" providerId="ADAL" clId="{536FB5A6-6178-4BEE-88D4-BBCF6C289E6E}" dt="2022-12-27T22:57:57.906" v="172" actId="1076"/>
          <ac:spMkLst>
            <pc:docMk/>
            <pc:sldMk cId="1338970717" sldId="283"/>
            <ac:spMk id="3" creationId="{0935CFF4-AB79-405C-9C3F-65E858FACD6A}"/>
          </ac:spMkLst>
        </pc:spChg>
        <pc:spChg chg="add mod">
          <ac:chgData name="Danny Young" userId="cb0f4ce2-eb4f-479e-8e8f-3beb257e632f" providerId="ADAL" clId="{536FB5A6-6178-4BEE-88D4-BBCF6C289E6E}" dt="2022-12-27T22:56:24.651" v="136" actId="1076"/>
          <ac:spMkLst>
            <pc:docMk/>
            <pc:sldMk cId="1338970717" sldId="283"/>
            <ac:spMk id="51" creationId="{6039BD40-144C-428D-BD04-1D7D9DC1CAE2}"/>
          </ac:spMkLst>
        </pc:spChg>
        <pc:spChg chg="add mod">
          <ac:chgData name="Danny Young" userId="cb0f4ce2-eb4f-479e-8e8f-3beb257e632f" providerId="ADAL" clId="{536FB5A6-6178-4BEE-88D4-BBCF6C289E6E}" dt="2022-12-27T22:56:24.651" v="136" actId="1076"/>
          <ac:spMkLst>
            <pc:docMk/>
            <pc:sldMk cId="1338970717" sldId="283"/>
            <ac:spMk id="52" creationId="{335BCB6A-5386-4497-8AE3-AB568601B12B}"/>
          </ac:spMkLst>
        </pc:spChg>
        <pc:spChg chg="add mod">
          <ac:chgData name="Danny Young" userId="cb0f4ce2-eb4f-479e-8e8f-3beb257e632f" providerId="ADAL" clId="{536FB5A6-6178-4BEE-88D4-BBCF6C289E6E}" dt="2022-12-27T22:54:55.101" v="117" actId="1076"/>
          <ac:spMkLst>
            <pc:docMk/>
            <pc:sldMk cId="1338970717" sldId="283"/>
            <ac:spMk id="55" creationId="{28457F08-C1D6-4D43-996A-96E9A05F32A7}"/>
          </ac:spMkLst>
        </pc:spChg>
        <pc:spChg chg="add mod">
          <ac:chgData name="Danny Young" userId="cb0f4ce2-eb4f-479e-8e8f-3beb257e632f" providerId="ADAL" clId="{536FB5A6-6178-4BEE-88D4-BBCF6C289E6E}" dt="2022-12-27T22:54:55.101" v="117" actId="1076"/>
          <ac:spMkLst>
            <pc:docMk/>
            <pc:sldMk cId="1338970717" sldId="283"/>
            <ac:spMk id="56" creationId="{DEE1F7F3-1AC8-4A5E-8691-B3C61BCA4E7C}"/>
          </ac:spMkLst>
        </pc:spChg>
        <pc:spChg chg="add del mod">
          <ac:chgData name="Danny Young" userId="cb0f4ce2-eb4f-479e-8e8f-3beb257e632f" providerId="ADAL" clId="{536FB5A6-6178-4BEE-88D4-BBCF6C289E6E}" dt="2022-12-28T07:13:32.670" v="1116"/>
          <ac:spMkLst>
            <pc:docMk/>
            <pc:sldMk cId="1338970717" sldId="283"/>
            <ac:spMk id="60" creationId="{2CDD77C5-F239-4DEC-8EDC-D56EB77796B2}"/>
          </ac:spMkLst>
        </pc:spChg>
        <pc:spChg chg="add">
          <ac:chgData name="Danny Young" userId="cb0f4ce2-eb4f-479e-8e8f-3beb257e632f" providerId="ADAL" clId="{536FB5A6-6178-4BEE-88D4-BBCF6C289E6E}" dt="2022-12-28T07:13:33.125" v="1117"/>
          <ac:spMkLst>
            <pc:docMk/>
            <pc:sldMk cId="1338970717" sldId="283"/>
            <ac:spMk id="62" creationId="{26954873-150B-47F6-9761-4911951EABDA}"/>
          </ac:spMkLst>
        </pc:spChg>
        <pc:grpChg chg="add mod">
          <ac:chgData name="Danny Young" userId="cb0f4ce2-eb4f-479e-8e8f-3beb257e632f" providerId="ADAL" clId="{536FB5A6-6178-4BEE-88D4-BBCF6C289E6E}" dt="2022-12-27T22:54:55.101" v="117" actId="1076"/>
          <ac:grpSpMkLst>
            <pc:docMk/>
            <pc:sldMk cId="1338970717" sldId="283"/>
            <ac:grpSpMk id="17" creationId="{693C6ECB-0428-4CBD-833D-1DC6CAF189EA}"/>
          </ac:grpSpMkLst>
        </pc:grpChg>
        <pc:grpChg chg="add mod">
          <ac:chgData name="Danny Young" userId="cb0f4ce2-eb4f-479e-8e8f-3beb257e632f" providerId="ADAL" clId="{536FB5A6-6178-4BEE-88D4-BBCF6C289E6E}" dt="2022-12-27T22:54:55.101" v="117" actId="1076"/>
          <ac:grpSpMkLst>
            <pc:docMk/>
            <pc:sldMk cId="1338970717" sldId="283"/>
            <ac:grpSpMk id="34" creationId="{FC6CBE81-5D4E-4BFA-843A-934A9D03B875}"/>
          </ac:grpSpMkLst>
        </pc:grpChg>
        <pc:graphicFrameChg chg="mod">
          <ac:chgData name="Danny Young" userId="cb0f4ce2-eb4f-479e-8e8f-3beb257e632f" providerId="ADAL" clId="{536FB5A6-6178-4BEE-88D4-BBCF6C289E6E}" dt="2022-12-28T02:07:53.128" v="200" actId="1076"/>
          <ac:graphicFrameMkLst>
            <pc:docMk/>
            <pc:sldMk cId="1338970717" sldId="283"/>
            <ac:graphicFrameMk id="4" creationId="{40A8A1E8-71E2-41AC-943A-22A7B19A096F}"/>
          </ac:graphicFrameMkLst>
        </pc:graphicFrameChg>
        <pc:graphicFrameChg chg="add mod">
          <ac:chgData name="Danny Young" userId="cb0f4ce2-eb4f-479e-8e8f-3beb257e632f" providerId="ADAL" clId="{536FB5A6-6178-4BEE-88D4-BBCF6C289E6E}" dt="2022-12-27T22:54:29.970" v="111" actId="1076"/>
          <ac:graphicFrameMkLst>
            <pc:docMk/>
            <pc:sldMk cId="1338970717" sldId="283"/>
            <ac:graphicFrameMk id="5" creationId="{5D12A836-65FD-43BF-8114-02181E63B424}"/>
          </ac:graphicFrameMkLst>
        </pc:graphicFrameChg>
        <pc:graphicFrameChg chg="add mod">
          <ac:chgData name="Danny Young" userId="cb0f4ce2-eb4f-479e-8e8f-3beb257e632f" providerId="ADAL" clId="{536FB5A6-6178-4BEE-88D4-BBCF6C289E6E}" dt="2022-12-27T22:54:50.327" v="116" actId="1076"/>
          <ac:graphicFrameMkLst>
            <pc:docMk/>
            <pc:sldMk cId="1338970717" sldId="283"/>
            <ac:graphicFrameMk id="6" creationId="{9738E5A1-FE24-4C0F-A478-93BAD0D4629F}"/>
          </ac:graphicFrameMkLst>
        </pc:graphicFrameChg>
        <pc:graphicFrameChg chg="add mod">
          <ac:chgData name="Danny Young" userId="cb0f4ce2-eb4f-479e-8e8f-3beb257e632f" providerId="ADAL" clId="{536FB5A6-6178-4BEE-88D4-BBCF6C289E6E}" dt="2022-12-27T22:54:26.686" v="110" actId="1076"/>
          <ac:graphicFrameMkLst>
            <pc:docMk/>
            <pc:sldMk cId="1338970717" sldId="283"/>
            <ac:graphicFrameMk id="7" creationId="{D2351AA9-2EF6-48FE-97F9-C662FA73C0FE}"/>
          </ac:graphicFrameMkLst>
        </pc:graphicFrameChg>
        <pc:graphicFrameChg chg="add mod">
          <ac:chgData name="Danny Young" userId="cb0f4ce2-eb4f-479e-8e8f-3beb257e632f" providerId="ADAL" clId="{536FB5A6-6178-4BEE-88D4-BBCF6C289E6E}" dt="2022-12-27T22:54:57.529" v="118" actId="1076"/>
          <ac:graphicFrameMkLst>
            <pc:docMk/>
            <pc:sldMk cId="1338970717" sldId="283"/>
            <ac:graphicFrameMk id="8" creationId="{AAA27505-4BC4-4973-BE48-FE868F6045AE}"/>
          </ac:graphicFrameMkLst>
        </pc:graphicFrameChg>
        <pc:graphicFrameChg chg="add mod">
          <ac:chgData name="Danny Young" userId="cb0f4ce2-eb4f-479e-8e8f-3beb257e632f" providerId="ADAL" clId="{536FB5A6-6178-4BEE-88D4-BBCF6C289E6E}" dt="2022-12-27T22:56:24.651" v="136" actId="1076"/>
          <ac:graphicFrameMkLst>
            <pc:docMk/>
            <pc:sldMk cId="1338970717" sldId="283"/>
            <ac:graphicFrameMk id="9" creationId="{E82FAE29-81AA-423B-B02F-002C2EEC8911}"/>
          </ac:graphicFrameMkLst>
        </pc:graphicFrameChg>
        <pc:graphicFrameChg chg="add mod">
          <ac:chgData name="Danny Young" userId="cb0f4ce2-eb4f-479e-8e8f-3beb257e632f" providerId="ADAL" clId="{536FB5A6-6178-4BEE-88D4-BBCF6C289E6E}" dt="2022-12-27T22:56:24.651" v="136" actId="1076"/>
          <ac:graphicFrameMkLst>
            <pc:docMk/>
            <pc:sldMk cId="1338970717" sldId="283"/>
            <ac:graphicFrameMk id="10" creationId="{D6DD1E58-1D79-4931-8DA3-597691AD2402}"/>
          </ac:graphicFrameMkLst>
        </pc:graphicFrameChg>
        <pc:graphicFrameChg chg="add mod">
          <ac:chgData name="Danny Young" userId="cb0f4ce2-eb4f-479e-8e8f-3beb257e632f" providerId="ADAL" clId="{536FB5A6-6178-4BEE-88D4-BBCF6C289E6E}" dt="2022-12-27T22:55:16.266" v="123" actId="1076"/>
          <ac:graphicFrameMkLst>
            <pc:docMk/>
            <pc:sldMk cId="1338970717" sldId="283"/>
            <ac:graphicFrameMk id="11" creationId="{4C73A238-ED52-467A-942C-33B464FE017A}"/>
          </ac:graphicFrameMkLst>
        </pc:graphicFrameChg>
        <pc:graphicFrameChg chg="add mod">
          <ac:chgData name="Danny Young" userId="cb0f4ce2-eb4f-479e-8e8f-3beb257e632f" providerId="ADAL" clId="{536FB5A6-6178-4BEE-88D4-BBCF6C289E6E}" dt="2022-12-27T22:56:24.651" v="136" actId="1076"/>
          <ac:graphicFrameMkLst>
            <pc:docMk/>
            <pc:sldMk cId="1338970717" sldId="283"/>
            <ac:graphicFrameMk id="12" creationId="{96B8B72A-351F-4457-851B-7DE4795B6809}"/>
          </ac:graphicFrameMkLst>
        </pc:graphicFrameChg>
        <pc:graphicFrameChg chg="add mod">
          <ac:chgData name="Danny Young" userId="cb0f4ce2-eb4f-479e-8e8f-3beb257e632f" providerId="ADAL" clId="{536FB5A6-6178-4BEE-88D4-BBCF6C289E6E}" dt="2022-12-27T22:56:24.651" v="136" actId="1076"/>
          <ac:graphicFrameMkLst>
            <pc:docMk/>
            <pc:sldMk cId="1338970717" sldId="283"/>
            <ac:graphicFrameMk id="13" creationId="{B2732020-BE6E-4E42-8F4E-0FD9D7CE38DB}"/>
          </ac:graphicFrameMkLst>
        </pc:graphicFrameChg>
        <pc:graphicFrameChg chg="add mod">
          <ac:chgData name="Danny Young" userId="cb0f4ce2-eb4f-479e-8e8f-3beb257e632f" providerId="ADAL" clId="{536FB5A6-6178-4BEE-88D4-BBCF6C289E6E}" dt="2022-12-27T22:54:59.389" v="119" actId="1076"/>
          <ac:graphicFrameMkLst>
            <pc:docMk/>
            <pc:sldMk cId="1338970717" sldId="283"/>
            <ac:graphicFrameMk id="14" creationId="{55DBAD8D-8E37-46F4-994F-48331DA3A96A}"/>
          </ac:graphicFrameMkLst>
        </pc:graphicFrameChg>
        <pc:graphicFrameChg chg="add mod">
          <ac:chgData name="Danny Young" userId="cb0f4ce2-eb4f-479e-8e8f-3beb257e632f" providerId="ADAL" clId="{536FB5A6-6178-4BEE-88D4-BBCF6C289E6E}" dt="2022-12-27T22:56:19.886" v="135" actId="1076"/>
          <ac:graphicFrameMkLst>
            <pc:docMk/>
            <pc:sldMk cId="1338970717" sldId="283"/>
            <ac:graphicFrameMk id="15" creationId="{EC6035DA-14E4-4F05-AEAC-E86091B13772}"/>
          </ac:graphicFrameMkLst>
        </pc:graphicFrameChg>
        <pc:graphicFrameChg chg="add mod">
          <ac:chgData name="Danny Young" userId="cb0f4ce2-eb4f-479e-8e8f-3beb257e632f" providerId="ADAL" clId="{536FB5A6-6178-4BEE-88D4-BBCF6C289E6E}" dt="2022-12-27T22:55:34.881" v="127" actId="1076"/>
          <ac:graphicFrameMkLst>
            <pc:docMk/>
            <pc:sldMk cId="1338970717" sldId="283"/>
            <ac:graphicFrameMk id="16" creationId="{30F06408-FD82-42A3-A1A6-E4F9C22AB2AF}"/>
          </ac:graphicFrameMkLst>
        </pc:graphicFrameChg>
        <pc:graphicFrameChg chg="add mod">
          <ac:chgData name="Danny Young" userId="cb0f4ce2-eb4f-479e-8e8f-3beb257e632f" providerId="ADAL" clId="{536FB5A6-6178-4BEE-88D4-BBCF6C289E6E}" dt="2022-12-27T22:56:24.651" v="136" actId="1076"/>
          <ac:graphicFrameMkLst>
            <pc:docMk/>
            <pc:sldMk cId="1338970717" sldId="283"/>
            <ac:graphicFrameMk id="53" creationId="{9D84A2CA-0AF1-412D-8B1C-CBD54BC02042}"/>
          </ac:graphicFrameMkLst>
        </pc:graphicFrameChg>
        <pc:graphicFrameChg chg="add mod">
          <ac:chgData name="Danny Young" userId="cb0f4ce2-eb4f-479e-8e8f-3beb257e632f" providerId="ADAL" clId="{536FB5A6-6178-4BEE-88D4-BBCF6C289E6E}" dt="2022-12-27T22:56:24.651" v="136" actId="1076"/>
          <ac:graphicFrameMkLst>
            <pc:docMk/>
            <pc:sldMk cId="1338970717" sldId="283"/>
            <ac:graphicFrameMk id="54" creationId="{1CD7DFF8-8D83-4DDB-B0FA-D22098B2AA64}"/>
          </ac:graphicFrameMkLst>
        </pc:graphicFrameChg>
        <pc:graphicFrameChg chg="add mod">
          <ac:chgData name="Danny Young" userId="cb0f4ce2-eb4f-479e-8e8f-3beb257e632f" providerId="ADAL" clId="{536FB5A6-6178-4BEE-88D4-BBCF6C289E6E}" dt="2022-12-27T22:54:55.101" v="117" actId="1076"/>
          <ac:graphicFrameMkLst>
            <pc:docMk/>
            <pc:sldMk cId="1338970717" sldId="283"/>
            <ac:graphicFrameMk id="57" creationId="{ED87B2CC-0A7D-429D-B974-2AD6440CF2E1}"/>
          </ac:graphicFrameMkLst>
        </pc:graphicFrameChg>
        <pc:graphicFrameChg chg="add mod">
          <ac:chgData name="Danny Young" userId="cb0f4ce2-eb4f-479e-8e8f-3beb257e632f" providerId="ADAL" clId="{536FB5A6-6178-4BEE-88D4-BBCF6C289E6E}" dt="2022-12-27T22:54:55.101" v="117" actId="1076"/>
          <ac:graphicFrameMkLst>
            <pc:docMk/>
            <pc:sldMk cId="1338970717" sldId="283"/>
            <ac:graphicFrameMk id="58" creationId="{30210592-EB38-470B-8EB7-5649371512E7}"/>
          </ac:graphicFrameMkLst>
        </pc:graphicFrameChg>
        <pc:graphicFrameChg chg="add mod">
          <ac:chgData name="Danny Young" userId="cb0f4ce2-eb4f-479e-8e8f-3beb257e632f" providerId="ADAL" clId="{536FB5A6-6178-4BEE-88D4-BBCF6C289E6E}" dt="2022-12-27T22:57:41.439" v="164" actId="1038"/>
          <ac:graphicFrameMkLst>
            <pc:docMk/>
            <pc:sldMk cId="1338970717" sldId="283"/>
            <ac:graphicFrameMk id="59" creationId="{5BF226AC-F1B0-459B-9291-595D7869D79F}"/>
          </ac:graphicFrameMkLst>
        </pc:graphicFrameChg>
        <pc:graphicFrameChg chg="add del mod">
          <ac:chgData name="Danny Young" userId="cb0f4ce2-eb4f-479e-8e8f-3beb257e632f" providerId="ADAL" clId="{536FB5A6-6178-4BEE-88D4-BBCF6C289E6E}" dt="2022-12-28T07:13:32.670" v="1116"/>
          <ac:graphicFrameMkLst>
            <pc:docMk/>
            <pc:sldMk cId="1338970717" sldId="283"/>
            <ac:graphicFrameMk id="61" creationId="{2B3ECED8-98B3-47E7-8D30-390F789A7085}"/>
          </ac:graphicFrameMkLst>
        </pc:graphicFrameChg>
        <pc:graphicFrameChg chg="add">
          <ac:chgData name="Danny Young" userId="cb0f4ce2-eb4f-479e-8e8f-3beb257e632f" providerId="ADAL" clId="{536FB5A6-6178-4BEE-88D4-BBCF6C289E6E}" dt="2022-12-28T07:13:33.125" v="1117"/>
          <ac:graphicFrameMkLst>
            <pc:docMk/>
            <pc:sldMk cId="1338970717" sldId="283"/>
            <ac:graphicFrameMk id="63" creationId="{19A3C74A-D0E9-4986-9464-B9098F97DB64}"/>
          </ac:graphicFrameMkLst>
        </pc:graphicFrameChg>
      </pc:sldChg>
      <pc:sldChg chg="del">
        <pc:chgData name="Danny Young" userId="cb0f4ce2-eb4f-479e-8e8f-3beb257e632f" providerId="ADAL" clId="{536FB5A6-6178-4BEE-88D4-BBCF6C289E6E}" dt="2022-12-27T22:58:05.032" v="174" actId="2696"/>
        <pc:sldMkLst>
          <pc:docMk/>
          <pc:sldMk cId="3948407071" sldId="284"/>
        </pc:sldMkLst>
      </pc:sldChg>
      <pc:sldChg chg="modSp">
        <pc:chgData name="Danny Young" userId="cb0f4ce2-eb4f-479e-8e8f-3beb257e632f" providerId="ADAL" clId="{536FB5A6-6178-4BEE-88D4-BBCF6C289E6E}" dt="2022-12-28T02:07:19.622" v="198" actId="1076"/>
        <pc:sldMkLst>
          <pc:docMk/>
          <pc:sldMk cId="0" sldId="286"/>
        </pc:sldMkLst>
        <pc:picChg chg="mod">
          <ac:chgData name="Danny Young" userId="cb0f4ce2-eb4f-479e-8e8f-3beb257e632f" providerId="ADAL" clId="{536FB5A6-6178-4BEE-88D4-BBCF6C289E6E}" dt="2022-12-28T02:07:19.622" v="198" actId="1076"/>
          <ac:picMkLst>
            <pc:docMk/>
            <pc:sldMk cId="0" sldId="286"/>
            <ac:picMk id="3" creationId="{5C0157EC-5937-461B-88E4-C8B020C5677C}"/>
          </ac:picMkLst>
        </pc:picChg>
      </pc:sldChg>
      <pc:sldChg chg="addSp delSp modSp add del modAnim">
        <pc:chgData name="Danny Young" userId="cb0f4ce2-eb4f-479e-8e8f-3beb257e632f" providerId="ADAL" clId="{536FB5A6-6178-4BEE-88D4-BBCF6C289E6E}" dt="2022-12-28T07:27:46.622" v="1624" actId="20577"/>
        <pc:sldMkLst>
          <pc:docMk/>
          <pc:sldMk cId="0" sldId="287"/>
        </pc:sldMkLst>
        <pc:spChg chg="mod">
          <ac:chgData name="Danny Young" userId="cb0f4ce2-eb4f-479e-8e8f-3beb257e632f" providerId="ADAL" clId="{536FB5A6-6178-4BEE-88D4-BBCF6C289E6E}" dt="2022-12-28T02:08:45.211" v="302" actId="1038"/>
          <ac:spMkLst>
            <pc:docMk/>
            <pc:sldMk cId="0" sldId="287"/>
            <ac:spMk id="144" creationId="{146D200A-E4C8-4A10-86E5-9BA27E44B523}"/>
          </ac:spMkLst>
        </pc:spChg>
        <pc:spChg chg="mod">
          <ac:chgData name="Danny Young" userId="cb0f4ce2-eb4f-479e-8e8f-3beb257e632f" providerId="ADAL" clId="{536FB5A6-6178-4BEE-88D4-BBCF6C289E6E}" dt="2022-12-28T02:08:45.211" v="302" actId="1038"/>
          <ac:spMkLst>
            <pc:docMk/>
            <pc:sldMk cId="0" sldId="287"/>
            <ac:spMk id="145" creationId="{1EF35609-8AC6-45E7-AA55-7ADB14B21EDD}"/>
          </ac:spMkLst>
        </pc:spChg>
        <pc:spChg chg="mod">
          <ac:chgData name="Danny Young" userId="cb0f4ce2-eb4f-479e-8e8f-3beb257e632f" providerId="ADAL" clId="{536FB5A6-6178-4BEE-88D4-BBCF6C289E6E}" dt="2022-12-28T02:08:45.211" v="302" actId="1038"/>
          <ac:spMkLst>
            <pc:docMk/>
            <pc:sldMk cId="0" sldId="287"/>
            <ac:spMk id="146" creationId="{A850FE0B-B92E-4CA0-8534-8AEF1DB65ADA}"/>
          </ac:spMkLst>
        </pc:spChg>
        <pc:spChg chg="mod">
          <ac:chgData name="Danny Young" userId="cb0f4ce2-eb4f-479e-8e8f-3beb257e632f" providerId="ADAL" clId="{536FB5A6-6178-4BEE-88D4-BBCF6C289E6E}" dt="2022-12-28T02:08:45.211" v="302" actId="1038"/>
          <ac:spMkLst>
            <pc:docMk/>
            <pc:sldMk cId="0" sldId="287"/>
            <ac:spMk id="147" creationId="{E2002CA9-E141-4D21-A873-B61610744B21}"/>
          </ac:spMkLst>
        </pc:spChg>
        <pc:spChg chg="mod">
          <ac:chgData name="Danny Young" userId="cb0f4ce2-eb4f-479e-8e8f-3beb257e632f" providerId="ADAL" clId="{536FB5A6-6178-4BEE-88D4-BBCF6C289E6E}" dt="2022-12-28T02:08:45.211" v="302" actId="1038"/>
          <ac:spMkLst>
            <pc:docMk/>
            <pc:sldMk cId="0" sldId="287"/>
            <ac:spMk id="148" creationId="{7536F466-19DC-4800-AEA9-33E41372EC4F}"/>
          </ac:spMkLst>
        </pc:spChg>
        <pc:spChg chg="add mod">
          <ac:chgData name="Danny Young" userId="cb0f4ce2-eb4f-479e-8e8f-3beb257e632f" providerId="ADAL" clId="{536FB5A6-6178-4BEE-88D4-BBCF6C289E6E}" dt="2022-12-28T07:23:57.768" v="1507" actId="20577"/>
          <ac:spMkLst>
            <pc:docMk/>
            <pc:sldMk cId="0" sldId="287"/>
            <ac:spMk id="150" creationId="{BF182BAF-6D2B-42F7-9CB0-E3890EA562ED}"/>
          </ac:spMkLst>
        </pc:spChg>
        <pc:spChg chg="add del mod">
          <ac:chgData name="Danny Young" userId="cb0f4ce2-eb4f-479e-8e8f-3beb257e632f" providerId="ADAL" clId="{536FB5A6-6178-4BEE-88D4-BBCF6C289E6E}" dt="2022-12-28T07:26:40.237" v="1517"/>
          <ac:spMkLst>
            <pc:docMk/>
            <pc:sldMk cId="0" sldId="287"/>
            <ac:spMk id="152" creationId="{2B798E24-F0E9-41B3-8A6C-9FE2C420ABEC}"/>
          </ac:spMkLst>
        </pc:spChg>
        <pc:spChg chg="add mod">
          <ac:chgData name="Danny Young" userId="cb0f4ce2-eb4f-479e-8e8f-3beb257e632f" providerId="ADAL" clId="{536FB5A6-6178-4BEE-88D4-BBCF6C289E6E}" dt="2022-12-28T07:27:46.622" v="1624" actId="20577"/>
          <ac:spMkLst>
            <pc:docMk/>
            <pc:sldMk cId="0" sldId="287"/>
            <ac:spMk id="153" creationId="{1183C93E-51E5-4B59-8293-F909BC1364C0}"/>
          </ac:spMkLst>
        </pc:spChg>
        <pc:spChg chg="mod">
          <ac:chgData name="Danny Young" userId="cb0f4ce2-eb4f-479e-8e8f-3beb257e632f" providerId="ADAL" clId="{536FB5A6-6178-4BEE-88D4-BBCF6C289E6E}" dt="2022-12-28T02:08:45.211" v="302" actId="1038"/>
          <ac:spMkLst>
            <pc:docMk/>
            <pc:sldMk cId="0" sldId="287"/>
            <ac:spMk id="243" creationId="{BBDED280-54DA-476F-9F2F-7ADA029BABD8}"/>
          </ac:spMkLst>
        </pc:spChg>
        <pc:spChg chg="mod">
          <ac:chgData name="Danny Young" userId="cb0f4ce2-eb4f-479e-8e8f-3beb257e632f" providerId="ADAL" clId="{536FB5A6-6178-4BEE-88D4-BBCF6C289E6E}" dt="2022-12-28T02:08:45.211" v="302" actId="1038"/>
          <ac:spMkLst>
            <pc:docMk/>
            <pc:sldMk cId="0" sldId="287"/>
            <ac:spMk id="251" creationId="{2A7E0AF3-1293-439E-8561-E5903C38916D}"/>
          </ac:spMkLst>
        </pc:spChg>
        <pc:spChg chg="mod">
          <ac:chgData name="Danny Young" userId="cb0f4ce2-eb4f-479e-8e8f-3beb257e632f" providerId="ADAL" clId="{536FB5A6-6178-4BEE-88D4-BBCF6C289E6E}" dt="2022-12-28T02:08:45.211" v="302" actId="1038"/>
          <ac:spMkLst>
            <pc:docMk/>
            <pc:sldMk cId="0" sldId="287"/>
            <ac:spMk id="252" creationId="{F71F0625-945C-4F94-875A-02271FB99595}"/>
          </ac:spMkLst>
        </pc:spChg>
        <pc:spChg chg="mod">
          <ac:chgData name="Danny Young" userId="cb0f4ce2-eb4f-479e-8e8f-3beb257e632f" providerId="ADAL" clId="{536FB5A6-6178-4BEE-88D4-BBCF6C289E6E}" dt="2022-12-28T02:08:45.211" v="302" actId="1038"/>
          <ac:spMkLst>
            <pc:docMk/>
            <pc:sldMk cId="0" sldId="287"/>
            <ac:spMk id="254" creationId="{5AC6EA87-6FC1-4C8F-B303-39D13841F606}"/>
          </ac:spMkLst>
        </pc:spChg>
        <pc:spChg chg="mod">
          <ac:chgData name="Danny Young" userId="cb0f4ce2-eb4f-479e-8e8f-3beb257e632f" providerId="ADAL" clId="{536FB5A6-6178-4BEE-88D4-BBCF6C289E6E}" dt="2022-12-28T02:08:45.211" v="302" actId="1038"/>
          <ac:spMkLst>
            <pc:docMk/>
            <pc:sldMk cId="0" sldId="287"/>
            <ac:spMk id="255" creationId="{B4EFEEC8-035C-4EC9-AAA1-1D67F1B031A3}"/>
          </ac:spMkLst>
        </pc:spChg>
        <pc:spChg chg="mod">
          <ac:chgData name="Danny Young" userId="cb0f4ce2-eb4f-479e-8e8f-3beb257e632f" providerId="ADAL" clId="{536FB5A6-6178-4BEE-88D4-BBCF6C289E6E}" dt="2022-12-28T02:08:45.211" v="302" actId="1038"/>
          <ac:spMkLst>
            <pc:docMk/>
            <pc:sldMk cId="0" sldId="287"/>
            <ac:spMk id="257" creationId="{AA1619B1-D7E4-4ECB-8AC7-D97FA7DCE8B0}"/>
          </ac:spMkLst>
        </pc:spChg>
        <pc:spChg chg="mod">
          <ac:chgData name="Danny Young" userId="cb0f4ce2-eb4f-479e-8e8f-3beb257e632f" providerId="ADAL" clId="{536FB5A6-6178-4BEE-88D4-BBCF6C289E6E}" dt="2022-12-28T02:08:45.211" v="302" actId="1038"/>
          <ac:spMkLst>
            <pc:docMk/>
            <pc:sldMk cId="0" sldId="287"/>
            <ac:spMk id="258" creationId="{AD5F5B9C-F230-45A7-95E0-6011F80470A2}"/>
          </ac:spMkLst>
        </pc:spChg>
        <pc:spChg chg="del mod">
          <ac:chgData name="Danny Young" userId="cb0f4ce2-eb4f-479e-8e8f-3beb257e632f" providerId="ADAL" clId="{536FB5A6-6178-4BEE-88D4-BBCF6C289E6E}" dt="2022-12-28T07:25:59.058" v="1511"/>
          <ac:spMkLst>
            <pc:docMk/>
            <pc:sldMk cId="0" sldId="287"/>
            <ac:spMk id="259" creationId="{5F589D69-3915-4CC1-B8FC-BB2D88D96BFB}"/>
          </ac:spMkLst>
        </pc:spChg>
        <pc:grpChg chg="mod">
          <ac:chgData name="Danny Young" userId="cb0f4ce2-eb4f-479e-8e8f-3beb257e632f" providerId="ADAL" clId="{536FB5A6-6178-4BEE-88D4-BBCF6C289E6E}" dt="2022-12-28T02:08:45.211" v="302" actId="1038"/>
          <ac:grpSpMkLst>
            <pc:docMk/>
            <pc:sldMk cId="0" sldId="287"/>
            <ac:grpSpMk id="3110" creationId="{5D28D323-8661-4B97-A83F-2C297645154F}"/>
          </ac:grpSpMkLst>
        </pc:grp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4" creationId="{B477506C-04D7-403F-A600-813CBF8195FE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19" creationId="{C9EDB701-AE39-4D1B-B442-27BF779B94D4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20" creationId="{D31EED99-0E2B-498B-B820-EE799097E4A7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126" creationId="{9522894F-5ABF-4CED-96DD-4400707EA942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127" creationId="{D9C3CF78-8694-4398-AB71-5C95B1188DB5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128" creationId="{297443E7-8F9D-4C59-923D-C6F79751C63D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129" creationId="{0156F795-9E27-4D3F-BEB7-8A2666582607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130" creationId="{A2C53920-32AE-4CA5-BDD1-7972D4292328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131" creationId="{EAC817DC-4B94-4D13-A891-71780E5AE84D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132" creationId="{F58A824B-BCCE-4E77-8166-D2B95B62441C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133" creationId="{8D83C323-CAF1-444E-BC35-591F9BAD14EE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134" creationId="{B6C83FE6-ECDD-4570-B0D1-C02573DFD713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135" creationId="{7DE34FA6-FA53-4D92-A2C8-249DA5732049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136" creationId="{3901B1A1-6CB1-46A6-B67F-C101F3850B98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137" creationId="{CEF3ED64-8F35-4957-BEEB-11CB6DE55244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138" creationId="{608F013D-40EC-44F2-9B72-5F42BDC3A680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139" creationId="{DD2DBB1A-115E-46E9-941D-4D6F811B4AB9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140" creationId="{10100DF8-BF80-4D32-894B-E7C29C8D057E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141" creationId="{A25F7FC4-4350-4C3D-AFAF-C5B33D2FD1CC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142" creationId="{1FE04E4B-24BF-4135-B036-1DB5733D7C5A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239" creationId="{EAFBF427-66D5-4C7C-AAF5-4C59F19E9031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240" creationId="{F357CA6F-7707-455C-8E99-552946F3B26F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241" creationId="{4AF5DAD0-824F-4F7F-B9A4-F9A8E8CA589B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2057" creationId="{CF073759-8206-4F93-8AF2-44978A6FC9A1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2058" creationId="{22BFEAC1-2E52-4B50-8063-2F17D113657A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2059" creationId="{FA0CA057-3C6A-4434-8D2B-C5E1F7C8B3D6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2060" creationId="{426F1BC4-1BEB-4041-8788-433AE01B71F9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2061" creationId="{99D81E38-5654-43B4-9C09-88EE3EA02E46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2062" creationId="{915DC638-3491-4C6A-8816-113E7C8AB002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2063" creationId="{4461B78E-5FC8-4EE0-9DD2-E9BB18B6794B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2064" creationId="{19E98E1C-6871-406E-A298-5D410E0D0839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2065" creationId="{F4C1CDA7-784D-4F6F-A736-51E024832F58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2066" creationId="{D092C4F0-A235-4356-AB27-9191A7BCE984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2067" creationId="{A8F4FAF4-2FF8-405D-B184-E4B62F352F0E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3074" creationId="{77CCA9A0-DC01-4568-90F1-2C8639485459}"/>
          </ac:graphicFrameMkLst>
        </pc:graphicFrameChg>
        <pc:graphicFrameChg chg="mod">
          <ac:chgData name="Danny Young" userId="cb0f4ce2-eb4f-479e-8e8f-3beb257e632f" providerId="ADAL" clId="{536FB5A6-6178-4BEE-88D4-BBCF6C289E6E}" dt="2022-12-28T07:23:22.246" v="1493" actId="1076"/>
          <ac:graphicFrameMkLst>
            <pc:docMk/>
            <pc:sldMk cId="0" sldId="287"/>
            <ac:graphicFrameMk id="3092" creationId="{EF5B43D6-C723-48D3-BD97-B087B7296566}"/>
          </ac:graphicFrameMkLst>
        </pc:graphicFrameChg>
        <pc:picChg chg="add mod">
          <ac:chgData name="Danny Young" userId="cb0f4ce2-eb4f-479e-8e8f-3beb257e632f" providerId="ADAL" clId="{536FB5A6-6178-4BEE-88D4-BBCF6C289E6E}" dt="2022-12-28T07:26:37.135" v="1516" actId="1076"/>
          <ac:picMkLst>
            <pc:docMk/>
            <pc:sldMk cId="0" sldId="287"/>
            <ac:picMk id="2" creationId="{6DFD5C06-A7AF-4076-9977-9B5B30B2AA7A}"/>
          </ac:picMkLst>
        </pc:picChg>
      </pc:sldChg>
      <pc:sldChg chg="add del">
        <pc:chgData name="Danny Young" userId="cb0f4ce2-eb4f-479e-8e8f-3beb257e632f" providerId="ADAL" clId="{536FB5A6-6178-4BEE-88D4-BBCF6C289E6E}" dt="2022-12-28T07:27:58.898" v="1625" actId="2696"/>
        <pc:sldMkLst>
          <pc:docMk/>
          <pc:sldMk cId="0" sldId="288"/>
        </pc:sldMkLst>
      </pc:sldChg>
      <pc:sldChg chg="add del">
        <pc:chgData name="Danny Young" userId="cb0f4ce2-eb4f-479e-8e8f-3beb257e632f" providerId="ADAL" clId="{536FB5A6-6178-4BEE-88D4-BBCF6C289E6E}" dt="2022-12-27T23:01:03.021" v="197" actId="2696"/>
        <pc:sldMkLst>
          <pc:docMk/>
          <pc:sldMk cId="0" sldId="289"/>
        </pc:sldMkLst>
      </pc:sldChg>
      <pc:sldChg chg="addSp delSp modSp add modAnim">
        <pc:chgData name="Danny Young" userId="cb0f4ce2-eb4f-479e-8e8f-3beb257e632f" providerId="ADAL" clId="{536FB5A6-6178-4BEE-88D4-BBCF6C289E6E}" dt="2022-12-28T07:28:09.642" v="1626"/>
        <pc:sldMkLst>
          <pc:docMk/>
          <pc:sldMk cId="0" sldId="290"/>
        </pc:sldMkLst>
        <pc:spChg chg="mod">
          <ac:chgData name="Danny Young" userId="cb0f4ce2-eb4f-479e-8e8f-3beb257e632f" providerId="ADAL" clId="{536FB5A6-6178-4BEE-88D4-BBCF6C289E6E}" dt="2022-12-28T02:10:16.196" v="346" actId="14100"/>
          <ac:spMkLst>
            <pc:docMk/>
            <pc:sldMk cId="0" sldId="290"/>
            <ac:spMk id="2" creationId="{F0B03DB3-A140-4AA5-961B-BB72A28F0DB1}"/>
          </ac:spMkLst>
        </pc:spChg>
        <pc:spChg chg="del">
          <ac:chgData name="Danny Young" userId="cb0f4ce2-eb4f-479e-8e8f-3beb257e632f" providerId="ADAL" clId="{536FB5A6-6178-4BEE-88D4-BBCF6C289E6E}" dt="2022-12-28T02:14:35.023" v="434" actId="478"/>
          <ac:spMkLst>
            <pc:docMk/>
            <pc:sldMk cId="0" sldId="290"/>
            <ac:spMk id="152" creationId="{284FA7E9-49F2-4F5E-9B59-5C9972DD260D}"/>
          </ac:spMkLst>
        </pc:spChg>
        <pc:spChg chg="del">
          <ac:chgData name="Danny Young" userId="cb0f4ce2-eb4f-479e-8e8f-3beb257e632f" providerId="ADAL" clId="{536FB5A6-6178-4BEE-88D4-BBCF6C289E6E}" dt="2022-12-28T02:14:35.023" v="434" actId="478"/>
          <ac:spMkLst>
            <pc:docMk/>
            <pc:sldMk cId="0" sldId="290"/>
            <ac:spMk id="153" creationId="{9004988A-993D-4A97-86C4-E86747AAA19E}"/>
          </ac:spMkLst>
        </pc:spChg>
        <pc:spChg chg="del">
          <ac:chgData name="Danny Young" userId="cb0f4ce2-eb4f-479e-8e8f-3beb257e632f" providerId="ADAL" clId="{536FB5A6-6178-4BEE-88D4-BBCF6C289E6E}" dt="2022-12-28T02:14:35.023" v="434" actId="478"/>
          <ac:spMkLst>
            <pc:docMk/>
            <pc:sldMk cId="0" sldId="290"/>
            <ac:spMk id="154" creationId="{5C53E5AB-6D30-4161-9324-54602D977057}"/>
          </ac:spMkLst>
        </pc:spChg>
        <pc:spChg chg="del">
          <ac:chgData name="Danny Young" userId="cb0f4ce2-eb4f-479e-8e8f-3beb257e632f" providerId="ADAL" clId="{536FB5A6-6178-4BEE-88D4-BBCF6C289E6E}" dt="2022-12-28T02:14:35.023" v="434" actId="478"/>
          <ac:spMkLst>
            <pc:docMk/>
            <pc:sldMk cId="0" sldId="290"/>
            <ac:spMk id="4120" creationId="{14ECED26-82F2-45E9-A00F-B74BD25FD956}"/>
          </ac:spMkLst>
        </pc:spChg>
        <pc:spChg chg="del">
          <ac:chgData name="Danny Young" userId="cb0f4ce2-eb4f-479e-8e8f-3beb257e632f" providerId="ADAL" clId="{536FB5A6-6178-4BEE-88D4-BBCF6C289E6E}" dt="2022-12-28T02:14:35.023" v="434" actId="478"/>
          <ac:spMkLst>
            <pc:docMk/>
            <pc:sldMk cId="0" sldId="290"/>
            <ac:spMk id="4121" creationId="{37413846-8120-4CA6-92D0-5A61AD2E3498}"/>
          </ac:spMkLst>
        </pc:spChg>
        <pc:spChg chg="del">
          <ac:chgData name="Danny Young" userId="cb0f4ce2-eb4f-479e-8e8f-3beb257e632f" providerId="ADAL" clId="{536FB5A6-6178-4BEE-88D4-BBCF6C289E6E}" dt="2022-12-28T02:14:35.023" v="434" actId="478"/>
          <ac:spMkLst>
            <pc:docMk/>
            <pc:sldMk cId="0" sldId="290"/>
            <ac:spMk id="4122" creationId="{4BD9B782-EB0C-4384-A447-4A2D3C4561FB}"/>
          </ac:spMkLst>
        </pc:spChg>
        <pc:spChg chg="del">
          <ac:chgData name="Danny Young" userId="cb0f4ce2-eb4f-479e-8e8f-3beb257e632f" providerId="ADAL" clId="{536FB5A6-6178-4BEE-88D4-BBCF6C289E6E}" dt="2022-12-28T02:14:35.023" v="434" actId="478"/>
          <ac:spMkLst>
            <pc:docMk/>
            <pc:sldMk cId="0" sldId="290"/>
            <ac:spMk id="4123" creationId="{FF94CA7D-75DC-4CE2-ABDD-24593A7F108A}"/>
          </ac:spMkLst>
        </pc:spChg>
        <pc:spChg chg="mod">
          <ac:chgData name="Danny Young" userId="cb0f4ce2-eb4f-479e-8e8f-3beb257e632f" providerId="ADAL" clId="{536FB5A6-6178-4BEE-88D4-BBCF6C289E6E}" dt="2022-12-28T02:17:15.801" v="504" actId="14100"/>
          <ac:spMkLst>
            <pc:docMk/>
            <pc:sldMk cId="0" sldId="290"/>
            <ac:spMk id="4124" creationId="{20529C0C-35D0-422D-9B6F-A58DB67504C2}"/>
          </ac:spMkLst>
        </pc:spChg>
        <pc:grpChg chg="del">
          <ac:chgData name="Danny Young" userId="cb0f4ce2-eb4f-479e-8e8f-3beb257e632f" providerId="ADAL" clId="{536FB5A6-6178-4BEE-88D4-BBCF6C289E6E}" dt="2022-12-28T02:14:35.023" v="434" actId="478"/>
          <ac:grpSpMkLst>
            <pc:docMk/>
            <pc:sldMk cId="0" sldId="290"/>
            <ac:grpSpMk id="9" creationId="{6F9F6068-8BF9-4578-881F-7F34964D5DB5}"/>
          </ac:grpSpMkLst>
        </pc:grpChg>
        <pc:grpChg chg="del">
          <ac:chgData name="Danny Young" userId="cb0f4ce2-eb4f-479e-8e8f-3beb257e632f" providerId="ADAL" clId="{536FB5A6-6178-4BEE-88D4-BBCF6C289E6E}" dt="2022-12-28T02:14:35.023" v="434" actId="478"/>
          <ac:grpSpMkLst>
            <pc:docMk/>
            <pc:sldMk cId="0" sldId="290"/>
            <ac:grpSpMk id="10" creationId="{29C0D24B-6EB0-418A-AD53-E592851053D4}"/>
          </ac:grpSpMkLst>
        </pc:grpChg>
        <pc:grpChg chg="del">
          <ac:chgData name="Danny Young" userId="cb0f4ce2-eb4f-479e-8e8f-3beb257e632f" providerId="ADAL" clId="{536FB5A6-6178-4BEE-88D4-BBCF6C289E6E}" dt="2022-12-28T02:14:35.023" v="434" actId="478"/>
          <ac:grpSpMkLst>
            <pc:docMk/>
            <pc:sldMk cId="0" sldId="290"/>
            <ac:grpSpMk id="4114" creationId="{12E612FC-73A6-4C71-AE50-E5BD617D237B}"/>
          </ac:grpSpMkLst>
        </pc:grpChg>
        <pc:graphicFrameChg chg="mod">
          <ac:chgData name="Danny Young" userId="cb0f4ce2-eb4f-479e-8e8f-3beb257e632f" providerId="ADAL" clId="{536FB5A6-6178-4BEE-88D4-BBCF6C289E6E}" dt="2022-12-28T02:10:18.212" v="347" actId="1076"/>
          <ac:graphicFrameMkLst>
            <pc:docMk/>
            <pc:sldMk cId="0" sldId="290"/>
            <ac:graphicFrameMk id="4" creationId="{DC3054FE-4C20-47D3-96EC-73A06AC4D157}"/>
          </ac:graphicFrameMkLst>
        </pc:graphicFrameChg>
        <pc:graphicFrameChg chg="mod">
          <ac:chgData name="Danny Young" userId="cb0f4ce2-eb4f-479e-8e8f-3beb257e632f" providerId="ADAL" clId="{536FB5A6-6178-4BEE-88D4-BBCF6C289E6E}" dt="2022-12-28T02:14:50.787" v="468" actId="1036"/>
          <ac:graphicFrameMkLst>
            <pc:docMk/>
            <pc:sldMk cId="0" sldId="290"/>
            <ac:graphicFrameMk id="5" creationId="{61DC7DA5-61B0-495B-9AE0-6120D4DBEFE6}"/>
          </ac:graphicFrameMkLst>
        </pc:graphicFrameChg>
        <pc:graphicFrameChg chg="mod">
          <ac:chgData name="Danny Young" userId="cb0f4ce2-eb4f-479e-8e8f-3beb257e632f" providerId="ADAL" clId="{536FB5A6-6178-4BEE-88D4-BBCF6C289E6E}" dt="2022-12-28T02:14:53.763" v="469" actId="1076"/>
          <ac:graphicFrameMkLst>
            <pc:docMk/>
            <pc:sldMk cId="0" sldId="290"/>
            <ac:graphicFrameMk id="6" creationId="{30EB01A0-8888-4AAF-B916-99FFD883D9E9}"/>
          </ac:graphicFrameMkLst>
        </pc:graphicFrameChg>
        <pc:graphicFrameChg chg="mod">
          <ac:chgData name="Danny Young" userId="cb0f4ce2-eb4f-479e-8e8f-3beb257e632f" providerId="ADAL" clId="{536FB5A6-6178-4BEE-88D4-BBCF6C289E6E}" dt="2022-12-28T02:14:55.442" v="470" actId="1076"/>
          <ac:graphicFrameMkLst>
            <pc:docMk/>
            <pc:sldMk cId="0" sldId="290"/>
            <ac:graphicFrameMk id="7" creationId="{90DC1F43-66D5-4207-8395-EBB118AD585A}"/>
          </ac:graphicFrameMkLst>
        </pc:graphicFrameChg>
        <pc:graphicFrameChg chg="mod">
          <ac:chgData name="Danny Young" userId="cb0f4ce2-eb4f-479e-8e8f-3beb257e632f" providerId="ADAL" clId="{536FB5A6-6178-4BEE-88D4-BBCF6C289E6E}" dt="2022-12-28T02:14:57.518" v="471" actId="1076"/>
          <ac:graphicFrameMkLst>
            <pc:docMk/>
            <pc:sldMk cId="0" sldId="290"/>
            <ac:graphicFrameMk id="8" creationId="{1378415F-6729-47CB-99BC-41663464AA89}"/>
          </ac:graphicFrameMkLst>
        </pc:graphicFrameChg>
        <pc:graphicFrameChg chg="del">
          <ac:chgData name="Danny Young" userId="cb0f4ce2-eb4f-479e-8e8f-3beb257e632f" providerId="ADAL" clId="{536FB5A6-6178-4BEE-88D4-BBCF6C289E6E}" dt="2022-12-28T02:14:35.023" v="434" actId="478"/>
          <ac:graphicFrameMkLst>
            <pc:docMk/>
            <pc:sldMk cId="0" sldId="290"/>
            <ac:graphicFrameMk id="165" creationId="{5BF001E4-ABE4-4900-AA41-05264390FD33}"/>
          </ac:graphicFrameMkLst>
        </pc:graphicFrameChg>
        <pc:graphicFrameChg chg="del">
          <ac:chgData name="Danny Young" userId="cb0f4ce2-eb4f-479e-8e8f-3beb257e632f" providerId="ADAL" clId="{536FB5A6-6178-4BEE-88D4-BBCF6C289E6E}" dt="2022-12-28T02:14:35.023" v="434" actId="478"/>
          <ac:graphicFrameMkLst>
            <pc:docMk/>
            <pc:sldMk cId="0" sldId="290"/>
            <ac:graphicFrameMk id="166" creationId="{E5E475D9-053A-4F29-A88C-6BF583BC9450}"/>
          </ac:graphicFrameMkLst>
        </pc:graphicFrameChg>
        <pc:graphicFrameChg chg="del">
          <ac:chgData name="Danny Young" userId="cb0f4ce2-eb4f-479e-8e8f-3beb257e632f" providerId="ADAL" clId="{536FB5A6-6178-4BEE-88D4-BBCF6C289E6E}" dt="2022-12-28T02:14:35.023" v="434" actId="478"/>
          <ac:graphicFrameMkLst>
            <pc:docMk/>
            <pc:sldMk cId="0" sldId="290"/>
            <ac:graphicFrameMk id="167" creationId="{25018D93-6BD2-4EF2-907D-02D1FA291A84}"/>
          </ac:graphicFrameMkLst>
        </pc:graphicFrameChg>
        <pc:graphicFrameChg chg="del">
          <ac:chgData name="Danny Young" userId="cb0f4ce2-eb4f-479e-8e8f-3beb257e632f" providerId="ADAL" clId="{536FB5A6-6178-4BEE-88D4-BBCF6C289E6E}" dt="2022-12-28T02:14:35.023" v="434" actId="478"/>
          <ac:graphicFrameMkLst>
            <pc:docMk/>
            <pc:sldMk cId="0" sldId="290"/>
            <ac:graphicFrameMk id="168" creationId="{40E8538D-7642-4A7E-AE5F-AD7D491B38E6}"/>
          </ac:graphicFrameMkLst>
        </pc:graphicFrameChg>
        <pc:graphicFrameChg chg="del">
          <ac:chgData name="Danny Young" userId="cb0f4ce2-eb4f-479e-8e8f-3beb257e632f" providerId="ADAL" clId="{536FB5A6-6178-4BEE-88D4-BBCF6C289E6E}" dt="2022-12-28T02:14:35.023" v="434" actId="478"/>
          <ac:graphicFrameMkLst>
            <pc:docMk/>
            <pc:sldMk cId="0" sldId="290"/>
            <ac:graphicFrameMk id="169" creationId="{45992FBC-CE25-4E7F-A044-D6E54B19C55E}"/>
          </ac:graphicFrameMkLst>
        </pc:graphicFrameChg>
        <pc:graphicFrameChg chg="del">
          <ac:chgData name="Danny Young" userId="cb0f4ce2-eb4f-479e-8e8f-3beb257e632f" providerId="ADAL" clId="{536FB5A6-6178-4BEE-88D4-BBCF6C289E6E}" dt="2022-12-28T02:14:35.023" v="434" actId="478"/>
          <ac:graphicFrameMkLst>
            <pc:docMk/>
            <pc:sldMk cId="0" sldId="290"/>
            <ac:graphicFrameMk id="170" creationId="{FB057606-FBE4-4AE1-B588-AEDE20007412}"/>
          </ac:graphicFrameMkLst>
        </pc:graphicFrameChg>
        <pc:graphicFrameChg chg="del">
          <ac:chgData name="Danny Young" userId="cb0f4ce2-eb4f-479e-8e8f-3beb257e632f" providerId="ADAL" clId="{536FB5A6-6178-4BEE-88D4-BBCF6C289E6E}" dt="2022-12-28T02:14:35.023" v="434" actId="478"/>
          <ac:graphicFrameMkLst>
            <pc:docMk/>
            <pc:sldMk cId="0" sldId="290"/>
            <ac:graphicFrameMk id="171" creationId="{3FB68658-DE71-4FA5-B3C7-8ED34CA8CCF5}"/>
          </ac:graphicFrameMkLst>
        </pc:graphicFrameChg>
        <pc:graphicFrameChg chg="del">
          <ac:chgData name="Danny Young" userId="cb0f4ce2-eb4f-479e-8e8f-3beb257e632f" providerId="ADAL" clId="{536FB5A6-6178-4BEE-88D4-BBCF6C289E6E}" dt="2022-12-28T02:14:35.023" v="434" actId="478"/>
          <ac:graphicFrameMkLst>
            <pc:docMk/>
            <pc:sldMk cId="0" sldId="290"/>
            <ac:graphicFrameMk id="172" creationId="{439F220D-BF0C-4040-B362-428D6DB52704}"/>
          </ac:graphicFrameMkLst>
        </pc:graphicFrameChg>
        <pc:graphicFrameChg chg="del">
          <ac:chgData name="Danny Young" userId="cb0f4ce2-eb4f-479e-8e8f-3beb257e632f" providerId="ADAL" clId="{536FB5A6-6178-4BEE-88D4-BBCF6C289E6E}" dt="2022-12-28T02:14:35.023" v="434" actId="478"/>
          <ac:graphicFrameMkLst>
            <pc:docMk/>
            <pc:sldMk cId="0" sldId="290"/>
            <ac:graphicFrameMk id="173" creationId="{833A76D1-6C46-4F89-BA17-0AD8B0BCB414}"/>
          </ac:graphicFrameMkLst>
        </pc:graphicFrameChg>
        <pc:graphicFrameChg chg="del">
          <ac:chgData name="Danny Young" userId="cb0f4ce2-eb4f-479e-8e8f-3beb257e632f" providerId="ADAL" clId="{536FB5A6-6178-4BEE-88D4-BBCF6C289E6E}" dt="2022-12-28T02:14:35.023" v="434" actId="478"/>
          <ac:graphicFrameMkLst>
            <pc:docMk/>
            <pc:sldMk cId="0" sldId="290"/>
            <ac:graphicFrameMk id="174" creationId="{D0F9E0C4-845F-4D88-B4EF-4C688E7E5FF6}"/>
          </ac:graphicFrameMkLst>
        </pc:graphicFrameChg>
        <pc:picChg chg="add mod">
          <ac:chgData name="Danny Young" userId="cb0f4ce2-eb4f-479e-8e8f-3beb257e632f" providerId="ADAL" clId="{536FB5A6-6178-4BEE-88D4-BBCF6C289E6E}" dt="2022-12-28T02:17:15.801" v="504" actId="14100"/>
          <ac:picMkLst>
            <pc:docMk/>
            <pc:sldMk cId="0" sldId="290"/>
            <ac:picMk id="3" creationId="{D6D787F0-8698-47BB-BE6D-38A15C0E27F8}"/>
          </ac:picMkLst>
        </pc:picChg>
        <pc:picChg chg="add mod">
          <ac:chgData name="Danny Young" userId="cb0f4ce2-eb4f-479e-8e8f-3beb257e632f" providerId="ADAL" clId="{536FB5A6-6178-4BEE-88D4-BBCF6C289E6E}" dt="2022-12-28T02:17:15.801" v="504" actId="14100"/>
          <ac:picMkLst>
            <pc:docMk/>
            <pc:sldMk cId="0" sldId="290"/>
            <ac:picMk id="11" creationId="{E35FE675-B492-421D-8A88-7B1C00A2F344}"/>
          </ac:picMkLst>
        </pc:picChg>
        <pc:picChg chg="add mod">
          <ac:chgData name="Danny Young" userId="cb0f4ce2-eb4f-479e-8e8f-3beb257e632f" providerId="ADAL" clId="{536FB5A6-6178-4BEE-88D4-BBCF6C289E6E}" dt="2022-12-28T02:17:15.801" v="504" actId="14100"/>
          <ac:picMkLst>
            <pc:docMk/>
            <pc:sldMk cId="0" sldId="290"/>
            <ac:picMk id="12" creationId="{3E28F49E-B6EF-4482-8231-DDD066F9EC79}"/>
          </ac:picMkLst>
        </pc:picChg>
      </pc:sldChg>
      <pc:sldChg chg="addSp modSp add modAnim">
        <pc:chgData name="Danny Young" userId="cb0f4ce2-eb4f-479e-8e8f-3beb257e632f" providerId="ADAL" clId="{536FB5A6-6178-4BEE-88D4-BBCF6C289E6E}" dt="2022-12-28T07:40:57.589" v="2179"/>
        <pc:sldMkLst>
          <pc:docMk/>
          <pc:sldMk cId="502128721" sldId="291"/>
        </pc:sldMkLst>
        <pc:spChg chg="mod">
          <ac:chgData name="Danny Young" userId="cb0f4ce2-eb4f-479e-8e8f-3beb257e632f" providerId="ADAL" clId="{536FB5A6-6178-4BEE-88D4-BBCF6C289E6E}" dt="2022-12-28T07:32:31.674" v="1670" actId="20577"/>
          <ac:spMkLst>
            <pc:docMk/>
            <pc:sldMk cId="502128721" sldId="291"/>
            <ac:spMk id="2" creationId="{CCF8BEDA-B5B1-4565-8657-D80F1FF62AB2}"/>
          </ac:spMkLst>
        </pc:spChg>
        <pc:spChg chg="mod">
          <ac:chgData name="Danny Young" userId="cb0f4ce2-eb4f-479e-8e8f-3beb257e632f" providerId="ADAL" clId="{536FB5A6-6178-4BEE-88D4-BBCF6C289E6E}" dt="2022-12-28T07:33:17.928" v="1833" actId="14100"/>
          <ac:spMkLst>
            <pc:docMk/>
            <pc:sldMk cId="502128721" sldId="291"/>
            <ac:spMk id="3" creationId="{7502C5DB-3A54-4AB8-8638-FBC6B601C9D4}"/>
          </ac:spMkLst>
        </pc:spChg>
        <pc:spChg chg="add mod">
          <ac:chgData name="Danny Young" userId="cb0f4ce2-eb4f-479e-8e8f-3beb257e632f" providerId="ADAL" clId="{536FB5A6-6178-4BEE-88D4-BBCF6C289E6E}" dt="2022-12-28T07:34:15.173" v="1962" actId="20577"/>
          <ac:spMkLst>
            <pc:docMk/>
            <pc:sldMk cId="502128721" sldId="291"/>
            <ac:spMk id="4" creationId="{367783F8-A658-45FA-ACD9-392C0B206A04}"/>
          </ac:spMkLst>
        </pc:spChg>
        <pc:spChg chg="add mod">
          <ac:chgData name="Danny Young" userId="cb0f4ce2-eb4f-479e-8e8f-3beb257e632f" providerId="ADAL" clId="{536FB5A6-6178-4BEE-88D4-BBCF6C289E6E}" dt="2022-12-28T07:34:18.746" v="1963" actId="1076"/>
          <ac:spMkLst>
            <pc:docMk/>
            <pc:sldMk cId="502128721" sldId="291"/>
            <ac:spMk id="6" creationId="{AAF5677F-D600-446D-9110-FAB0536C6F78}"/>
          </ac:spMkLst>
        </pc:spChg>
        <pc:spChg chg="add mod">
          <ac:chgData name="Danny Young" userId="cb0f4ce2-eb4f-479e-8e8f-3beb257e632f" providerId="ADAL" clId="{536FB5A6-6178-4BEE-88D4-BBCF6C289E6E}" dt="2022-12-28T07:39:04.608" v="2136" actId="14100"/>
          <ac:spMkLst>
            <pc:docMk/>
            <pc:sldMk cId="502128721" sldId="291"/>
            <ac:spMk id="9" creationId="{EFB4DF5B-B0B0-4054-B751-F25C7E70BC13}"/>
          </ac:spMkLst>
        </pc:spChg>
        <pc:graphicFrameChg chg="add mod">
          <ac:chgData name="Danny Young" userId="cb0f4ce2-eb4f-479e-8e8f-3beb257e632f" providerId="ADAL" clId="{536FB5A6-6178-4BEE-88D4-BBCF6C289E6E}" dt="2022-12-28T07:33:56.766" v="1899" actId="1076"/>
          <ac:graphicFrameMkLst>
            <pc:docMk/>
            <pc:sldMk cId="502128721" sldId="291"/>
            <ac:graphicFrameMk id="5" creationId="{BE3F2112-8F1C-4EE1-9410-029038F6917D}"/>
          </ac:graphicFrameMkLst>
        </pc:graphicFrameChg>
        <pc:graphicFrameChg chg="add mod">
          <ac:chgData name="Danny Young" userId="cb0f4ce2-eb4f-479e-8e8f-3beb257e632f" providerId="ADAL" clId="{536FB5A6-6178-4BEE-88D4-BBCF6C289E6E}" dt="2022-12-28T07:34:36.158" v="1969" actId="1076"/>
          <ac:graphicFrameMkLst>
            <pc:docMk/>
            <pc:sldMk cId="502128721" sldId="291"/>
            <ac:graphicFrameMk id="7" creationId="{2F63B3FE-0115-476A-8CAF-F472A9C9CDC0}"/>
          </ac:graphicFrameMkLst>
        </pc:graphicFrameChg>
        <pc:graphicFrameChg chg="add mod">
          <ac:chgData name="Danny Young" userId="cb0f4ce2-eb4f-479e-8e8f-3beb257e632f" providerId="ADAL" clId="{536FB5A6-6178-4BEE-88D4-BBCF6C289E6E}" dt="2022-12-28T07:40:32.372" v="2175" actId="1076"/>
          <ac:graphicFrameMkLst>
            <pc:docMk/>
            <pc:sldMk cId="502128721" sldId="291"/>
            <ac:graphicFrameMk id="8" creationId="{454EEEFD-6ECA-4058-9C95-AAD9694D8ED4}"/>
          </ac:graphicFrameMkLst>
        </pc:graphicFrameChg>
        <pc:graphicFrameChg chg="add mod">
          <ac:chgData name="Danny Young" userId="cb0f4ce2-eb4f-479e-8e8f-3beb257e632f" providerId="ADAL" clId="{536FB5A6-6178-4BEE-88D4-BBCF6C289E6E}" dt="2022-12-28T07:39:21.757" v="2142" actId="1076"/>
          <ac:graphicFrameMkLst>
            <pc:docMk/>
            <pc:sldMk cId="502128721" sldId="291"/>
            <ac:graphicFrameMk id="10" creationId="{239EEFC9-C9CB-4F20-93CF-04B309BFD123}"/>
          </ac:graphicFrameMkLst>
        </pc:graphicFrameChg>
        <pc:graphicFrameChg chg="add mod">
          <ac:chgData name="Danny Young" userId="cb0f4ce2-eb4f-479e-8e8f-3beb257e632f" providerId="ADAL" clId="{536FB5A6-6178-4BEE-88D4-BBCF6C289E6E}" dt="2022-12-28T07:39:36.070" v="2147" actId="1076"/>
          <ac:graphicFrameMkLst>
            <pc:docMk/>
            <pc:sldMk cId="502128721" sldId="291"/>
            <ac:graphicFrameMk id="11" creationId="{5C25CAA2-52D9-4AC8-8CAB-05D1AD4BCE26}"/>
          </ac:graphicFrameMkLst>
        </pc:graphicFrameChg>
        <pc:graphicFrameChg chg="add mod">
          <ac:chgData name="Danny Young" userId="cb0f4ce2-eb4f-479e-8e8f-3beb257e632f" providerId="ADAL" clId="{536FB5A6-6178-4BEE-88D4-BBCF6C289E6E}" dt="2022-12-28T07:39:46.484" v="2165" actId="1076"/>
          <ac:graphicFrameMkLst>
            <pc:docMk/>
            <pc:sldMk cId="502128721" sldId="291"/>
            <ac:graphicFrameMk id="12" creationId="{C81E2285-DF26-410E-88E3-3B404F2E9DF5}"/>
          </ac:graphicFrameMkLst>
        </pc:graphicFrameChg>
        <pc:graphicFrameChg chg="add mod">
          <ac:chgData name="Danny Young" userId="cb0f4ce2-eb4f-479e-8e8f-3beb257e632f" providerId="ADAL" clId="{536FB5A6-6178-4BEE-88D4-BBCF6C289E6E}" dt="2022-12-28T07:40:21.877" v="2172" actId="1076"/>
          <ac:graphicFrameMkLst>
            <pc:docMk/>
            <pc:sldMk cId="502128721" sldId="291"/>
            <ac:graphicFrameMk id="13" creationId="{4DC6373A-40BF-457B-80BA-89B1E535D572}"/>
          </ac:graphicFrameMkLst>
        </pc:graphicFrameChg>
      </pc:sldChg>
      <pc:sldChg chg="addSp delSp modSp add del delAnim modAnim">
        <pc:chgData name="Danny Young" userId="cb0f4ce2-eb4f-479e-8e8f-3beb257e632f" providerId="ADAL" clId="{536FB5A6-6178-4BEE-88D4-BBCF6C289E6E}" dt="2022-12-28T02:17:29.905" v="505" actId="2696"/>
        <pc:sldMkLst>
          <pc:docMk/>
          <pc:sldMk cId="1448040173" sldId="291"/>
        </pc:sldMkLst>
        <pc:spChg chg="del">
          <ac:chgData name="Danny Young" userId="cb0f4ce2-eb4f-479e-8e8f-3beb257e632f" providerId="ADAL" clId="{536FB5A6-6178-4BEE-88D4-BBCF6C289E6E}" dt="2022-12-28T02:10:54.378" v="358" actId="478"/>
          <ac:spMkLst>
            <pc:docMk/>
            <pc:sldMk cId="1448040173" sldId="291"/>
            <ac:spMk id="2" creationId="{AB4C3A06-6998-4041-8990-883210D8E4D3}"/>
          </ac:spMkLst>
        </pc:spChg>
        <pc:spChg chg="del">
          <ac:chgData name="Danny Young" userId="cb0f4ce2-eb4f-479e-8e8f-3beb257e632f" providerId="ADAL" clId="{536FB5A6-6178-4BEE-88D4-BBCF6C289E6E}" dt="2022-12-28T02:10:54.378" v="358" actId="478"/>
          <ac:spMkLst>
            <pc:docMk/>
            <pc:sldMk cId="1448040173" sldId="291"/>
            <ac:spMk id="3" creationId="{FED41433-99F9-42E8-804F-578FDA8C4E78}"/>
          </ac:spMkLst>
        </pc:spChg>
        <pc:spChg chg="add mod">
          <ac:chgData name="Danny Young" userId="cb0f4ce2-eb4f-479e-8e8f-3beb257e632f" providerId="ADAL" clId="{536FB5A6-6178-4BEE-88D4-BBCF6C289E6E}" dt="2022-12-28T02:14:08.687" v="421" actId="1582"/>
          <ac:spMkLst>
            <pc:docMk/>
            <pc:sldMk cId="1448040173" sldId="291"/>
            <ac:spMk id="135" creationId="{7F6EF131-CE97-4041-B42E-12468D72C614}"/>
          </ac:spMkLst>
        </pc:spChg>
        <pc:spChg chg="add del mod">
          <ac:chgData name="Danny Young" userId="cb0f4ce2-eb4f-479e-8e8f-3beb257e632f" providerId="ADAL" clId="{536FB5A6-6178-4BEE-88D4-BBCF6C289E6E}" dt="2022-12-28T02:13:56.584" v="417" actId="478"/>
          <ac:spMkLst>
            <pc:docMk/>
            <pc:sldMk cId="1448040173" sldId="291"/>
            <ac:spMk id="136" creationId="{3B5E7C86-4C5E-4C74-AA22-BB13DD917281}"/>
          </ac:spMkLst>
        </pc:spChg>
        <pc:spChg chg="add del mod">
          <ac:chgData name="Danny Young" userId="cb0f4ce2-eb4f-479e-8e8f-3beb257e632f" providerId="ADAL" clId="{536FB5A6-6178-4BEE-88D4-BBCF6C289E6E}" dt="2022-12-28T02:13:59.131" v="418" actId="478"/>
          <ac:spMkLst>
            <pc:docMk/>
            <pc:sldMk cId="1448040173" sldId="291"/>
            <ac:spMk id="137" creationId="{ADD200B5-26F4-4646-9B74-59E2692901AA}"/>
          </ac:spMkLst>
        </pc:spChg>
        <pc:spChg chg="add mod">
          <ac:chgData name="Danny Young" userId="cb0f4ce2-eb4f-479e-8e8f-3beb257e632f" providerId="ADAL" clId="{536FB5A6-6178-4BEE-88D4-BBCF6C289E6E}" dt="2022-12-28T02:10:48.317" v="355" actId="1076"/>
          <ac:spMkLst>
            <pc:docMk/>
            <pc:sldMk cId="1448040173" sldId="291"/>
            <ac:spMk id="144" creationId="{C9D07B42-74D7-4E20-BA16-C7EC79F36E35}"/>
          </ac:spMkLst>
        </pc:spChg>
        <pc:spChg chg="add mod">
          <ac:chgData name="Danny Young" userId="cb0f4ce2-eb4f-479e-8e8f-3beb257e632f" providerId="ADAL" clId="{536FB5A6-6178-4BEE-88D4-BBCF6C289E6E}" dt="2022-12-28T02:10:48.317" v="355" actId="1076"/>
          <ac:spMkLst>
            <pc:docMk/>
            <pc:sldMk cId="1448040173" sldId="291"/>
            <ac:spMk id="145" creationId="{F79C7A25-AE76-4458-A335-696A85569C92}"/>
          </ac:spMkLst>
        </pc:spChg>
        <pc:spChg chg="add mod">
          <ac:chgData name="Danny Young" userId="cb0f4ce2-eb4f-479e-8e8f-3beb257e632f" providerId="ADAL" clId="{536FB5A6-6178-4BEE-88D4-BBCF6C289E6E}" dt="2022-12-28T02:10:48.317" v="355" actId="1076"/>
          <ac:spMkLst>
            <pc:docMk/>
            <pc:sldMk cId="1448040173" sldId="291"/>
            <ac:spMk id="146" creationId="{0CCF026C-763D-40A0-B34F-2D8D099B16E6}"/>
          </ac:spMkLst>
        </pc:spChg>
        <pc:spChg chg="add mod">
          <ac:chgData name="Danny Young" userId="cb0f4ce2-eb4f-479e-8e8f-3beb257e632f" providerId="ADAL" clId="{536FB5A6-6178-4BEE-88D4-BBCF6C289E6E}" dt="2022-12-28T02:10:48.317" v="355" actId="1076"/>
          <ac:spMkLst>
            <pc:docMk/>
            <pc:sldMk cId="1448040173" sldId="291"/>
            <ac:spMk id="147" creationId="{FC5D0C79-32D7-47FB-90F1-45EF230268C5}"/>
          </ac:spMkLst>
        </pc:spChg>
        <pc:spChg chg="add del mod">
          <ac:chgData name="Danny Young" userId="cb0f4ce2-eb4f-479e-8e8f-3beb257e632f" providerId="ADAL" clId="{536FB5A6-6178-4BEE-88D4-BBCF6C289E6E}" dt="2022-12-28T02:14:29.062" v="433" actId="478"/>
          <ac:spMkLst>
            <pc:docMk/>
            <pc:sldMk cId="1448040173" sldId="291"/>
            <ac:spMk id="284" creationId="{47F40541-85C4-4576-8653-10B8142123AD}"/>
          </ac:spMkLst>
        </pc:spChg>
        <pc:spChg chg="add del mod">
          <ac:chgData name="Danny Young" userId="cb0f4ce2-eb4f-479e-8e8f-3beb257e632f" providerId="ADAL" clId="{536FB5A6-6178-4BEE-88D4-BBCF6C289E6E}" dt="2022-12-28T02:14:29.062" v="433" actId="478"/>
          <ac:spMkLst>
            <pc:docMk/>
            <pc:sldMk cId="1448040173" sldId="291"/>
            <ac:spMk id="285" creationId="{C339942B-30BC-4435-84E4-A92F4DC9866D}"/>
          </ac:spMkLst>
        </pc:spChg>
        <pc:spChg chg="add del mod">
          <ac:chgData name="Danny Young" userId="cb0f4ce2-eb4f-479e-8e8f-3beb257e632f" providerId="ADAL" clId="{536FB5A6-6178-4BEE-88D4-BBCF6C289E6E}" dt="2022-12-28T02:14:29.062" v="433" actId="478"/>
          <ac:spMkLst>
            <pc:docMk/>
            <pc:sldMk cId="1448040173" sldId="291"/>
            <ac:spMk id="286" creationId="{624DF14B-8806-4A21-90A5-EF699522E927}"/>
          </ac:spMkLst>
        </pc:spChg>
        <pc:spChg chg="add del mod">
          <ac:chgData name="Danny Young" userId="cb0f4ce2-eb4f-479e-8e8f-3beb257e632f" providerId="ADAL" clId="{536FB5A6-6178-4BEE-88D4-BBCF6C289E6E}" dt="2022-12-28T02:14:29.062" v="433" actId="478"/>
          <ac:spMkLst>
            <pc:docMk/>
            <pc:sldMk cId="1448040173" sldId="291"/>
            <ac:spMk id="293" creationId="{21E9265C-4970-4ED8-A884-55F7CA009FF5}"/>
          </ac:spMkLst>
        </pc:spChg>
        <pc:spChg chg="add del mod">
          <ac:chgData name="Danny Young" userId="cb0f4ce2-eb4f-479e-8e8f-3beb257e632f" providerId="ADAL" clId="{536FB5A6-6178-4BEE-88D4-BBCF6C289E6E}" dt="2022-12-28T02:14:29.062" v="433" actId="478"/>
          <ac:spMkLst>
            <pc:docMk/>
            <pc:sldMk cId="1448040173" sldId="291"/>
            <ac:spMk id="294" creationId="{B997E471-60EC-424A-94AB-1721C43D3A66}"/>
          </ac:spMkLst>
        </pc:spChg>
        <pc:spChg chg="add del mod">
          <ac:chgData name="Danny Young" userId="cb0f4ce2-eb4f-479e-8e8f-3beb257e632f" providerId="ADAL" clId="{536FB5A6-6178-4BEE-88D4-BBCF6C289E6E}" dt="2022-12-28T02:14:29.062" v="433" actId="478"/>
          <ac:spMkLst>
            <pc:docMk/>
            <pc:sldMk cId="1448040173" sldId="291"/>
            <ac:spMk id="295" creationId="{CE946839-27DC-49B8-9B4C-5D26AF70765E}"/>
          </ac:spMkLst>
        </pc:spChg>
        <pc:spChg chg="add del mod">
          <ac:chgData name="Danny Young" userId="cb0f4ce2-eb4f-479e-8e8f-3beb257e632f" providerId="ADAL" clId="{536FB5A6-6178-4BEE-88D4-BBCF6C289E6E}" dt="2022-12-28T02:14:29.062" v="433" actId="478"/>
          <ac:spMkLst>
            <pc:docMk/>
            <pc:sldMk cId="1448040173" sldId="291"/>
            <ac:spMk id="296" creationId="{B676FA01-FF34-45B5-9018-65EEDAF92CB9}"/>
          </ac:spMkLst>
        </pc:spChg>
        <pc:grpChg chg="add mod">
          <ac:chgData name="Danny Young" userId="cb0f4ce2-eb4f-479e-8e8f-3beb257e632f" providerId="ADAL" clId="{536FB5A6-6178-4BEE-88D4-BBCF6C289E6E}" dt="2022-12-28T02:10:48.317" v="355" actId="1076"/>
          <ac:grpSpMkLst>
            <pc:docMk/>
            <pc:sldMk cId="1448040173" sldId="291"/>
            <ac:grpSpMk id="4" creationId="{04627E1A-87E8-49CA-B5E4-A04F4772D034}"/>
          </ac:grpSpMkLst>
        </pc:grpChg>
        <pc:grpChg chg="add del mod">
          <ac:chgData name="Danny Young" userId="cb0f4ce2-eb4f-479e-8e8f-3beb257e632f" providerId="ADAL" clId="{536FB5A6-6178-4BEE-88D4-BBCF6C289E6E}" dt="2022-12-28T02:14:02.633" v="420" actId="478"/>
          <ac:grpSpMkLst>
            <pc:docMk/>
            <pc:sldMk cId="1448040173" sldId="291"/>
            <ac:grpSpMk id="138" creationId="{E09EE436-73E9-4EE6-84E9-36DF68E1FCA4}"/>
          </ac:grpSpMkLst>
        </pc:grpChg>
        <pc:grpChg chg="add del mod">
          <ac:chgData name="Danny Young" userId="cb0f4ce2-eb4f-479e-8e8f-3beb257e632f" providerId="ADAL" clId="{536FB5A6-6178-4BEE-88D4-BBCF6C289E6E}" dt="2022-12-28T02:14:00.982" v="419" actId="478"/>
          <ac:grpSpMkLst>
            <pc:docMk/>
            <pc:sldMk cId="1448040173" sldId="291"/>
            <ac:grpSpMk id="141" creationId="{FE2AD303-A1AD-472D-8ED3-F4B9E82DC6C1}"/>
          </ac:grpSpMkLst>
        </pc:grpChg>
        <pc:grpChg chg="add del mod">
          <ac:chgData name="Danny Young" userId="cb0f4ce2-eb4f-479e-8e8f-3beb257e632f" providerId="ADAL" clId="{536FB5A6-6178-4BEE-88D4-BBCF6C289E6E}" dt="2022-12-28T02:14:29.062" v="433" actId="478"/>
          <ac:grpSpMkLst>
            <pc:docMk/>
            <pc:sldMk cId="1448040173" sldId="291"/>
            <ac:grpSpMk id="153" creationId="{A58915F7-46E9-4152-8B23-3EDB7E6DA6C3}"/>
          </ac:grpSpMkLst>
        </pc:grpChg>
        <pc:grpChg chg="add del mod">
          <ac:chgData name="Danny Young" userId="cb0f4ce2-eb4f-479e-8e8f-3beb257e632f" providerId="ADAL" clId="{536FB5A6-6178-4BEE-88D4-BBCF6C289E6E}" dt="2022-12-28T02:14:29.062" v="433" actId="478"/>
          <ac:grpSpMkLst>
            <pc:docMk/>
            <pc:sldMk cId="1448040173" sldId="291"/>
            <ac:grpSpMk id="287" creationId="{51A157A0-2C69-49A0-A95C-51DE3C4D2755}"/>
          </ac:grpSpMkLst>
        </pc:grpChg>
        <pc:grpChg chg="add del mod">
          <ac:chgData name="Danny Young" userId="cb0f4ce2-eb4f-479e-8e8f-3beb257e632f" providerId="ADAL" clId="{536FB5A6-6178-4BEE-88D4-BBCF6C289E6E}" dt="2022-12-28T02:14:29.062" v="433" actId="478"/>
          <ac:grpSpMkLst>
            <pc:docMk/>
            <pc:sldMk cId="1448040173" sldId="291"/>
            <ac:grpSpMk id="290" creationId="{38C70495-39A9-4040-8C13-DCC848B98779}"/>
          </ac:grpSpMkLst>
        </pc:grpChg>
        <pc:graphicFrameChg chg="add del mod">
          <ac:chgData name="Danny Young" userId="cb0f4ce2-eb4f-479e-8e8f-3beb257e632f" providerId="ADAL" clId="{536FB5A6-6178-4BEE-88D4-BBCF6C289E6E}" dt="2022-12-28T02:13:53.869" v="416" actId="478"/>
          <ac:graphicFrameMkLst>
            <pc:docMk/>
            <pc:sldMk cId="1448040173" sldId="291"/>
            <ac:graphicFrameMk id="148" creationId="{EB33390C-F67C-40C6-B932-D1F6B1E18F53}"/>
          </ac:graphicFrameMkLst>
        </pc:graphicFrameChg>
        <pc:graphicFrameChg chg="add del mod">
          <ac:chgData name="Danny Young" userId="cb0f4ce2-eb4f-479e-8e8f-3beb257e632f" providerId="ADAL" clId="{536FB5A6-6178-4BEE-88D4-BBCF6C289E6E}" dt="2022-12-28T02:13:53.869" v="416" actId="478"/>
          <ac:graphicFrameMkLst>
            <pc:docMk/>
            <pc:sldMk cId="1448040173" sldId="291"/>
            <ac:graphicFrameMk id="149" creationId="{EDF71171-ED81-4857-A64C-458951947C84}"/>
          </ac:graphicFrameMkLst>
        </pc:graphicFrameChg>
        <pc:graphicFrameChg chg="add del mod">
          <ac:chgData name="Danny Young" userId="cb0f4ce2-eb4f-479e-8e8f-3beb257e632f" providerId="ADAL" clId="{536FB5A6-6178-4BEE-88D4-BBCF6C289E6E}" dt="2022-12-28T02:13:53.869" v="416" actId="478"/>
          <ac:graphicFrameMkLst>
            <pc:docMk/>
            <pc:sldMk cId="1448040173" sldId="291"/>
            <ac:graphicFrameMk id="150" creationId="{DBF97A33-C676-4748-BE08-B19195AA0269}"/>
          </ac:graphicFrameMkLst>
        </pc:graphicFrameChg>
        <pc:graphicFrameChg chg="add del mod">
          <ac:chgData name="Danny Young" userId="cb0f4ce2-eb4f-479e-8e8f-3beb257e632f" providerId="ADAL" clId="{536FB5A6-6178-4BEE-88D4-BBCF6C289E6E}" dt="2022-12-28T02:13:53.869" v="416" actId="478"/>
          <ac:graphicFrameMkLst>
            <pc:docMk/>
            <pc:sldMk cId="1448040173" sldId="291"/>
            <ac:graphicFrameMk id="151" creationId="{B25F0920-CF90-4516-812D-839FB04278F9}"/>
          </ac:graphicFrameMkLst>
        </pc:graphicFrameChg>
        <pc:graphicFrameChg chg="add del mod">
          <ac:chgData name="Danny Young" userId="cb0f4ce2-eb4f-479e-8e8f-3beb257e632f" providerId="ADAL" clId="{536FB5A6-6178-4BEE-88D4-BBCF6C289E6E}" dt="2022-12-28T02:14:10.573" v="422" actId="478"/>
          <ac:graphicFrameMkLst>
            <pc:docMk/>
            <pc:sldMk cId="1448040173" sldId="291"/>
            <ac:graphicFrameMk id="152" creationId="{B686ECA7-98C6-46D2-9B48-16D554F430D3}"/>
          </ac:graphicFrameMkLst>
        </pc:graphicFrameChg>
        <pc:graphicFrameChg chg="add del mod">
          <ac:chgData name="Danny Young" userId="cb0f4ce2-eb4f-479e-8e8f-3beb257e632f" providerId="ADAL" clId="{536FB5A6-6178-4BEE-88D4-BBCF6C289E6E}" dt="2022-12-28T02:14:29.062" v="433" actId="478"/>
          <ac:graphicFrameMkLst>
            <pc:docMk/>
            <pc:sldMk cId="1448040173" sldId="291"/>
            <ac:graphicFrameMk id="297" creationId="{256BF948-9C13-45BF-A2D2-46E5259B1274}"/>
          </ac:graphicFrameMkLst>
        </pc:graphicFrameChg>
        <pc:graphicFrameChg chg="add del mod">
          <ac:chgData name="Danny Young" userId="cb0f4ce2-eb4f-479e-8e8f-3beb257e632f" providerId="ADAL" clId="{536FB5A6-6178-4BEE-88D4-BBCF6C289E6E}" dt="2022-12-28T02:14:29.062" v="433" actId="478"/>
          <ac:graphicFrameMkLst>
            <pc:docMk/>
            <pc:sldMk cId="1448040173" sldId="291"/>
            <ac:graphicFrameMk id="298" creationId="{78ABE204-95FF-48B3-8CAA-240B2D534E0D}"/>
          </ac:graphicFrameMkLst>
        </pc:graphicFrameChg>
        <pc:graphicFrameChg chg="add del mod">
          <ac:chgData name="Danny Young" userId="cb0f4ce2-eb4f-479e-8e8f-3beb257e632f" providerId="ADAL" clId="{536FB5A6-6178-4BEE-88D4-BBCF6C289E6E}" dt="2022-12-28T02:14:29.062" v="433" actId="478"/>
          <ac:graphicFrameMkLst>
            <pc:docMk/>
            <pc:sldMk cId="1448040173" sldId="291"/>
            <ac:graphicFrameMk id="299" creationId="{4D4D3284-0D65-4333-85A8-5BB8E80241E0}"/>
          </ac:graphicFrameMkLst>
        </pc:graphicFrameChg>
        <pc:graphicFrameChg chg="add del mod">
          <ac:chgData name="Danny Young" userId="cb0f4ce2-eb4f-479e-8e8f-3beb257e632f" providerId="ADAL" clId="{536FB5A6-6178-4BEE-88D4-BBCF6C289E6E}" dt="2022-12-28T02:14:29.062" v="433" actId="478"/>
          <ac:graphicFrameMkLst>
            <pc:docMk/>
            <pc:sldMk cId="1448040173" sldId="291"/>
            <ac:graphicFrameMk id="300" creationId="{5F5E8949-081F-4A0C-93AA-B4675370A0FF}"/>
          </ac:graphicFrameMkLst>
        </pc:graphicFrameChg>
        <pc:graphicFrameChg chg="add del mod">
          <ac:chgData name="Danny Young" userId="cb0f4ce2-eb4f-479e-8e8f-3beb257e632f" providerId="ADAL" clId="{536FB5A6-6178-4BEE-88D4-BBCF6C289E6E}" dt="2022-12-28T02:14:29.062" v="433" actId="478"/>
          <ac:graphicFrameMkLst>
            <pc:docMk/>
            <pc:sldMk cId="1448040173" sldId="291"/>
            <ac:graphicFrameMk id="301" creationId="{0AA59EEA-2B0C-4585-9272-174411A675F8}"/>
          </ac:graphicFrameMkLst>
        </pc:graphicFrameChg>
        <pc:graphicFrameChg chg="add mod">
          <ac:chgData name="Danny Young" userId="cb0f4ce2-eb4f-479e-8e8f-3beb257e632f" providerId="ADAL" clId="{536FB5A6-6178-4BEE-88D4-BBCF6C289E6E}" dt="2022-12-28T02:14:26.495" v="432" actId="1076"/>
          <ac:graphicFrameMkLst>
            <pc:docMk/>
            <pc:sldMk cId="1448040173" sldId="291"/>
            <ac:graphicFrameMk id="302" creationId="{B7CA8637-75A6-47E0-9B29-92D9ACCFC185}"/>
          </ac:graphicFrameMkLst>
        </pc:graphicFrameChg>
      </pc:sldChg>
      <pc:sldChg chg="addSp modSp add">
        <pc:chgData name="Danny Young" userId="cb0f4ce2-eb4f-479e-8e8f-3beb257e632f" providerId="ADAL" clId="{536FB5A6-6178-4BEE-88D4-BBCF6C289E6E}" dt="2022-12-28T07:09:45.351" v="1042" actId="1076"/>
        <pc:sldMkLst>
          <pc:docMk/>
          <pc:sldMk cId="1185953283" sldId="292"/>
        </pc:sldMkLst>
        <pc:spChg chg="mod">
          <ac:chgData name="Danny Young" userId="cb0f4ce2-eb4f-479e-8e8f-3beb257e632f" providerId="ADAL" clId="{536FB5A6-6178-4BEE-88D4-BBCF6C289E6E}" dt="2022-12-28T07:09:40.690" v="1041" actId="1076"/>
          <ac:spMkLst>
            <pc:docMk/>
            <pc:sldMk cId="1185953283" sldId="292"/>
            <ac:spMk id="2" creationId="{D0BC04A6-FE5E-43ED-B7A5-0302B0F301F8}"/>
          </ac:spMkLst>
        </pc:spChg>
        <pc:spChg chg="mod">
          <ac:chgData name="Danny Young" userId="cb0f4ce2-eb4f-479e-8e8f-3beb257e632f" providerId="ADAL" clId="{536FB5A6-6178-4BEE-88D4-BBCF6C289E6E}" dt="2022-12-28T07:09:45.351" v="1042" actId="1076"/>
          <ac:spMkLst>
            <pc:docMk/>
            <pc:sldMk cId="1185953283" sldId="292"/>
            <ac:spMk id="3" creationId="{9227146D-0C1A-4A4F-AA70-D4A3FDA9FFAE}"/>
          </ac:spMkLst>
        </pc:spChg>
        <pc:graphicFrameChg chg="add mod">
          <ac:chgData name="Danny Young" userId="cb0f4ce2-eb4f-479e-8e8f-3beb257e632f" providerId="ADAL" clId="{536FB5A6-6178-4BEE-88D4-BBCF6C289E6E}" dt="2022-12-28T07:09:45.351" v="1042" actId="1076"/>
          <ac:graphicFrameMkLst>
            <pc:docMk/>
            <pc:sldMk cId="1185953283" sldId="292"/>
            <ac:graphicFrameMk id="4" creationId="{81996020-DD55-4514-AAC8-EC37B2D7767F}"/>
          </ac:graphicFrameMkLst>
        </pc:graphicFrameChg>
        <pc:graphicFrameChg chg="add mod">
          <ac:chgData name="Danny Young" userId="cb0f4ce2-eb4f-479e-8e8f-3beb257e632f" providerId="ADAL" clId="{536FB5A6-6178-4BEE-88D4-BBCF6C289E6E}" dt="2022-12-28T07:09:45.351" v="1042" actId="1076"/>
          <ac:graphicFrameMkLst>
            <pc:docMk/>
            <pc:sldMk cId="1185953283" sldId="292"/>
            <ac:graphicFrameMk id="5" creationId="{8D8A66DD-9F5A-4136-9179-0D3338AFBC9A}"/>
          </ac:graphicFrameMkLst>
        </pc:graphicFrameChg>
        <pc:graphicFrameChg chg="add mod">
          <ac:chgData name="Danny Young" userId="cb0f4ce2-eb4f-479e-8e8f-3beb257e632f" providerId="ADAL" clId="{536FB5A6-6178-4BEE-88D4-BBCF6C289E6E}" dt="2022-12-28T07:09:45.351" v="1042" actId="1076"/>
          <ac:graphicFrameMkLst>
            <pc:docMk/>
            <pc:sldMk cId="1185953283" sldId="292"/>
            <ac:graphicFrameMk id="6" creationId="{82AD2909-A4AE-4889-8C1E-D526834E2BA0}"/>
          </ac:graphicFrameMkLst>
        </pc:graphicFrameChg>
      </pc:sldChg>
      <pc:sldChg chg="addSp delSp modSp add del delAnim modAnim">
        <pc:chgData name="Danny Young" userId="cb0f4ce2-eb4f-479e-8e8f-3beb257e632f" providerId="ADAL" clId="{536FB5A6-6178-4BEE-88D4-BBCF6C289E6E}" dt="2022-12-28T02:17:30.037" v="507" actId="2696"/>
        <pc:sldMkLst>
          <pc:docMk/>
          <pc:sldMk cId="1238198898" sldId="292"/>
        </pc:sldMkLst>
        <pc:spChg chg="del">
          <ac:chgData name="Danny Young" userId="cb0f4ce2-eb4f-479e-8e8f-3beb257e632f" providerId="ADAL" clId="{536FB5A6-6178-4BEE-88D4-BBCF6C289E6E}" dt="2022-12-28T02:11:17.667" v="364" actId="478"/>
          <ac:spMkLst>
            <pc:docMk/>
            <pc:sldMk cId="1238198898" sldId="292"/>
            <ac:spMk id="135" creationId="{7F6EF131-CE97-4041-B42E-12468D72C614}"/>
          </ac:spMkLst>
        </pc:spChg>
        <pc:spChg chg="del">
          <ac:chgData name="Danny Young" userId="cb0f4ce2-eb4f-479e-8e8f-3beb257e632f" providerId="ADAL" clId="{536FB5A6-6178-4BEE-88D4-BBCF6C289E6E}" dt="2022-12-28T02:11:10.384" v="362" actId="478"/>
          <ac:spMkLst>
            <pc:docMk/>
            <pc:sldMk cId="1238198898" sldId="292"/>
            <ac:spMk id="136" creationId="{3B5E7C86-4C5E-4C74-AA22-BB13DD917281}"/>
          </ac:spMkLst>
        </pc:spChg>
        <pc:spChg chg="del">
          <ac:chgData name="Danny Young" userId="cb0f4ce2-eb4f-479e-8e8f-3beb257e632f" providerId="ADAL" clId="{536FB5A6-6178-4BEE-88D4-BBCF6C289E6E}" dt="2022-12-28T02:11:15.141" v="363" actId="478"/>
          <ac:spMkLst>
            <pc:docMk/>
            <pc:sldMk cId="1238198898" sldId="292"/>
            <ac:spMk id="137" creationId="{ADD200B5-26F4-4646-9B74-59E2692901AA}"/>
          </ac:spMkLst>
        </pc:spChg>
        <pc:spChg chg="del">
          <ac:chgData name="Danny Young" userId="cb0f4ce2-eb4f-479e-8e8f-3beb257e632f" providerId="ADAL" clId="{536FB5A6-6178-4BEE-88D4-BBCF6C289E6E}" dt="2022-12-28T02:11:54.355" v="377" actId="478"/>
          <ac:spMkLst>
            <pc:docMk/>
            <pc:sldMk cId="1238198898" sldId="292"/>
            <ac:spMk id="284" creationId="{47F40541-85C4-4576-8653-10B8142123AD}"/>
          </ac:spMkLst>
        </pc:spChg>
        <pc:spChg chg="del">
          <ac:chgData name="Danny Young" userId="cb0f4ce2-eb4f-479e-8e8f-3beb257e632f" providerId="ADAL" clId="{536FB5A6-6178-4BEE-88D4-BBCF6C289E6E}" dt="2022-12-28T02:11:50.683" v="375" actId="478"/>
          <ac:spMkLst>
            <pc:docMk/>
            <pc:sldMk cId="1238198898" sldId="292"/>
            <ac:spMk id="285" creationId="{C339942B-30BC-4435-84E4-A92F4DC9866D}"/>
          </ac:spMkLst>
        </pc:spChg>
        <pc:spChg chg="del">
          <ac:chgData name="Danny Young" userId="cb0f4ce2-eb4f-479e-8e8f-3beb257e632f" providerId="ADAL" clId="{536FB5A6-6178-4BEE-88D4-BBCF6C289E6E}" dt="2022-12-28T02:11:52.339" v="376" actId="478"/>
          <ac:spMkLst>
            <pc:docMk/>
            <pc:sldMk cId="1238198898" sldId="292"/>
            <ac:spMk id="286" creationId="{624DF14B-8806-4A21-90A5-EF699522E927}"/>
          </ac:spMkLst>
        </pc:spChg>
        <pc:grpChg chg="mod">
          <ac:chgData name="Danny Young" userId="cb0f4ce2-eb4f-479e-8e8f-3beb257e632f" providerId="ADAL" clId="{536FB5A6-6178-4BEE-88D4-BBCF6C289E6E}" dt="2022-12-28T02:11:27.609" v="366" actId="1582"/>
          <ac:grpSpMkLst>
            <pc:docMk/>
            <pc:sldMk cId="1238198898" sldId="292"/>
            <ac:grpSpMk id="138" creationId="{E09EE436-73E9-4EE6-84E9-36DF68E1FCA4}"/>
          </ac:grpSpMkLst>
        </pc:grpChg>
        <pc:grpChg chg="del">
          <ac:chgData name="Danny Young" userId="cb0f4ce2-eb4f-479e-8e8f-3beb257e632f" providerId="ADAL" clId="{536FB5A6-6178-4BEE-88D4-BBCF6C289E6E}" dt="2022-12-28T02:11:02.444" v="360" actId="478"/>
          <ac:grpSpMkLst>
            <pc:docMk/>
            <pc:sldMk cId="1238198898" sldId="292"/>
            <ac:grpSpMk id="141" creationId="{FE2AD303-A1AD-472D-8ED3-F4B9E82DC6C1}"/>
          </ac:grpSpMkLst>
        </pc:grpChg>
        <pc:grpChg chg="del">
          <ac:chgData name="Danny Young" userId="cb0f4ce2-eb4f-479e-8e8f-3beb257e632f" providerId="ADAL" clId="{536FB5A6-6178-4BEE-88D4-BBCF6C289E6E}" dt="2022-12-28T02:11:43.659" v="372" actId="478"/>
          <ac:grpSpMkLst>
            <pc:docMk/>
            <pc:sldMk cId="1238198898" sldId="292"/>
            <ac:grpSpMk id="287" creationId="{51A157A0-2C69-49A0-A95C-51DE3C4D2755}"/>
          </ac:grpSpMkLst>
        </pc:grpChg>
        <pc:grpChg chg="mod">
          <ac:chgData name="Danny Young" userId="cb0f4ce2-eb4f-479e-8e8f-3beb257e632f" providerId="ADAL" clId="{536FB5A6-6178-4BEE-88D4-BBCF6C289E6E}" dt="2022-12-28T02:12:12.002" v="385" actId="1582"/>
          <ac:grpSpMkLst>
            <pc:docMk/>
            <pc:sldMk cId="1238198898" sldId="292"/>
            <ac:grpSpMk id="290" creationId="{38C70495-39A9-4040-8C13-DCC848B98779}"/>
          </ac:grpSpMkLst>
        </pc:grpChg>
        <pc:graphicFrameChg chg="mod">
          <ac:chgData name="Danny Young" userId="cb0f4ce2-eb4f-479e-8e8f-3beb257e632f" providerId="ADAL" clId="{536FB5A6-6178-4BEE-88D4-BBCF6C289E6E}" dt="2022-12-28T02:11:40.874" v="371" actId="1076"/>
          <ac:graphicFrameMkLst>
            <pc:docMk/>
            <pc:sldMk cId="1238198898" sldId="292"/>
            <ac:graphicFrameMk id="148" creationId="{EB33390C-F67C-40C6-B932-D1F6B1E18F53}"/>
          </ac:graphicFrameMkLst>
        </pc:graphicFrameChg>
        <pc:graphicFrameChg chg="del">
          <ac:chgData name="Danny Young" userId="cb0f4ce2-eb4f-479e-8e8f-3beb257e632f" providerId="ADAL" clId="{536FB5A6-6178-4BEE-88D4-BBCF6C289E6E}" dt="2022-12-28T02:11:05.873" v="361" actId="478"/>
          <ac:graphicFrameMkLst>
            <pc:docMk/>
            <pc:sldMk cId="1238198898" sldId="292"/>
            <ac:graphicFrameMk id="149" creationId="{EDF71171-ED81-4857-A64C-458951947C84}"/>
          </ac:graphicFrameMkLst>
        </pc:graphicFrameChg>
        <pc:graphicFrameChg chg="del">
          <ac:chgData name="Danny Young" userId="cb0f4ce2-eb4f-479e-8e8f-3beb257e632f" providerId="ADAL" clId="{536FB5A6-6178-4BEE-88D4-BBCF6C289E6E}" dt="2022-12-28T02:11:02.444" v="360" actId="478"/>
          <ac:graphicFrameMkLst>
            <pc:docMk/>
            <pc:sldMk cId="1238198898" sldId="292"/>
            <ac:graphicFrameMk id="150" creationId="{DBF97A33-C676-4748-BE08-B19195AA0269}"/>
          </ac:graphicFrameMkLst>
        </pc:graphicFrameChg>
        <pc:graphicFrameChg chg="del">
          <ac:chgData name="Danny Young" userId="cb0f4ce2-eb4f-479e-8e8f-3beb257e632f" providerId="ADAL" clId="{536FB5A6-6178-4BEE-88D4-BBCF6C289E6E}" dt="2022-12-28T02:11:05.873" v="361" actId="478"/>
          <ac:graphicFrameMkLst>
            <pc:docMk/>
            <pc:sldMk cId="1238198898" sldId="292"/>
            <ac:graphicFrameMk id="151" creationId="{B25F0920-CF90-4516-812D-839FB04278F9}"/>
          </ac:graphicFrameMkLst>
        </pc:graphicFrameChg>
        <pc:graphicFrameChg chg="del">
          <ac:chgData name="Danny Young" userId="cb0f4ce2-eb4f-479e-8e8f-3beb257e632f" providerId="ADAL" clId="{536FB5A6-6178-4BEE-88D4-BBCF6C289E6E}" dt="2022-12-28T02:11:19.146" v="365" actId="478"/>
          <ac:graphicFrameMkLst>
            <pc:docMk/>
            <pc:sldMk cId="1238198898" sldId="292"/>
            <ac:graphicFrameMk id="152" creationId="{B686ECA7-98C6-46D2-9B48-16D554F430D3}"/>
          </ac:graphicFrameMkLst>
        </pc:graphicFrameChg>
        <pc:graphicFrameChg chg="del">
          <ac:chgData name="Danny Young" userId="cb0f4ce2-eb4f-479e-8e8f-3beb257e632f" providerId="ADAL" clId="{536FB5A6-6178-4BEE-88D4-BBCF6C289E6E}" dt="2022-12-28T02:11:45.268" v="373" actId="478"/>
          <ac:graphicFrameMkLst>
            <pc:docMk/>
            <pc:sldMk cId="1238198898" sldId="292"/>
            <ac:graphicFrameMk id="297" creationId="{256BF948-9C13-45BF-A2D2-46E5259B1274}"/>
          </ac:graphicFrameMkLst>
        </pc:graphicFrameChg>
        <pc:graphicFrameChg chg="del">
          <ac:chgData name="Danny Young" userId="cb0f4ce2-eb4f-479e-8e8f-3beb257e632f" providerId="ADAL" clId="{536FB5A6-6178-4BEE-88D4-BBCF6C289E6E}" dt="2022-12-28T02:11:55.917" v="378" actId="478"/>
          <ac:graphicFrameMkLst>
            <pc:docMk/>
            <pc:sldMk cId="1238198898" sldId="292"/>
            <ac:graphicFrameMk id="298" creationId="{78ABE204-95FF-48B3-8CAA-240B2D534E0D}"/>
          </ac:graphicFrameMkLst>
        </pc:graphicFrameChg>
        <pc:graphicFrameChg chg="del">
          <ac:chgData name="Danny Young" userId="cb0f4ce2-eb4f-479e-8e8f-3beb257e632f" providerId="ADAL" clId="{536FB5A6-6178-4BEE-88D4-BBCF6C289E6E}" dt="2022-12-28T02:11:48.734" v="374" actId="478"/>
          <ac:graphicFrameMkLst>
            <pc:docMk/>
            <pc:sldMk cId="1238198898" sldId="292"/>
            <ac:graphicFrameMk id="299" creationId="{4D4D3284-0D65-4333-85A8-5BB8E80241E0}"/>
          </ac:graphicFrameMkLst>
        </pc:graphicFrameChg>
        <pc:graphicFrameChg chg="del">
          <ac:chgData name="Danny Young" userId="cb0f4ce2-eb4f-479e-8e8f-3beb257e632f" providerId="ADAL" clId="{536FB5A6-6178-4BEE-88D4-BBCF6C289E6E}" dt="2022-12-28T02:11:48.734" v="374" actId="478"/>
          <ac:graphicFrameMkLst>
            <pc:docMk/>
            <pc:sldMk cId="1238198898" sldId="292"/>
            <ac:graphicFrameMk id="300" creationId="{5F5E8949-081F-4A0C-93AA-B4675370A0FF}"/>
          </ac:graphicFrameMkLst>
        </pc:graphicFrameChg>
        <pc:graphicFrameChg chg="del">
          <ac:chgData name="Danny Young" userId="cb0f4ce2-eb4f-479e-8e8f-3beb257e632f" providerId="ADAL" clId="{536FB5A6-6178-4BEE-88D4-BBCF6C289E6E}" dt="2022-12-28T02:11:48.734" v="374" actId="478"/>
          <ac:graphicFrameMkLst>
            <pc:docMk/>
            <pc:sldMk cId="1238198898" sldId="292"/>
            <ac:graphicFrameMk id="301" creationId="{0AA59EEA-2B0C-4585-9272-174411A675F8}"/>
          </ac:graphicFrameMkLst>
        </pc:graphicFrameChg>
        <pc:graphicFrameChg chg="add mod">
          <ac:chgData name="Danny Young" userId="cb0f4ce2-eb4f-479e-8e8f-3beb257e632f" providerId="ADAL" clId="{536FB5A6-6178-4BEE-88D4-BBCF6C289E6E}" dt="2022-12-28T02:12:03.871" v="384" actId="1076"/>
          <ac:graphicFrameMkLst>
            <pc:docMk/>
            <pc:sldMk cId="1238198898" sldId="292"/>
            <ac:graphicFrameMk id="302" creationId="{67EF6429-7310-4FE4-B351-F3C977690424}"/>
          </ac:graphicFrameMkLst>
        </pc:graphicFrameChg>
      </pc:sldChg>
      <pc:sldChg chg="addSp delSp modSp add del delAnim modAnim">
        <pc:chgData name="Danny Young" userId="cb0f4ce2-eb4f-479e-8e8f-3beb257e632f" providerId="ADAL" clId="{536FB5A6-6178-4BEE-88D4-BBCF6C289E6E}" dt="2022-12-28T02:17:29.985" v="506" actId="2696"/>
        <pc:sldMkLst>
          <pc:docMk/>
          <pc:sldMk cId="2941220817" sldId="293"/>
        </pc:sldMkLst>
        <pc:spChg chg="del">
          <ac:chgData name="Danny Young" userId="cb0f4ce2-eb4f-479e-8e8f-3beb257e632f" providerId="ADAL" clId="{536FB5A6-6178-4BEE-88D4-BBCF6C289E6E}" dt="2022-12-28T02:12:45.339" v="395" actId="478"/>
          <ac:spMkLst>
            <pc:docMk/>
            <pc:sldMk cId="2941220817" sldId="293"/>
            <ac:spMk id="135" creationId="{7F6EF131-CE97-4041-B42E-12468D72C614}"/>
          </ac:spMkLst>
        </pc:spChg>
        <pc:spChg chg="del">
          <ac:chgData name="Danny Young" userId="cb0f4ce2-eb4f-479e-8e8f-3beb257e632f" providerId="ADAL" clId="{536FB5A6-6178-4BEE-88D4-BBCF6C289E6E}" dt="2022-12-28T02:12:39.521" v="394" actId="478"/>
          <ac:spMkLst>
            <pc:docMk/>
            <pc:sldMk cId="2941220817" sldId="293"/>
            <ac:spMk id="136" creationId="{3B5E7C86-4C5E-4C74-AA22-BB13DD917281}"/>
          </ac:spMkLst>
        </pc:spChg>
        <pc:spChg chg="mod">
          <ac:chgData name="Danny Young" userId="cb0f4ce2-eb4f-479e-8e8f-3beb257e632f" providerId="ADAL" clId="{536FB5A6-6178-4BEE-88D4-BBCF6C289E6E}" dt="2022-12-28T02:13:05.283" v="402" actId="1582"/>
          <ac:spMkLst>
            <pc:docMk/>
            <pc:sldMk cId="2941220817" sldId="293"/>
            <ac:spMk id="137" creationId="{ADD200B5-26F4-4646-9B74-59E2692901AA}"/>
          </ac:spMkLst>
        </pc:spChg>
        <pc:spChg chg="del">
          <ac:chgData name="Danny Young" userId="cb0f4ce2-eb4f-479e-8e8f-3beb257e632f" providerId="ADAL" clId="{536FB5A6-6178-4BEE-88D4-BBCF6C289E6E}" dt="2022-12-28T02:13:19.714" v="407" actId="478"/>
          <ac:spMkLst>
            <pc:docMk/>
            <pc:sldMk cId="2941220817" sldId="293"/>
            <ac:spMk id="284" creationId="{47F40541-85C4-4576-8653-10B8142123AD}"/>
          </ac:spMkLst>
        </pc:spChg>
        <pc:spChg chg="mod">
          <ac:chgData name="Danny Young" userId="cb0f4ce2-eb4f-479e-8e8f-3beb257e632f" providerId="ADAL" clId="{536FB5A6-6178-4BEE-88D4-BBCF6C289E6E}" dt="2022-12-28T02:13:41.945" v="414" actId="1582"/>
          <ac:spMkLst>
            <pc:docMk/>
            <pc:sldMk cId="2941220817" sldId="293"/>
            <ac:spMk id="285" creationId="{C339942B-30BC-4435-84E4-A92F4DC9866D}"/>
          </ac:spMkLst>
        </pc:spChg>
        <pc:spChg chg="del">
          <ac:chgData name="Danny Young" userId="cb0f4ce2-eb4f-479e-8e8f-3beb257e632f" providerId="ADAL" clId="{536FB5A6-6178-4BEE-88D4-BBCF6C289E6E}" dt="2022-12-28T02:13:17.113" v="406" actId="478"/>
          <ac:spMkLst>
            <pc:docMk/>
            <pc:sldMk cId="2941220817" sldId="293"/>
            <ac:spMk id="286" creationId="{624DF14B-8806-4A21-90A5-EF699522E927}"/>
          </ac:spMkLst>
        </pc:spChg>
        <pc:grpChg chg="add del">
          <ac:chgData name="Danny Young" userId="cb0f4ce2-eb4f-479e-8e8f-3beb257e632f" providerId="ADAL" clId="{536FB5A6-6178-4BEE-88D4-BBCF6C289E6E}" dt="2022-12-28T02:12:23.289" v="388" actId="478"/>
          <ac:grpSpMkLst>
            <pc:docMk/>
            <pc:sldMk cId="2941220817" sldId="293"/>
            <ac:grpSpMk id="4" creationId="{04627E1A-87E8-49CA-B5E4-A04F4772D034}"/>
          </ac:grpSpMkLst>
        </pc:grpChg>
        <pc:grpChg chg="del">
          <ac:chgData name="Danny Young" userId="cb0f4ce2-eb4f-479e-8e8f-3beb257e632f" providerId="ADAL" clId="{536FB5A6-6178-4BEE-88D4-BBCF6C289E6E}" dt="2022-12-28T02:12:26.024" v="389" actId="478"/>
          <ac:grpSpMkLst>
            <pc:docMk/>
            <pc:sldMk cId="2941220817" sldId="293"/>
            <ac:grpSpMk id="138" creationId="{E09EE436-73E9-4EE6-84E9-36DF68E1FCA4}"/>
          </ac:grpSpMkLst>
        </pc:grpChg>
        <pc:grpChg chg="del">
          <ac:chgData name="Danny Young" userId="cb0f4ce2-eb4f-479e-8e8f-3beb257e632f" providerId="ADAL" clId="{536FB5A6-6178-4BEE-88D4-BBCF6C289E6E}" dt="2022-12-28T02:12:31.556" v="391" actId="478"/>
          <ac:grpSpMkLst>
            <pc:docMk/>
            <pc:sldMk cId="2941220817" sldId="293"/>
            <ac:grpSpMk id="141" creationId="{FE2AD303-A1AD-472D-8ED3-F4B9E82DC6C1}"/>
          </ac:grpSpMkLst>
        </pc:grpChg>
        <pc:grpChg chg="del">
          <ac:chgData name="Danny Young" userId="cb0f4ce2-eb4f-479e-8e8f-3beb257e632f" providerId="ADAL" clId="{536FB5A6-6178-4BEE-88D4-BBCF6C289E6E}" dt="2022-12-28T02:13:09.081" v="403" actId="478"/>
          <ac:grpSpMkLst>
            <pc:docMk/>
            <pc:sldMk cId="2941220817" sldId="293"/>
            <ac:grpSpMk id="287" creationId="{51A157A0-2C69-49A0-A95C-51DE3C4D2755}"/>
          </ac:grpSpMkLst>
        </pc:grpChg>
        <pc:grpChg chg="del">
          <ac:chgData name="Danny Young" userId="cb0f4ce2-eb4f-479e-8e8f-3beb257e632f" providerId="ADAL" clId="{536FB5A6-6178-4BEE-88D4-BBCF6C289E6E}" dt="2022-12-28T02:13:14.332" v="405" actId="478"/>
          <ac:grpSpMkLst>
            <pc:docMk/>
            <pc:sldMk cId="2941220817" sldId="293"/>
            <ac:grpSpMk id="290" creationId="{38C70495-39A9-4040-8C13-DCC848B98779}"/>
          </ac:grpSpMkLst>
        </pc:grpChg>
        <pc:graphicFrameChg chg="del">
          <ac:chgData name="Danny Young" userId="cb0f4ce2-eb4f-479e-8e8f-3beb257e632f" providerId="ADAL" clId="{536FB5A6-6178-4BEE-88D4-BBCF6C289E6E}" dt="2022-12-28T02:12:29.479" v="390" actId="478"/>
          <ac:graphicFrameMkLst>
            <pc:docMk/>
            <pc:sldMk cId="2941220817" sldId="293"/>
            <ac:graphicFrameMk id="148" creationId="{EB33390C-F67C-40C6-B932-D1F6B1E18F53}"/>
          </ac:graphicFrameMkLst>
        </pc:graphicFrameChg>
        <pc:graphicFrameChg chg="del">
          <ac:chgData name="Danny Young" userId="cb0f4ce2-eb4f-479e-8e8f-3beb257e632f" providerId="ADAL" clId="{536FB5A6-6178-4BEE-88D4-BBCF6C289E6E}" dt="2022-12-28T02:12:29.479" v="390" actId="478"/>
          <ac:graphicFrameMkLst>
            <pc:docMk/>
            <pc:sldMk cId="2941220817" sldId="293"/>
            <ac:graphicFrameMk id="149" creationId="{EDF71171-ED81-4857-A64C-458951947C84}"/>
          </ac:graphicFrameMkLst>
        </pc:graphicFrameChg>
        <pc:graphicFrameChg chg="del">
          <ac:chgData name="Danny Young" userId="cb0f4ce2-eb4f-479e-8e8f-3beb257e632f" providerId="ADAL" clId="{536FB5A6-6178-4BEE-88D4-BBCF6C289E6E}" dt="2022-12-28T02:12:59.075" v="401" actId="478"/>
          <ac:graphicFrameMkLst>
            <pc:docMk/>
            <pc:sldMk cId="2941220817" sldId="293"/>
            <ac:graphicFrameMk id="150" creationId="{DBF97A33-C676-4748-BE08-B19195AA0269}"/>
          </ac:graphicFrameMkLst>
        </pc:graphicFrameChg>
        <pc:graphicFrameChg chg="del">
          <ac:chgData name="Danny Young" userId="cb0f4ce2-eb4f-479e-8e8f-3beb257e632f" providerId="ADAL" clId="{536FB5A6-6178-4BEE-88D4-BBCF6C289E6E}" dt="2022-12-28T02:12:33.342" v="392" actId="478"/>
          <ac:graphicFrameMkLst>
            <pc:docMk/>
            <pc:sldMk cId="2941220817" sldId="293"/>
            <ac:graphicFrameMk id="151" creationId="{B25F0920-CF90-4516-812D-839FB04278F9}"/>
          </ac:graphicFrameMkLst>
        </pc:graphicFrameChg>
        <pc:graphicFrameChg chg="del">
          <ac:chgData name="Danny Young" userId="cb0f4ce2-eb4f-479e-8e8f-3beb257e632f" providerId="ADAL" clId="{536FB5A6-6178-4BEE-88D4-BBCF6C289E6E}" dt="2022-12-28T02:12:35.033" v="393" actId="478"/>
          <ac:graphicFrameMkLst>
            <pc:docMk/>
            <pc:sldMk cId="2941220817" sldId="293"/>
            <ac:graphicFrameMk id="152" creationId="{B686ECA7-98C6-46D2-9B48-16D554F430D3}"/>
          </ac:graphicFrameMkLst>
        </pc:graphicFrameChg>
        <pc:graphicFrameChg chg="del">
          <ac:chgData name="Danny Young" userId="cb0f4ce2-eb4f-479e-8e8f-3beb257e632f" providerId="ADAL" clId="{536FB5A6-6178-4BEE-88D4-BBCF6C289E6E}" dt="2022-12-28T02:13:11.847" v="404" actId="478"/>
          <ac:graphicFrameMkLst>
            <pc:docMk/>
            <pc:sldMk cId="2941220817" sldId="293"/>
            <ac:graphicFrameMk id="297" creationId="{256BF948-9C13-45BF-A2D2-46E5259B1274}"/>
          </ac:graphicFrameMkLst>
        </pc:graphicFrameChg>
        <pc:graphicFrameChg chg="del">
          <ac:chgData name="Danny Young" userId="cb0f4ce2-eb4f-479e-8e8f-3beb257e632f" providerId="ADAL" clId="{536FB5A6-6178-4BEE-88D4-BBCF6C289E6E}" dt="2022-12-28T02:13:11.847" v="404" actId="478"/>
          <ac:graphicFrameMkLst>
            <pc:docMk/>
            <pc:sldMk cId="2941220817" sldId="293"/>
            <ac:graphicFrameMk id="298" creationId="{78ABE204-95FF-48B3-8CAA-240B2D534E0D}"/>
          </ac:graphicFrameMkLst>
        </pc:graphicFrameChg>
        <pc:graphicFrameChg chg="del">
          <ac:chgData name="Danny Young" userId="cb0f4ce2-eb4f-479e-8e8f-3beb257e632f" providerId="ADAL" clId="{536FB5A6-6178-4BEE-88D4-BBCF6C289E6E}" dt="2022-12-28T02:13:11.847" v="404" actId="478"/>
          <ac:graphicFrameMkLst>
            <pc:docMk/>
            <pc:sldMk cId="2941220817" sldId="293"/>
            <ac:graphicFrameMk id="299" creationId="{4D4D3284-0D65-4333-85A8-5BB8E80241E0}"/>
          </ac:graphicFrameMkLst>
        </pc:graphicFrameChg>
        <pc:graphicFrameChg chg="del">
          <ac:chgData name="Danny Young" userId="cb0f4ce2-eb4f-479e-8e8f-3beb257e632f" providerId="ADAL" clId="{536FB5A6-6178-4BEE-88D4-BBCF6C289E6E}" dt="2022-12-28T02:13:30.847" v="412" actId="478"/>
          <ac:graphicFrameMkLst>
            <pc:docMk/>
            <pc:sldMk cId="2941220817" sldId="293"/>
            <ac:graphicFrameMk id="300" creationId="{5F5E8949-081F-4A0C-93AA-B4675370A0FF}"/>
          </ac:graphicFrameMkLst>
        </pc:graphicFrameChg>
        <pc:graphicFrameChg chg="del">
          <ac:chgData name="Danny Young" userId="cb0f4ce2-eb4f-479e-8e8f-3beb257e632f" providerId="ADAL" clId="{536FB5A6-6178-4BEE-88D4-BBCF6C289E6E}" dt="2022-12-28T02:13:30.847" v="412" actId="478"/>
          <ac:graphicFrameMkLst>
            <pc:docMk/>
            <pc:sldMk cId="2941220817" sldId="293"/>
            <ac:graphicFrameMk id="301" creationId="{0AA59EEA-2B0C-4585-9272-174411A675F8}"/>
          </ac:graphicFrameMkLst>
        </pc:graphicFrameChg>
        <pc:graphicFrameChg chg="add mod">
          <ac:chgData name="Danny Young" userId="cb0f4ce2-eb4f-479e-8e8f-3beb257e632f" providerId="ADAL" clId="{536FB5A6-6178-4BEE-88D4-BBCF6C289E6E}" dt="2022-12-28T02:12:57.607" v="400" actId="1076"/>
          <ac:graphicFrameMkLst>
            <pc:docMk/>
            <pc:sldMk cId="2941220817" sldId="293"/>
            <ac:graphicFrameMk id="302" creationId="{CFB2127F-07F1-49DE-890B-D8026A7AA0A0}"/>
          </ac:graphicFrameMkLst>
        </pc:graphicFrameChg>
        <pc:graphicFrameChg chg="add mod">
          <ac:chgData name="Danny Young" userId="cb0f4ce2-eb4f-479e-8e8f-3beb257e632f" providerId="ADAL" clId="{536FB5A6-6178-4BEE-88D4-BBCF6C289E6E}" dt="2022-12-28T02:13:48.690" v="415" actId="1076"/>
          <ac:graphicFrameMkLst>
            <pc:docMk/>
            <pc:sldMk cId="2941220817" sldId="293"/>
            <ac:graphicFrameMk id="303" creationId="{1F21DC26-B6F3-4E85-BDB3-0CA42E4832B6}"/>
          </ac:graphicFrameMkLst>
        </pc:graphicFrameChg>
        <pc:graphicFrameChg chg="add mod">
          <ac:chgData name="Danny Young" userId="cb0f4ce2-eb4f-479e-8e8f-3beb257e632f" providerId="ADAL" clId="{536FB5A6-6178-4BEE-88D4-BBCF6C289E6E}" dt="2022-12-28T02:14:13.775" v="424"/>
          <ac:graphicFrameMkLst>
            <pc:docMk/>
            <pc:sldMk cId="2941220817" sldId="293"/>
            <ac:graphicFrameMk id="304" creationId="{8E5D16D6-8182-4D79-9700-2D2BA6826091}"/>
          </ac:graphicFrameMkLst>
        </pc:graphicFrameChg>
        <pc:graphicFrameChg chg="add mod">
          <ac:chgData name="Danny Young" userId="cb0f4ce2-eb4f-479e-8e8f-3beb257e632f" providerId="ADAL" clId="{536FB5A6-6178-4BEE-88D4-BBCF6C289E6E}" dt="2022-12-28T02:14:15.198" v="426"/>
          <ac:graphicFrameMkLst>
            <pc:docMk/>
            <pc:sldMk cId="2941220817" sldId="293"/>
            <ac:graphicFrameMk id="305" creationId="{C52147E2-2B2D-4337-89B7-D70626C359D9}"/>
          </ac:graphicFrameMkLst>
        </pc:graphicFrameChg>
      </pc:sldChg>
      <pc:sldChg chg="add">
        <pc:chgData name="Danny Young" userId="cb0f4ce2-eb4f-479e-8e8f-3beb257e632f" providerId="ADAL" clId="{536FB5A6-6178-4BEE-88D4-BBCF6C289E6E}" dt="2022-12-28T07:41:02.069" v="2180"/>
        <pc:sldMkLst>
          <pc:docMk/>
          <pc:sldMk cId="3504012478" sldId="293"/>
        </pc:sldMkLst>
      </pc:sldChg>
      <pc:sldChg chg="add ord">
        <pc:chgData name="Danny Young" userId="cb0f4ce2-eb4f-479e-8e8f-3beb257e632f" providerId="ADAL" clId="{536FB5A6-6178-4BEE-88D4-BBCF6C289E6E}" dt="2022-12-28T07:50:30.521" v="2699"/>
        <pc:sldMkLst>
          <pc:docMk/>
          <pc:sldMk cId="0" sldId="294"/>
        </pc:sldMkLst>
      </pc:sldChg>
      <pc:sldChg chg="delSp modSp add">
        <pc:chgData name="Danny Young" userId="cb0f4ce2-eb4f-479e-8e8f-3beb257e632f" providerId="ADAL" clId="{536FB5A6-6178-4BEE-88D4-BBCF6C289E6E}" dt="2022-12-28T07:48:18.369" v="2686" actId="14100"/>
        <pc:sldMkLst>
          <pc:docMk/>
          <pc:sldMk cId="1122834539" sldId="295"/>
        </pc:sldMkLst>
        <pc:spChg chg="del">
          <ac:chgData name="Danny Young" userId="cb0f4ce2-eb4f-479e-8e8f-3beb257e632f" providerId="ADAL" clId="{536FB5A6-6178-4BEE-88D4-BBCF6C289E6E}" dt="2022-12-28T07:46:52.441" v="2588" actId="478"/>
          <ac:spMkLst>
            <pc:docMk/>
            <pc:sldMk cId="1122834539" sldId="295"/>
            <ac:spMk id="2" creationId="{C137A985-1DB1-4E8C-8D43-AA67A32FBE33}"/>
          </ac:spMkLst>
        </pc:spChg>
        <pc:spChg chg="mod">
          <ac:chgData name="Danny Young" userId="cb0f4ce2-eb4f-479e-8e8f-3beb257e632f" providerId="ADAL" clId="{536FB5A6-6178-4BEE-88D4-BBCF6C289E6E}" dt="2022-12-28T07:48:18.369" v="2686" actId="14100"/>
          <ac:spMkLst>
            <pc:docMk/>
            <pc:sldMk cId="1122834539" sldId="295"/>
            <ac:spMk id="3" creationId="{9E7A3837-6EAD-451A-85BF-332460BC44C2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52AC139-F4E9-4A8D-B719-BCDE58A4295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F20570E-F5BC-42FF-87E2-07716011ED9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10B716E4-B84D-4319-A840-FAEC231F7267}" type="datetimeFigureOut">
              <a:rPr lang="en-US"/>
              <a:pPr>
                <a:defRPr/>
              </a:pPr>
              <a:t>4/1/2025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19D8E815-5DAE-4E93-AFAD-A2169EBE5E3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0E29803A-04D0-4198-A3CA-BBD6824A170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D27823-2671-4F14-9533-FA2EA600A00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A3E19D-7065-4A15-B7D3-6CD14788910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E07EE4D-38E4-4463-9A68-CBE05A48EEE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4C4D1271-7BFF-4692-B991-4028BD2F29C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2B1B2171-A89F-4FC3-8C42-35EA65DF729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62824F3E-3C1C-442B-9420-D04CE0D5CBB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585FEB0-04D7-4A6D-81E3-341F816ACE3F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AC34B018-E245-4F34-9EF6-727B1665317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192A0B4F-00B5-42BC-9A3B-67E6E3A0AF9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25890864-05C4-4033-B0C2-E5B0A8861F4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A5C2427-BDDB-4CFE-BEB1-1890779C5EAF}" type="slidenum">
              <a:rPr lang="en-CA" altLang="en-US">
                <a:latin typeface="Calibri" panose="020F0502020204030204" pitchFamily="34" charset="0"/>
              </a:rPr>
              <a:pPr eaLnBrk="1" hangingPunct="1"/>
              <a:t>14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D7285E8-4942-40CD-B9B3-D2930AD27BE0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3156013-4AD9-4F90-ADC0-E6288BBD44EB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EFBDA03-E825-482D-BAFF-2403CE718109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678C1FE-DD9D-4644-8C2A-414D11587ABF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DE27B6B0-47D8-4C1F-9C3B-BA3FE4E533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5BF78ED6-0CBE-436D-9E23-AA0DFFF725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59D2110D-EFFA-4DF2-85DD-07160A55B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B2000DE3-E0B1-457E-A374-933D30C4B6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35F78B82-2BBD-4C58-A8C3-5C9D529157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F3341A8F-08E8-4188-AD8B-E04E1548C3B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57CAEA3-6A4F-4E30-8E8A-7304A1374812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D01905C-381E-45EC-B90D-BF68C96D3F87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1DAE20C-AFCC-430D-969B-DBA3E842618A}"/>
              </a:ext>
            </a:extLst>
          </p:cNvPr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E94FF48-E08D-46ED-99D4-FFAE80B160A4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EDE1BE6-58EB-4F3C-A63A-94B4A41C399C}"/>
              </a:ext>
            </a:extLst>
          </p:cNvPr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E61F85B-0800-44C4-BDA2-7E94E3CC9A1F}"/>
              </a:ext>
            </a:extLst>
          </p:cNvPr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E015B646-9093-4A9E-B342-AE73FAE722A9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63267B-BD0E-4781-AF47-3E8B7C8F816F}" type="datetimeFigureOut">
              <a:rPr lang="en-US"/>
              <a:pPr>
                <a:defRPr/>
              </a:pPr>
              <a:t>4/1/2025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9C28CE93-FF4C-4BAF-9C82-CA7372A671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D0ECB37E-4A34-4BEC-A00E-C69609E42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003516-AA59-4888-8AB2-EE9F8E2B323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613057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A7F7C4E2-6DF9-4D38-858B-C62AEBE44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2A6F9A-D6BA-41BC-B541-4E6E249DF9F8}" type="datetimeFigureOut">
              <a:rPr lang="en-US"/>
              <a:pPr>
                <a:defRPr/>
              </a:pPr>
              <a:t>4/1/2025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44AF9D2E-DB50-4309-B9DB-BA60AE9BDE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4EAAE44C-CE20-4F23-9EF7-1249205B9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E2BACE-150A-4567-84E8-2FE3D4569AF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550114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E3EC0789-4576-4F39-A3A7-A1C82E36C1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4789AF-6738-4323-9446-572E00D9B400}" type="datetimeFigureOut">
              <a:rPr lang="en-US"/>
              <a:pPr>
                <a:defRPr/>
              </a:pPr>
              <a:t>4/1/2025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E054B71B-72DE-41FF-B9FB-CB98C4A67B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D899A4DC-ADD5-49DF-AE76-C00729253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B7FA7B-2837-4DEE-8CC5-9415B3B3E5B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95691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E98C2134-3045-4432-8B4B-FB0F89D210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6693D34-30CD-4258-90C9-B85896856E08}" type="datetimeFigureOut">
              <a:rPr lang="en-US"/>
              <a:pPr>
                <a:defRPr/>
              </a:pPr>
              <a:t>4/1/2025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7578F872-F3AD-4C96-8AA2-7ABA8AEDD3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E75D50-1007-41F8-A86D-9F6D2942A17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435DF952-4F9A-43B3-ADD7-39263D70E8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2863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9D23B0E-6B5E-46B4-BA92-97F7F607C201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5A964E5-D791-46EB-AF1E-DA1CFA09F7F4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661B7F7-1370-4795-B77E-35C61B6E7AFD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BB8E95C-6DE8-43A9-BBD4-6BA26C673A64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56D9D408-F63E-486E-8093-C6B2408E1E5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EE3CFACB-ED93-4342-89C3-BCC38DE33AB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95E56E04-FBA0-47EF-9253-50319B6A9B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3987A25D-F69D-4F61-86E2-04F22C95FC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0A2E1A7A-C22D-4792-B1B7-35F6883087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2D1354E-3CA4-4D4C-9CC1-F74C9E763CDB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4880ADA-3997-4797-8696-DB6B1E3442B8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9AD807A-BD27-45FC-9D33-F5704DED11F2}"/>
              </a:ext>
            </a:extLst>
          </p:cNvPr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D5AFF34-30D7-4BF4-A422-6D876730D51D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A669990-E49B-43D9-8246-E5A105110631}"/>
              </a:ext>
            </a:extLst>
          </p:cNvPr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6CD8A2A-8DC8-4E2E-8BAC-ACB689502789}"/>
              </a:ext>
            </a:extLst>
          </p:cNvPr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21015A2C-21DE-4C52-8FD6-E8BB195072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39F74AF7-6989-4B78-846C-9A109B047D7E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34462-5AB9-4AC2-BE79-C98B0712CE36}" type="datetimeFigureOut">
              <a:rPr lang="en-US"/>
              <a:pPr>
                <a:defRPr/>
              </a:pPr>
              <a:t>4/1/2025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57700D40-1964-4FB9-B605-AD619FFBB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064D404E-0C21-4229-8940-DED01EF53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6C3EEA-D11C-40C7-B2CE-5D0AF439D44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973106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F4633897-9E8A-4DFF-A160-4C9370AD57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0D5662-B551-42D9-BC62-C272D8C4B7DB}" type="datetimeFigureOut">
              <a:rPr lang="en-US"/>
              <a:pPr>
                <a:defRPr/>
              </a:pPr>
              <a:t>4/1/2025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FDF795A3-576B-4FFD-A59F-4D6F68DABF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9CFB9AAC-926D-4B61-A2CF-65041EA24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D3EFDF-571F-41F4-AE37-C1337BAB5B3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645286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3004CDD9-FCF1-4BEF-8FC0-99F69D7459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590743-E509-4F1E-A8BF-0559931740B1}" type="datetimeFigureOut">
              <a:rPr lang="en-US"/>
              <a:pPr>
                <a:defRPr/>
              </a:pPr>
              <a:t>4/1/2025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9C1BACAC-2F6C-453F-8E10-5890C20C27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8016D388-3C94-4691-BE0D-2A8EBFDCB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31BB65-F999-4B02-AB2F-8B5FC505086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717511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E009C852-ABC2-49CC-A9AA-A0C5ED7A1F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C8F6A94-0B27-4DC1-B79E-F8C06B865D92}" type="datetimeFigureOut">
              <a:rPr lang="en-US"/>
              <a:pPr>
                <a:defRPr/>
              </a:pPr>
              <a:t>4/1/2025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FF71873B-F253-44DD-B28C-2C6BCE0C8A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1619C8-FF2F-45A3-B21A-59328EE1C1F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03FB0794-EC1A-425F-983E-C6D4BD16230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81343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2E6E7F77-13D0-42E2-B19A-483124674F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EFBA18-01AC-4017-8156-572CE310D891}" type="datetimeFigureOut">
              <a:rPr lang="en-US"/>
              <a:pPr>
                <a:defRPr/>
              </a:pPr>
              <a:t>4/1/2025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38276C-2F53-46A8-B590-F0E7FED963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D04D9026-11CD-4D3F-B872-68BC7A30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403976-D3EA-455E-9DBC-8AAF146AB4AB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72947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BBCC23DD-4773-4320-9186-0B22BEACC6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F1ECBE4F-B3E5-4380-B303-E6E7FE820F1D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A8E20A22-8E0A-4666-994A-641B18B27E42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53219E7A-F9A8-4511-AC05-295B2EC1A19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07C9076-CDE0-47EE-A420-85BB55E80CD1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5B542BDD-7660-47B8-8269-955A00EC30A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6EC3663-C2B3-4E09-AA8C-9C343A5477AA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42D39A3A-6938-49AF-9529-03B92F265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E6C6CD2-20C9-411F-BB1B-E56F730D6DA5}" type="datetimeFigureOut">
              <a:rPr lang="en-US"/>
              <a:pPr>
                <a:defRPr/>
              </a:pPr>
              <a:t>4/1/2025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D24AEF77-B2E9-45C1-90A0-46321B9AE5C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C2E1BA-BC9B-484C-A67B-03EB01D36BF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2B6BAC99-D41D-417C-8E26-A4300754AA1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804982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506BC197-1A28-4BDA-B3AA-AA443BDE737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82DD61C-2338-419E-88A3-6A3A1388B99A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FAAFB9A1-2A85-43AC-801E-51AB2A5629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7DFC71D-7810-43D2-B4F4-6F6AC4D3F170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72555A2D-57EE-4EE7-BFF9-50D98E7FAB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7C9052A9-2A0C-4147-83C0-9B1E88130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F22CAC66-9A34-4270-831B-F89DD85EDA65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89C8FC53-D120-47C8-A6D2-F9ACD172DC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5C3BB92-91D7-4B5B-82B4-D98491D36136}" type="datetimeFigureOut">
              <a:rPr lang="en-US"/>
              <a:pPr>
                <a:defRPr/>
              </a:pPr>
              <a:t>4/1/2025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5E843153-869D-4B99-990B-277A2732949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B4F487-34FD-49BC-8124-1CE0160E25F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15DB8BCC-04AA-4CA8-B006-93CE11EF9B9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5210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2B11B0DD-F700-4228-A33C-A2827F5A8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F68283B6-2CA0-4D47-BA58-E6D56AF48C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09D64DFE-33ED-462C-8FF6-0D8BBE67A4E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540EE518-AD24-4A00-815B-3130C4DD4C9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E82FC54A-9348-4E47-99AB-C71586465583}" type="datetimeFigureOut">
              <a:rPr lang="en-US"/>
              <a:pPr>
                <a:defRPr/>
              </a:pPr>
              <a:t>4/1/2025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DA98467-8300-4DD1-AFBC-6B70718AB9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399335BF-FAC5-44D6-97D4-8E9F838D1BB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49053E0F-C644-407E-874B-06F447B9B7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81B0C60-C9DC-41A8-9702-75234FF7CA83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D24AB4F8-6158-4709-9696-1285C74F53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B879B31C-F385-4BE7-B2A9-B205C490CF3B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CB637A4B-2737-4415-8C15-7F2F4A4253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D65886A6-A30D-484F-8AF7-6F7A2DEB3FD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  <p:sldLayoutId id="2147483888" r:id="rId2"/>
    <p:sldLayoutId id="2147483889" r:id="rId3"/>
    <p:sldLayoutId id="2147483882" r:id="rId4"/>
    <p:sldLayoutId id="2147483883" r:id="rId5"/>
    <p:sldLayoutId id="2147483890" r:id="rId6"/>
    <p:sldLayoutId id="2147483884" r:id="rId7"/>
    <p:sldLayoutId id="2147483891" r:id="rId8"/>
    <p:sldLayoutId id="2147483892" r:id="rId9"/>
    <p:sldLayoutId id="2147483885" r:id="rId10"/>
    <p:sldLayoutId id="214748388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34.png"/><Relationship Id="rId3" Type="http://schemas.openxmlformats.org/officeDocument/2006/relationships/image" Target="../media/image129.wmf"/><Relationship Id="rId7" Type="http://schemas.openxmlformats.org/officeDocument/2006/relationships/image" Target="../media/image131.wmf"/><Relationship Id="rId12" Type="http://schemas.openxmlformats.org/officeDocument/2006/relationships/hyperlink" Target="http://www.bcmath.ca/" TargetMode="External"/><Relationship Id="rId2" Type="http://schemas.openxmlformats.org/officeDocument/2006/relationships/oleObject" Target="../embeddings/oleObject1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5" Type="http://schemas.openxmlformats.org/officeDocument/2006/relationships/image" Target="../media/image136.png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32.wmf"/><Relationship Id="rId14" Type="http://schemas.openxmlformats.org/officeDocument/2006/relationships/image" Target="../media/image13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57.bin"/><Relationship Id="rId2" Type="http://schemas.openxmlformats.org/officeDocument/2006/relationships/oleObject" Target="../embeddings/oleObject1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5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51.wmf"/><Relationship Id="rId3" Type="http://schemas.openxmlformats.org/officeDocument/2006/relationships/image" Target="../media/image144.wmf"/><Relationship Id="rId21" Type="http://schemas.openxmlformats.org/officeDocument/2006/relationships/oleObject" Target="../embeddings/oleObject169.bin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64.bin"/><Relationship Id="rId17" Type="http://schemas.openxmlformats.org/officeDocument/2006/relationships/oleObject" Target="../embeddings/oleObject167.bin"/><Relationship Id="rId25" Type="http://schemas.openxmlformats.org/officeDocument/2006/relationships/hyperlink" Target="http://www.bcmath.ca/" TargetMode="External"/><Relationship Id="rId2" Type="http://schemas.openxmlformats.org/officeDocument/2006/relationships/oleObject" Target="../embeddings/oleObject159.bin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48.wmf"/><Relationship Id="rId24" Type="http://schemas.openxmlformats.org/officeDocument/2006/relationships/image" Target="../media/image154.wmf"/><Relationship Id="rId5" Type="http://schemas.openxmlformats.org/officeDocument/2006/relationships/image" Target="../media/image145.wmf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10" Type="http://schemas.openxmlformats.org/officeDocument/2006/relationships/oleObject" Target="../embeddings/oleObject163.bin"/><Relationship Id="rId19" Type="http://schemas.openxmlformats.org/officeDocument/2006/relationships/oleObject" Target="../embeddings/oleObject168.bin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47.wmf"/><Relationship Id="rId14" Type="http://schemas.openxmlformats.org/officeDocument/2006/relationships/image" Target="../media/image149.wmf"/><Relationship Id="rId22" Type="http://schemas.openxmlformats.org/officeDocument/2006/relationships/image" Target="../media/image15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66.wmf"/><Relationship Id="rId21" Type="http://schemas.openxmlformats.org/officeDocument/2006/relationships/oleObject" Target="../embeddings/oleObject180.bin"/><Relationship Id="rId42" Type="http://schemas.openxmlformats.org/officeDocument/2006/relationships/image" Target="../media/image174.wmf"/><Relationship Id="rId47" Type="http://schemas.openxmlformats.org/officeDocument/2006/relationships/oleObject" Target="../embeddings/oleObject193.bin"/><Relationship Id="rId63" Type="http://schemas.openxmlformats.org/officeDocument/2006/relationships/oleObject" Target="../embeddings/oleObject201.bin"/><Relationship Id="rId68" Type="http://schemas.openxmlformats.org/officeDocument/2006/relationships/image" Target="../media/image187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61.wmf"/><Relationship Id="rId29" Type="http://schemas.openxmlformats.org/officeDocument/2006/relationships/oleObject" Target="../embeddings/oleObject184.bin"/><Relationship Id="rId11" Type="http://schemas.openxmlformats.org/officeDocument/2006/relationships/oleObject" Target="../embeddings/oleObject175.bin"/><Relationship Id="rId24" Type="http://schemas.openxmlformats.org/officeDocument/2006/relationships/image" Target="../media/image165.wmf"/><Relationship Id="rId32" Type="http://schemas.openxmlformats.org/officeDocument/2006/relationships/image" Target="../media/image169.wmf"/><Relationship Id="rId37" Type="http://schemas.openxmlformats.org/officeDocument/2006/relationships/oleObject" Target="../embeddings/oleObject188.bin"/><Relationship Id="rId40" Type="http://schemas.openxmlformats.org/officeDocument/2006/relationships/image" Target="../media/image173.wmf"/><Relationship Id="rId45" Type="http://schemas.openxmlformats.org/officeDocument/2006/relationships/oleObject" Target="../embeddings/oleObject192.bin"/><Relationship Id="rId53" Type="http://schemas.openxmlformats.org/officeDocument/2006/relationships/oleObject" Target="../embeddings/oleObject196.bin"/><Relationship Id="rId58" Type="http://schemas.openxmlformats.org/officeDocument/2006/relationships/image" Target="../media/image182.wmf"/><Relationship Id="rId66" Type="http://schemas.openxmlformats.org/officeDocument/2006/relationships/image" Target="../media/image186.wmf"/><Relationship Id="rId74" Type="http://schemas.openxmlformats.org/officeDocument/2006/relationships/image" Target="../media/image190.wmf"/><Relationship Id="rId5" Type="http://schemas.openxmlformats.org/officeDocument/2006/relationships/oleObject" Target="../embeddings/oleObject172.bin"/><Relationship Id="rId61" Type="http://schemas.openxmlformats.org/officeDocument/2006/relationships/oleObject" Target="../embeddings/oleObject200.bin"/><Relationship Id="rId19" Type="http://schemas.openxmlformats.org/officeDocument/2006/relationships/oleObject" Target="../embeddings/oleObject179.bin"/><Relationship Id="rId14" Type="http://schemas.openxmlformats.org/officeDocument/2006/relationships/image" Target="../media/image160.wmf"/><Relationship Id="rId22" Type="http://schemas.openxmlformats.org/officeDocument/2006/relationships/image" Target="../media/image164.wmf"/><Relationship Id="rId27" Type="http://schemas.openxmlformats.org/officeDocument/2006/relationships/oleObject" Target="../embeddings/oleObject183.bin"/><Relationship Id="rId30" Type="http://schemas.openxmlformats.org/officeDocument/2006/relationships/image" Target="../media/image168.wmf"/><Relationship Id="rId35" Type="http://schemas.openxmlformats.org/officeDocument/2006/relationships/oleObject" Target="../embeddings/oleObject187.bin"/><Relationship Id="rId43" Type="http://schemas.openxmlformats.org/officeDocument/2006/relationships/oleObject" Target="../embeddings/oleObject191.bin"/><Relationship Id="rId48" Type="http://schemas.openxmlformats.org/officeDocument/2006/relationships/image" Target="../media/image177.wmf"/><Relationship Id="rId56" Type="http://schemas.openxmlformats.org/officeDocument/2006/relationships/image" Target="../media/image181.wmf"/><Relationship Id="rId64" Type="http://schemas.openxmlformats.org/officeDocument/2006/relationships/image" Target="../media/image185.wmf"/><Relationship Id="rId69" Type="http://schemas.openxmlformats.org/officeDocument/2006/relationships/oleObject" Target="../embeddings/oleObject204.bin"/><Relationship Id="rId8" Type="http://schemas.openxmlformats.org/officeDocument/2006/relationships/image" Target="../media/image157.wmf"/><Relationship Id="rId51" Type="http://schemas.openxmlformats.org/officeDocument/2006/relationships/oleObject" Target="../embeddings/oleObject195.bin"/><Relationship Id="rId72" Type="http://schemas.openxmlformats.org/officeDocument/2006/relationships/image" Target="../media/image189.wmf"/><Relationship Id="rId3" Type="http://schemas.openxmlformats.org/officeDocument/2006/relationships/oleObject" Target="../embeddings/oleObject171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78.bin"/><Relationship Id="rId25" Type="http://schemas.openxmlformats.org/officeDocument/2006/relationships/oleObject" Target="../embeddings/oleObject182.bin"/><Relationship Id="rId33" Type="http://schemas.openxmlformats.org/officeDocument/2006/relationships/oleObject" Target="../embeddings/oleObject186.bin"/><Relationship Id="rId38" Type="http://schemas.openxmlformats.org/officeDocument/2006/relationships/image" Target="../media/image172.wmf"/><Relationship Id="rId46" Type="http://schemas.openxmlformats.org/officeDocument/2006/relationships/image" Target="../media/image176.wmf"/><Relationship Id="rId59" Type="http://schemas.openxmlformats.org/officeDocument/2006/relationships/oleObject" Target="../embeddings/oleObject199.bin"/><Relationship Id="rId67" Type="http://schemas.openxmlformats.org/officeDocument/2006/relationships/oleObject" Target="../embeddings/oleObject203.bin"/><Relationship Id="rId20" Type="http://schemas.openxmlformats.org/officeDocument/2006/relationships/image" Target="../media/image163.wmf"/><Relationship Id="rId41" Type="http://schemas.openxmlformats.org/officeDocument/2006/relationships/oleObject" Target="../embeddings/oleObject190.bin"/><Relationship Id="rId54" Type="http://schemas.openxmlformats.org/officeDocument/2006/relationships/image" Target="../media/image180.wmf"/><Relationship Id="rId62" Type="http://schemas.openxmlformats.org/officeDocument/2006/relationships/image" Target="../media/image184.wmf"/><Relationship Id="rId70" Type="http://schemas.openxmlformats.org/officeDocument/2006/relationships/image" Target="../media/image188.wmf"/><Relationship Id="rId75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wmf"/><Relationship Id="rId15" Type="http://schemas.openxmlformats.org/officeDocument/2006/relationships/oleObject" Target="../embeddings/oleObject177.bin"/><Relationship Id="rId23" Type="http://schemas.openxmlformats.org/officeDocument/2006/relationships/oleObject" Target="../embeddings/oleObject181.bin"/><Relationship Id="rId28" Type="http://schemas.openxmlformats.org/officeDocument/2006/relationships/image" Target="../media/image167.wmf"/><Relationship Id="rId36" Type="http://schemas.openxmlformats.org/officeDocument/2006/relationships/image" Target="../media/image171.wmf"/><Relationship Id="rId49" Type="http://schemas.openxmlformats.org/officeDocument/2006/relationships/oleObject" Target="../embeddings/oleObject194.bin"/><Relationship Id="rId57" Type="http://schemas.openxmlformats.org/officeDocument/2006/relationships/oleObject" Target="../embeddings/oleObject198.bin"/><Relationship Id="rId10" Type="http://schemas.openxmlformats.org/officeDocument/2006/relationships/image" Target="../media/image158.wmf"/><Relationship Id="rId31" Type="http://schemas.openxmlformats.org/officeDocument/2006/relationships/oleObject" Target="../embeddings/oleObject185.bin"/><Relationship Id="rId44" Type="http://schemas.openxmlformats.org/officeDocument/2006/relationships/image" Target="../media/image175.wmf"/><Relationship Id="rId52" Type="http://schemas.openxmlformats.org/officeDocument/2006/relationships/image" Target="../media/image179.wmf"/><Relationship Id="rId60" Type="http://schemas.openxmlformats.org/officeDocument/2006/relationships/image" Target="../media/image183.wmf"/><Relationship Id="rId65" Type="http://schemas.openxmlformats.org/officeDocument/2006/relationships/oleObject" Target="../embeddings/oleObject202.bin"/><Relationship Id="rId73" Type="http://schemas.openxmlformats.org/officeDocument/2006/relationships/oleObject" Target="../embeddings/oleObject206.bin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74.bin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62.wmf"/><Relationship Id="rId39" Type="http://schemas.openxmlformats.org/officeDocument/2006/relationships/oleObject" Target="../embeddings/oleObject189.bin"/><Relationship Id="rId34" Type="http://schemas.openxmlformats.org/officeDocument/2006/relationships/image" Target="../media/image170.wmf"/><Relationship Id="rId50" Type="http://schemas.openxmlformats.org/officeDocument/2006/relationships/image" Target="../media/image178.wmf"/><Relationship Id="rId55" Type="http://schemas.openxmlformats.org/officeDocument/2006/relationships/oleObject" Target="../embeddings/oleObject197.bin"/><Relationship Id="rId7" Type="http://schemas.openxmlformats.org/officeDocument/2006/relationships/oleObject" Target="../embeddings/oleObject173.bin"/><Relationship Id="rId71" Type="http://schemas.openxmlformats.org/officeDocument/2006/relationships/oleObject" Target="../embeddings/oleObject20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22.w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0.bin"/><Relationship Id="rId38" Type="http://schemas.openxmlformats.org/officeDocument/2006/relationships/image" Target="../media/image24.wmf"/><Relationship Id="rId2" Type="http://schemas.openxmlformats.org/officeDocument/2006/relationships/image" Target="../media/image6.png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22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19.wmf"/><Relationship Id="rId36" Type="http://schemas.openxmlformats.org/officeDocument/2006/relationships/image" Target="../media/image23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21.bin"/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25.wmf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33" Type="http://schemas.openxmlformats.org/officeDocument/2006/relationships/image" Target="../media/image40.png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3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34.bin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36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3.wmf"/><Relationship Id="rId31" Type="http://schemas.openxmlformats.org/officeDocument/2006/relationships/image" Target="../media/image39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7.wmf"/><Relationship Id="rId30" Type="http://schemas.openxmlformats.org/officeDocument/2006/relationships/oleObject" Target="../embeddings/oleObject37.bin"/><Relationship Id="rId8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9" Type="http://schemas.openxmlformats.org/officeDocument/2006/relationships/oleObject" Target="../embeddings/oleObject56.bin"/><Relationship Id="rId21" Type="http://schemas.openxmlformats.org/officeDocument/2006/relationships/image" Target="../media/image50.wmf"/><Relationship Id="rId34" Type="http://schemas.openxmlformats.org/officeDocument/2006/relationships/image" Target="../media/image56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33" Type="http://schemas.openxmlformats.org/officeDocument/2006/relationships/oleObject" Target="../embeddings/oleObject53.bin"/><Relationship Id="rId38" Type="http://schemas.openxmlformats.org/officeDocument/2006/relationships/image" Target="../media/image58.w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5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49.bin"/><Relationship Id="rId32" Type="http://schemas.openxmlformats.org/officeDocument/2006/relationships/hyperlink" Target="http://www.bcmath.ca/" TargetMode="External"/><Relationship Id="rId37" Type="http://schemas.openxmlformats.org/officeDocument/2006/relationships/oleObject" Target="../embeddings/oleObject55.bin"/><Relationship Id="rId40" Type="http://schemas.openxmlformats.org/officeDocument/2006/relationships/image" Target="../media/image59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28" Type="http://schemas.openxmlformats.org/officeDocument/2006/relationships/oleObject" Target="../embeddings/oleObject51.bin"/><Relationship Id="rId36" Type="http://schemas.openxmlformats.org/officeDocument/2006/relationships/image" Target="../media/image57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9.wmf"/><Relationship Id="rId31" Type="http://schemas.openxmlformats.org/officeDocument/2006/relationships/image" Target="../media/image55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53.wmf"/><Relationship Id="rId30" Type="http://schemas.openxmlformats.org/officeDocument/2006/relationships/oleObject" Target="../embeddings/oleObject52.bin"/><Relationship Id="rId35" Type="http://schemas.openxmlformats.org/officeDocument/2006/relationships/oleObject" Target="../embeddings/oleObject54.bin"/><Relationship Id="rId8" Type="http://schemas.openxmlformats.org/officeDocument/2006/relationships/oleObject" Target="../embeddings/oleObject41.bin"/><Relationship Id="rId3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21" Type="http://schemas.openxmlformats.org/officeDocument/2006/relationships/image" Target="../media/image69.wmf"/><Relationship Id="rId34" Type="http://schemas.openxmlformats.org/officeDocument/2006/relationships/oleObject" Target="../embeddings/oleObject73.bin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33" Type="http://schemas.openxmlformats.org/officeDocument/2006/relationships/image" Target="../media/image75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image" Target="../media/image7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68.bin"/><Relationship Id="rId32" Type="http://schemas.openxmlformats.org/officeDocument/2006/relationships/oleObject" Target="../embeddings/oleObject72.bin"/><Relationship Id="rId37" Type="http://schemas.openxmlformats.org/officeDocument/2006/relationships/image" Target="../media/image77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28" Type="http://schemas.openxmlformats.org/officeDocument/2006/relationships/oleObject" Target="../embeddings/oleObject70.bin"/><Relationship Id="rId36" Type="http://schemas.openxmlformats.org/officeDocument/2006/relationships/oleObject" Target="../embeddings/oleObject74.bin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8.wmf"/><Relationship Id="rId31" Type="http://schemas.openxmlformats.org/officeDocument/2006/relationships/image" Target="../media/image74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72.wmf"/><Relationship Id="rId30" Type="http://schemas.openxmlformats.org/officeDocument/2006/relationships/oleObject" Target="../embeddings/oleObject71.bin"/><Relationship Id="rId35" Type="http://schemas.openxmlformats.org/officeDocument/2006/relationships/image" Target="../media/image76.wmf"/><Relationship Id="rId8" Type="http://schemas.openxmlformats.org/officeDocument/2006/relationships/oleObject" Target="../embeddings/oleObject60.bin"/><Relationship Id="rId3" Type="http://schemas.openxmlformats.org/officeDocument/2006/relationships/image" Target="../media/image60.wmf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88.wmf"/><Relationship Id="rId21" Type="http://schemas.openxmlformats.org/officeDocument/2006/relationships/oleObject" Target="../embeddings/oleObject84.bin"/><Relationship Id="rId34" Type="http://schemas.openxmlformats.org/officeDocument/2006/relationships/image" Target="../media/image92.wmf"/><Relationship Id="rId42" Type="http://schemas.openxmlformats.org/officeDocument/2006/relationships/oleObject" Target="../embeddings/oleObject95.bin"/><Relationship Id="rId47" Type="http://schemas.openxmlformats.org/officeDocument/2006/relationships/oleObject" Target="../embeddings/oleObject99.bin"/><Relationship Id="rId50" Type="http://schemas.openxmlformats.org/officeDocument/2006/relationships/oleObject" Target="../embeddings/oleObject102.bin"/><Relationship Id="rId55" Type="http://schemas.openxmlformats.org/officeDocument/2006/relationships/image" Target="../media/image97.wmf"/><Relationship Id="rId63" Type="http://schemas.openxmlformats.org/officeDocument/2006/relationships/image" Target="../media/image101.wmf"/><Relationship Id="rId7" Type="http://schemas.openxmlformats.org/officeDocument/2006/relationships/image" Target="../media/image79.wmf"/><Relationship Id="rId16" Type="http://schemas.openxmlformats.org/officeDocument/2006/relationships/oleObject" Target="../embeddings/oleObject81.bin"/><Relationship Id="rId29" Type="http://schemas.openxmlformats.org/officeDocument/2006/relationships/oleObject" Target="../embeddings/oleObject88.bin"/><Relationship Id="rId11" Type="http://schemas.openxmlformats.org/officeDocument/2006/relationships/image" Target="../media/image81.wmf"/><Relationship Id="rId24" Type="http://schemas.openxmlformats.org/officeDocument/2006/relationships/image" Target="../media/image87.wmf"/><Relationship Id="rId32" Type="http://schemas.openxmlformats.org/officeDocument/2006/relationships/image" Target="../media/image91.wmf"/><Relationship Id="rId37" Type="http://schemas.openxmlformats.org/officeDocument/2006/relationships/oleObject" Target="../embeddings/oleObject92.bin"/><Relationship Id="rId40" Type="http://schemas.openxmlformats.org/officeDocument/2006/relationships/image" Target="../media/image95.wmf"/><Relationship Id="rId45" Type="http://schemas.openxmlformats.org/officeDocument/2006/relationships/oleObject" Target="../embeddings/oleObject97.bin"/><Relationship Id="rId53" Type="http://schemas.openxmlformats.org/officeDocument/2006/relationships/oleObject" Target="../embeddings/oleObject105.bin"/><Relationship Id="rId58" Type="http://schemas.openxmlformats.org/officeDocument/2006/relationships/oleObject" Target="../embeddings/oleObject108.bin"/><Relationship Id="rId66" Type="http://schemas.openxmlformats.org/officeDocument/2006/relationships/image" Target="../media/image103.png"/><Relationship Id="rId5" Type="http://schemas.openxmlformats.org/officeDocument/2006/relationships/image" Target="../media/image78.wmf"/><Relationship Id="rId61" Type="http://schemas.openxmlformats.org/officeDocument/2006/relationships/image" Target="../media/image100.wmf"/><Relationship Id="rId19" Type="http://schemas.openxmlformats.org/officeDocument/2006/relationships/oleObject" Target="../embeddings/oleObject83.bin"/><Relationship Id="rId14" Type="http://schemas.openxmlformats.org/officeDocument/2006/relationships/oleObject" Target="../embeddings/oleObject80.bin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90.wmf"/><Relationship Id="rId35" Type="http://schemas.openxmlformats.org/officeDocument/2006/relationships/oleObject" Target="../embeddings/oleObject91.bin"/><Relationship Id="rId43" Type="http://schemas.openxmlformats.org/officeDocument/2006/relationships/image" Target="../media/image96.wmf"/><Relationship Id="rId48" Type="http://schemas.openxmlformats.org/officeDocument/2006/relationships/oleObject" Target="../embeddings/oleObject100.bin"/><Relationship Id="rId56" Type="http://schemas.openxmlformats.org/officeDocument/2006/relationships/oleObject" Target="../embeddings/oleObject107.bin"/><Relationship Id="rId64" Type="http://schemas.openxmlformats.org/officeDocument/2006/relationships/hyperlink" Target="http://www.bcmath.ca/" TargetMode="External"/><Relationship Id="rId8" Type="http://schemas.openxmlformats.org/officeDocument/2006/relationships/oleObject" Target="../embeddings/oleObject77.bin"/><Relationship Id="rId51" Type="http://schemas.openxmlformats.org/officeDocument/2006/relationships/oleObject" Target="../embeddings/oleObject103.bin"/><Relationship Id="rId3" Type="http://schemas.openxmlformats.org/officeDocument/2006/relationships/image" Target="../media/image101.png"/><Relationship Id="rId12" Type="http://schemas.openxmlformats.org/officeDocument/2006/relationships/oleObject" Target="../embeddings/oleObject79.bin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33" Type="http://schemas.openxmlformats.org/officeDocument/2006/relationships/oleObject" Target="../embeddings/oleObject90.bin"/><Relationship Id="rId38" Type="http://schemas.openxmlformats.org/officeDocument/2006/relationships/image" Target="../media/image94.wmf"/><Relationship Id="rId46" Type="http://schemas.openxmlformats.org/officeDocument/2006/relationships/oleObject" Target="../embeddings/oleObject98.bin"/><Relationship Id="rId59" Type="http://schemas.openxmlformats.org/officeDocument/2006/relationships/image" Target="../media/image99.wmf"/><Relationship Id="rId20" Type="http://schemas.openxmlformats.org/officeDocument/2006/relationships/image" Target="../media/image85.wmf"/><Relationship Id="rId41" Type="http://schemas.openxmlformats.org/officeDocument/2006/relationships/oleObject" Target="../embeddings/oleObject94.bin"/><Relationship Id="rId54" Type="http://schemas.openxmlformats.org/officeDocument/2006/relationships/oleObject" Target="../embeddings/oleObject106.bin"/><Relationship Id="rId62" Type="http://schemas.openxmlformats.org/officeDocument/2006/relationships/oleObject" Target="../embeddings/oleObject1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5" Type="http://schemas.openxmlformats.org/officeDocument/2006/relationships/image" Target="../media/image83.wmf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89.wmf"/><Relationship Id="rId36" Type="http://schemas.openxmlformats.org/officeDocument/2006/relationships/image" Target="../media/image93.wmf"/><Relationship Id="rId49" Type="http://schemas.openxmlformats.org/officeDocument/2006/relationships/oleObject" Target="../embeddings/oleObject101.bin"/><Relationship Id="rId57" Type="http://schemas.openxmlformats.org/officeDocument/2006/relationships/image" Target="../media/image98.wmf"/><Relationship Id="rId10" Type="http://schemas.openxmlformats.org/officeDocument/2006/relationships/oleObject" Target="../embeddings/oleObject78.bin"/><Relationship Id="rId31" Type="http://schemas.openxmlformats.org/officeDocument/2006/relationships/oleObject" Target="../embeddings/oleObject89.bin"/><Relationship Id="rId44" Type="http://schemas.openxmlformats.org/officeDocument/2006/relationships/oleObject" Target="../embeddings/oleObject96.bin"/><Relationship Id="rId52" Type="http://schemas.openxmlformats.org/officeDocument/2006/relationships/oleObject" Target="../embeddings/oleObject104.bin"/><Relationship Id="rId60" Type="http://schemas.openxmlformats.org/officeDocument/2006/relationships/oleObject" Target="../embeddings/oleObject109.bin"/><Relationship Id="rId65" Type="http://schemas.openxmlformats.org/officeDocument/2006/relationships/image" Target="../media/image102.png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0.wmf"/><Relationship Id="rId13" Type="http://schemas.openxmlformats.org/officeDocument/2006/relationships/image" Target="../media/image82.wmf"/><Relationship Id="rId18" Type="http://schemas.openxmlformats.org/officeDocument/2006/relationships/image" Target="../media/image84.wmf"/><Relationship Id="rId39" Type="http://schemas.openxmlformats.org/officeDocument/2006/relationships/oleObject" Target="../embeddings/oleObject93.bin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10.wmf"/><Relationship Id="rId21" Type="http://schemas.openxmlformats.org/officeDocument/2006/relationships/oleObject" Target="../embeddings/oleObject121.bin"/><Relationship Id="rId42" Type="http://schemas.openxmlformats.org/officeDocument/2006/relationships/oleObject" Target="../embeddings/oleObject132.bin"/><Relationship Id="rId47" Type="http://schemas.openxmlformats.org/officeDocument/2006/relationships/oleObject" Target="../embeddings/oleObject136.bin"/><Relationship Id="rId63" Type="http://schemas.openxmlformats.org/officeDocument/2006/relationships/oleObject" Target="../embeddings/oleObject145.bin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111.bin"/><Relationship Id="rId16" Type="http://schemas.openxmlformats.org/officeDocument/2006/relationships/image" Target="../media/image84.wmf"/><Relationship Id="rId29" Type="http://schemas.openxmlformats.org/officeDocument/2006/relationships/oleObject" Target="../embeddings/oleObject125.bin"/><Relationship Id="rId11" Type="http://schemas.openxmlformats.org/officeDocument/2006/relationships/image" Target="../media/image82.wmf"/><Relationship Id="rId24" Type="http://schemas.openxmlformats.org/officeDocument/2006/relationships/image" Target="../media/image109.wmf"/><Relationship Id="rId32" Type="http://schemas.openxmlformats.org/officeDocument/2006/relationships/image" Target="../media/image112.wmf"/><Relationship Id="rId37" Type="http://schemas.openxmlformats.org/officeDocument/2006/relationships/oleObject" Target="../embeddings/oleObject129.bin"/><Relationship Id="rId40" Type="http://schemas.openxmlformats.org/officeDocument/2006/relationships/oleObject" Target="../embeddings/oleObject131.bin"/><Relationship Id="rId45" Type="http://schemas.openxmlformats.org/officeDocument/2006/relationships/image" Target="../media/image117.wmf"/><Relationship Id="rId53" Type="http://schemas.openxmlformats.org/officeDocument/2006/relationships/oleObject" Target="../embeddings/oleObject140.bin"/><Relationship Id="rId58" Type="http://schemas.openxmlformats.org/officeDocument/2006/relationships/image" Target="../media/image122.wmf"/><Relationship Id="rId66" Type="http://schemas.openxmlformats.org/officeDocument/2006/relationships/image" Target="../media/image126.wmf"/><Relationship Id="rId5" Type="http://schemas.openxmlformats.org/officeDocument/2006/relationships/image" Target="../media/image79.wmf"/><Relationship Id="rId61" Type="http://schemas.openxmlformats.org/officeDocument/2006/relationships/oleObject" Target="../embeddings/oleObject144.bin"/><Relationship Id="rId19" Type="http://schemas.openxmlformats.org/officeDocument/2006/relationships/oleObject" Target="../embeddings/oleObject120.bin"/><Relationship Id="rId14" Type="http://schemas.openxmlformats.org/officeDocument/2006/relationships/oleObject" Target="../embeddings/oleObject117.bin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124.bin"/><Relationship Id="rId30" Type="http://schemas.openxmlformats.org/officeDocument/2006/relationships/image" Target="../media/image111.wmf"/><Relationship Id="rId35" Type="http://schemas.openxmlformats.org/officeDocument/2006/relationships/oleObject" Target="../embeddings/oleObject128.bin"/><Relationship Id="rId43" Type="http://schemas.openxmlformats.org/officeDocument/2006/relationships/oleObject" Target="../embeddings/oleObject133.bin"/><Relationship Id="rId48" Type="http://schemas.openxmlformats.org/officeDocument/2006/relationships/oleObject" Target="../embeddings/oleObject137.bin"/><Relationship Id="rId56" Type="http://schemas.openxmlformats.org/officeDocument/2006/relationships/image" Target="../media/image121.wmf"/><Relationship Id="rId64" Type="http://schemas.openxmlformats.org/officeDocument/2006/relationships/image" Target="../media/image125.wmf"/><Relationship Id="rId69" Type="http://schemas.openxmlformats.org/officeDocument/2006/relationships/image" Target="../media/image127.png"/><Relationship Id="rId8" Type="http://schemas.openxmlformats.org/officeDocument/2006/relationships/oleObject" Target="../embeddings/oleObject114.bin"/><Relationship Id="rId51" Type="http://schemas.openxmlformats.org/officeDocument/2006/relationships/image" Target="../media/image119.wmf"/><Relationship Id="rId3" Type="http://schemas.openxmlformats.org/officeDocument/2006/relationships/image" Target="../media/image104.wmf"/><Relationship Id="rId12" Type="http://schemas.openxmlformats.org/officeDocument/2006/relationships/oleObject" Target="../embeddings/oleObject116.bin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33" Type="http://schemas.openxmlformats.org/officeDocument/2006/relationships/oleObject" Target="../embeddings/oleObject127.bin"/><Relationship Id="rId38" Type="http://schemas.openxmlformats.org/officeDocument/2006/relationships/image" Target="../media/image115.wmf"/><Relationship Id="rId46" Type="http://schemas.openxmlformats.org/officeDocument/2006/relationships/oleObject" Target="../embeddings/oleObject135.bin"/><Relationship Id="rId59" Type="http://schemas.openxmlformats.org/officeDocument/2006/relationships/oleObject" Target="../embeddings/oleObject143.bin"/><Relationship Id="rId67" Type="http://schemas.openxmlformats.org/officeDocument/2006/relationships/hyperlink" Target="http://www.bcmath.ca/" TargetMode="External"/><Relationship Id="rId20" Type="http://schemas.openxmlformats.org/officeDocument/2006/relationships/image" Target="../media/image108.wmf"/><Relationship Id="rId41" Type="http://schemas.openxmlformats.org/officeDocument/2006/relationships/image" Target="../media/image116.wmf"/><Relationship Id="rId54" Type="http://schemas.openxmlformats.org/officeDocument/2006/relationships/image" Target="../media/image120.wmf"/><Relationship Id="rId62" Type="http://schemas.openxmlformats.org/officeDocument/2006/relationships/image" Target="../media/image124.wmf"/><Relationship Id="rId70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28" Type="http://schemas.openxmlformats.org/officeDocument/2006/relationships/image" Target="../media/image90.wmf"/><Relationship Id="rId36" Type="http://schemas.openxmlformats.org/officeDocument/2006/relationships/image" Target="../media/image114.wmf"/><Relationship Id="rId49" Type="http://schemas.openxmlformats.org/officeDocument/2006/relationships/image" Target="../media/image118.wmf"/><Relationship Id="rId57" Type="http://schemas.openxmlformats.org/officeDocument/2006/relationships/oleObject" Target="../embeddings/oleObject142.bin"/><Relationship Id="rId10" Type="http://schemas.openxmlformats.org/officeDocument/2006/relationships/oleObject" Target="../embeddings/oleObject115.bin"/><Relationship Id="rId31" Type="http://schemas.openxmlformats.org/officeDocument/2006/relationships/oleObject" Target="../embeddings/oleObject126.bin"/><Relationship Id="rId44" Type="http://schemas.openxmlformats.org/officeDocument/2006/relationships/oleObject" Target="../embeddings/oleObject134.bin"/><Relationship Id="rId52" Type="http://schemas.openxmlformats.org/officeDocument/2006/relationships/oleObject" Target="../embeddings/oleObject139.bin"/><Relationship Id="rId60" Type="http://schemas.openxmlformats.org/officeDocument/2006/relationships/image" Target="../media/image123.wmf"/><Relationship Id="rId65" Type="http://schemas.openxmlformats.org/officeDocument/2006/relationships/oleObject" Target="../embeddings/oleObject146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81.wmf"/><Relationship Id="rId13" Type="http://schemas.openxmlformats.org/officeDocument/2006/relationships/image" Target="../media/image106.wmf"/><Relationship Id="rId18" Type="http://schemas.openxmlformats.org/officeDocument/2006/relationships/image" Target="../media/image107.wmf"/><Relationship Id="rId39" Type="http://schemas.openxmlformats.org/officeDocument/2006/relationships/oleObject" Target="../embeddings/oleObject130.bin"/><Relationship Id="rId34" Type="http://schemas.openxmlformats.org/officeDocument/2006/relationships/image" Target="../media/image113.wmf"/><Relationship Id="rId50" Type="http://schemas.openxmlformats.org/officeDocument/2006/relationships/oleObject" Target="../embeddings/oleObject138.bin"/><Relationship Id="rId55" Type="http://schemas.openxmlformats.org/officeDocument/2006/relationships/oleObject" Target="../embeddings/oleObject1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B5FC59-8B02-49A6-B9E6-58B0F5A2FA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0" y="3508587"/>
            <a:ext cx="6172200" cy="1509501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. 7.1 Introduction to Exponential and Logarithmic Functions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9624351D-FF13-428F-9077-1AFA14455B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>
            <a:extLst>
              <a:ext uri="{FF2B5EF4-FFF2-40B4-BE49-F238E27FC236}">
                <a16:creationId xmlns:a16="http://schemas.microsoft.com/office/drawing/2014/main" id="{BB3624EB-606B-4FB3-B617-67F7D079D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B03DB3-A140-4AA5-961B-BB72A28F0D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101919"/>
            <a:ext cx="11612880" cy="87153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Given the equations, indicate which of the following is the correct graph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C3054FE-4C20-47D3-96EC-73A06AC4D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074794"/>
              </p:ext>
            </p:extLst>
          </p:nvPr>
        </p:nvGraphicFramePr>
        <p:xfrm>
          <a:off x="262573" y="1007429"/>
          <a:ext cx="14144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41200" progId="Equation.DSMT4">
                  <p:embed/>
                </p:oleObj>
              </mc:Choice>
              <mc:Fallback>
                <p:oleObj name="Equation" r:id="rId2" imgW="660240" imgH="2412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DC3054FE-4C20-47D3-96EC-73A06AC4D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3" y="1007429"/>
                        <a:ext cx="14144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1DC7DA5-61B0-495B-9AE0-6120D4DBE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651919"/>
              </p:ext>
            </p:extLst>
          </p:nvPr>
        </p:nvGraphicFramePr>
        <p:xfrm>
          <a:off x="2142490" y="945199"/>
          <a:ext cx="21209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91960" progId="Equation.DSMT4">
                  <p:embed/>
                </p:oleObj>
              </mc:Choice>
              <mc:Fallback>
                <p:oleObj name="Equation" r:id="rId4" imgW="99036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1DC7DA5-61B0-495B-9AE0-6120D4DBE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490" y="945199"/>
                        <a:ext cx="21209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30EB01A0-8888-4AAF-B916-99FFD883D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899549"/>
              </p:ext>
            </p:extLst>
          </p:nvPr>
        </p:nvGraphicFramePr>
        <p:xfrm>
          <a:off x="4720273" y="955359"/>
          <a:ext cx="21209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91960" progId="Equation.DSMT4">
                  <p:embed/>
                </p:oleObj>
              </mc:Choice>
              <mc:Fallback>
                <p:oleObj name="Equation" r:id="rId6" imgW="990360" imgH="29196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30EB01A0-8888-4AAF-B916-99FFD883D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273" y="955359"/>
                        <a:ext cx="21209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90DC1F43-66D5-4207-8395-EBB118AD5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961929"/>
              </p:ext>
            </p:extLst>
          </p:nvPr>
        </p:nvGraphicFramePr>
        <p:xfrm>
          <a:off x="7445375" y="961074"/>
          <a:ext cx="1930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91960" progId="Equation.DSMT4">
                  <p:embed/>
                </p:oleObj>
              </mc:Choice>
              <mc:Fallback>
                <p:oleObj name="Equation" r:id="rId8" imgW="901440" imgH="29196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90DC1F43-66D5-4207-8395-EBB118AD58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961074"/>
                        <a:ext cx="19304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1378415F-6729-47CB-99BC-41663464A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217699"/>
              </p:ext>
            </p:extLst>
          </p:nvPr>
        </p:nvGraphicFramePr>
        <p:xfrm>
          <a:off x="9783763" y="946469"/>
          <a:ext cx="18494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291960" progId="Equation.DSMT4">
                  <p:embed/>
                </p:oleObj>
              </mc:Choice>
              <mc:Fallback>
                <p:oleObj name="Equation" r:id="rId10" imgW="863280" imgH="29196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1378415F-6729-47CB-99BC-41663464AA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3763" y="946469"/>
                        <a:ext cx="18494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4" name="Text Box 5">
            <a:extLst>
              <a:ext uri="{FF2B5EF4-FFF2-40B4-BE49-F238E27FC236}">
                <a16:creationId xmlns:a16="http://schemas.microsoft.com/office/drawing/2014/main" id="{20529C0C-35D0-422D-9B6F-A58DB6750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/>
              <a:t>© Copyright all rights reserved to Homework depot: </a:t>
            </a:r>
            <a:r>
              <a:rPr lang="en-US" altLang="en-US" sz="1000">
                <a:hlinkClick r:id="rId12"/>
              </a:rPr>
              <a:t>www.BCMath.ca</a:t>
            </a:r>
            <a:r>
              <a:rPr lang="en-US" altLang="en-US" sz="1000"/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D787F0-8698-47BB-BE6D-38A15C0E27F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509" y="3252148"/>
            <a:ext cx="4808644" cy="348393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35FE675-B492-421D-8A88-7B1C00A2F34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913344" y="3250003"/>
            <a:ext cx="4812908" cy="344543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E28F49E-B6EF-4482-8231-DDD066F9EC7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812831" y="3247751"/>
            <a:ext cx="2328369" cy="3417209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F8BEDA-B5B1-4565-8657-D80F1FF62A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602692"/>
          </a:xfrm>
        </p:spPr>
        <p:txBody>
          <a:bodyPr/>
          <a:lstStyle/>
          <a:p>
            <a:r>
              <a:rPr lang="en-US" dirty="0"/>
              <a:t>Using Logarithms to Find Exponent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02C5DB-3A54-4AB8-8638-FBC6B601C9D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3037" y="908221"/>
            <a:ext cx="11364098" cy="920579"/>
          </a:xfrm>
        </p:spPr>
        <p:txBody>
          <a:bodyPr/>
          <a:lstStyle/>
          <a:p>
            <a:r>
              <a:rPr lang="en-US" dirty="0"/>
              <a:t>In this section, we will only discuss how to find exponents using logarithms, “Log” properties will be taught in a later lesson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67783F8-A658-45FA-ACD9-392C0B206A04}"/>
              </a:ext>
            </a:extLst>
          </p:cNvPr>
          <p:cNvSpPr txBox="1">
            <a:spLocks/>
          </p:cNvSpPr>
          <p:nvPr/>
        </p:nvSpPr>
        <p:spPr bwMode="auto">
          <a:xfrm>
            <a:off x="304799" y="1925595"/>
            <a:ext cx="6268996" cy="582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en given an equation in the form and asked to solve for the exponent: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3F2112-8F1C-4EE1-9410-029038F69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512787"/>
              </p:ext>
            </p:extLst>
          </p:nvPr>
        </p:nvGraphicFramePr>
        <p:xfrm>
          <a:off x="6894041" y="1873551"/>
          <a:ext cx="2645200" cy="74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79360" progId="Equation.DSMT4">
                  <p:embed/>
                </p:oleObj>
              </mc:Choice>
              <mc:Fallback>
                <p:oleObj name="Equation" r:id="rId2" imgW="99036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E3F2112-8F1C-4EE1-9410-029038F691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94041" y="1873551"/>
                        <a:ext cx="2645200" cy="74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F5677F-D600-446D-9110-FAB0536C6F78}"/>
              </a:ext>
            </a:extLst>
          </p:cNvPr>
          <p:cNvSpPr txBox="1">
            <a:spLocks/>
          </p:cNvSpPr>
          <p:nvPr/>
        </p:nvSpPr>
        <p:spPr bwMode="auto">
          <a:xfrm>
            <a:off x="296561" y="2980039"/>
            <a:ext cx="6268996" cy="582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irst isolate the power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F63B3FE-0115-476A-8CAF-F472A9C9C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105767"/>
              </p:ext>
            </p:extLst>
          </p:nvPr>
        </p:nvGraphicFramePr>
        <p:xfrm>
          <a:off x="6820415" y="2664855"/>
          <a:ext cx="23066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393480" progId="Equation.DSMT4">
                  <p:embed/>
                </p:oleObj>
              </mc:Choice>
              <mc:Fallback>
                <p:oleObj name="Equation" r:id="rId4" imgW="8632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F63B3FE-0115-476A-8CAF-F472A9C9CD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20415" y="2664855"/>
                        <a:ext cx="2306638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4EEEFD-6ECA-4058-9C95-AAD9694D8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723"/>
              </p:ext>
            </p:extLst>
          </p:nvPr>
        </p:nvGraphicFramePr>
        <p:xfrm>
          <a:off x="6624895" y="3798888"/>
          <a:ext cx="369728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279360" progId="Equation.DSMT4">
                  <p:embed/>
                </p:oleObj>
              </mc:Choice>
              <mc:Fallback>
                <p:oleObj name="Equation" r:id="rId6" imgW="13842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54EEEFD-6ECA-4058-9C95-AAD9694D8E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24895" y="3798888"/>
                        <a:ext cx="3697287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FB4DF5B-B0B0-4054-B751-F25C7E70BC13}"/>
              </a:ext>
            </a:extLst>
          </p:cNvPr>
          <p:cNvSpPr txBox="1">
            <a:spLocks/>
          </p:cNvSpPr>
          <p:nvPr/>
        </p:nvSpPr>
        <p:spPr bwMode="auto">
          <a:xfrm>
            <a:off x="313036" y="3725563"/>
            <a:ext cx="6268996" cy="1278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Next, take the log of the number on the left and divide it by the log of the base.  This will be equal to the exponent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39EEFC9-C9CB-4F20-93CF-04B309BFD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54867"/>
              </p:ext>
            </p:extLst>
          </p:nvPr>
        </p:nvGraphicFramePr>
        <p:xfrm>
          <a:off x="6738852" y="4650431"/>
          <a:ext cx="2611437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393480" progId="Equation.DSMT4">
                  <p:embed/>
                </p:oleObj>
              </mc:Choice>
              <mc:Fallback>
                <p:oleObj name="Equation" r:id="rId8" imgW="9777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39EEFC9-C9CB-4F20-93CF-04B309BFD1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38852" y="4650431"/>
                        <a:ext cx="2611437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C25CAA2-52D9-4AC8-8CAB-05D1AD4BC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138649"/>
              </p:ext>
            </p:extLst>
          </p:nvPr>
        </p:nvGraphicFramePr>
        <p:xfrm>
          <a:off x="7393546" y="5200221"/>
          <a:ext cx="11525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203040" progId="Equation.DSMT4">
                  <p:embed/>
                </p:oleObj>
              </mc:Choice>
              <mc:Fallback>
                <p:oleObj name="Equation" r:id="rId10" imgW="43164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C25CAA2-52D9-4AC8-8CAB-05D1AD4BC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93546" y="5200221"/>
                        <a:ext cx="115252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81E2285-DF26-410E-88E3-3B404F2E9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375144"/>
              </p:ext>
            </p:extLst>
          </p:nvPr>
        </p:nvGraphicFramePr>
        <p:xfrm>
          <a:off x="9270571" y="4855974"/>
          <a:ext cx="577764" cy="634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81E2285-DF26-410E-88E3-3B404F2E9D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70571" y="4855974"/>
                        <a:ext cx="577764" cy="634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DC6373A-40BF-457B-80BA-89B1E535D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928871"/>
              </p:ext>
            </p:extLst>
          </p:nvPr>
        </p:nvGraphicFramePr>
        <p:xfrm>
          <a:off x="7269678" y="5942141"/>
          <a:ext cx="2492554" cy="52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177480" progId="Equation.DSMT4">
                  <p:embed/>
                </p:oleObj>
              </mc:Choice>
              <mc:Fallback>
                <p:oleObj name="Equation" r:id="rId14" imgW="8506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DC6373A-40BF-457B-80BA-89B1E535D5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69678" y="5942141"/>
                        <a:ext cx="2492554" cy="520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128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86BE80-4171-44D4-A82A-463BF0CCD9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773" y="370704"/>
            <a:ext cx="11405286" cy="134688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Ex: The population in Canada is increasing at an annual rate of 3.5%.  If the current population is 40 million, when will the population reach 100 million people?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A3B4EDE1-999F-4417-8BC3-2516041BF4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5075" y="1905001"/>
          <a:ext cx="22494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304560" progId="Equation.DSMT4">
                  <p:embed/>
                </p:oleObj>
              </mc:Choice>
              <mc:Fallback>
                <p:oleObj name="Equation" r:id="rId2" imgW="901440" imgH="3045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A3B4EDE1-999F-4417-8BC3-2516041BF4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1905001"/>
                        <a:ext cx="224948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AAD6686E-2693-4149-BC5D-F09667289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74496"/>
              </p:ext>
            </p:extLst>
          </p:nvPr>
        </p:nvGraphicFramePr>
        <p:xfrm>
          <a:off x="2297113" y="2876550"/>
          <a:ext cx="10144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177480" progId="Equation.DSMT4">
                  <p:embed/>
                </p:oleObj>
              </mc:Choice>
              <mc:Fallback>
                <p:oleObj name="Equation" r:id="rId4" imgW="406080" imgH="17748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AAD6686E-2693-4149-BC5D-F096672899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2876550"/>
                        <a:ext cx="10144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99B46069-9882-4363-9040-04AB79D6D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310399"/>
              </p:ext>
            </p:extLst>
          </p:nvPr>
        </p:nvGraphicFramePr>
        <p:xfrm>
          <a:off x="3179763" y="2887663"/>
          <a:ext cx="5381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177480" progId="Equation.DSMT4">
                  <p:embed/>
                </p:oleObj>
              </mc:Choice>
              <mc:Fallback>
                <p:oleObj name="Equation" r:id="rId6" imgW="215640" imgH="17748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99B46069-9882-4363-9040-04AB79D6D0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2887663"/>
                        <a:ext cx="5381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3857ED96-9D13-40B7-A88E-ECCDBF552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7914" y="2659063"/>
          <a:ext cx="14239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304560" progId="Equation.DSMT4">
                  <p:embed/>
                </p:oleObj>
              </mc:Choice>
              <mc:Fallback>
                <p:oleObj name="Equation" r:id="rId8" imgW="571320" imgH="30456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3857ED96-9D13-40B7-A88E-ECCDBF5527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2659063"/>
                        <a:ext cx="14239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4A582208-33A0-4C35-8BA1-85D5B5B83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0600" y="3536951"/>
          <a:ext cx="9477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77480" progId="Equation.DSMT4">
                  <p:embed/>
                </p:oleObj>
              </mc:Choice>
              <mc:Fallback>
                <p:oleObj name="Equation" r:id="rId10" imgW="380880" imgH="17748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4A582208-33A0-4C35-8BA1-85D5B5B83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536951"/>
                        <a:ext cx="9477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7E21BE4E-E7CD-4AD6-BFB7-1CF3CCB7B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3738" y="3405189"/>
          <a:ext cx="11684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304560" progId="Equation.DSMT4">
                  <p:embed/>
                </p:oleObj>
              </mc:Choice>
              <mc:Fallback>
                <p:oleObj name="Equation" r:id="rId12" imgW="571320" imgH="30456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7E21BE4E-E7CD-4AD6-BFB7-1CF3CCB7B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3405189"/>
                        <a:ext cx="11684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E165B3E3-164F-49E8-9FB0-60D6F8AB54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5914" y="4051300"/>
          <a:ext cx="16716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560" imgH="253800" progId="Equation.DSMT4">
                  <p:embed/>
                </p:oleObj>
              </mc:Choice>
              <mc:Fallback>
                <p:oleObj name="Equation" r:id="rId13" imgW="736560" imgH="2538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E165B3E3-164F-49E8-9FB0-60D6F8AB5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4" y="4051300"/>
                        <a:ext cx="167163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646C20BF-6BEF-458D-A1C2-F4593FF082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3438" y="3983039"/>
          <a:ext cx="16367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920" imgH="304560" progId="Equation.DSMT4">
                  <p:embed/>
                </p:oleObj>
              </mc:Choice>
              <mc:Fallback>
                <p:oleObj name="Equation" r:id="rId15" imgW="799920" imgH="30456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646C20BF-6BEF-458D-A1C2-F4593FF082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3983039"/>
                        <a:ext cx="1636712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97491CC6-996E-4DC2-AB09-07EEA7885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013" y="4106863"/>
          <a:ext cx="19224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39600" imgH="253800" progId="Equation.DSMT4">
                  <p:embed/>
                </p:oleObj>
              </mc:Choice>
              <mc:Fallback>
                <p:oleObj name="Equation" r:id="rId17" imgW="939600" imgH="2538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97491CC6-996E-4DC2-AB09-07EEA7885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4106863"/>
                        <a:ext cx="19224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CBA03E30-3D6F-471B-8517-B083026C6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9951" y="4826000"/>
          <a:ext cx="8667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8600" imgH="164880" progId="Equation.DSMT4">
                  <p:embed/>
                </p:oleObj>
              </mc:Choice>
              <mc:Fallback>
                <p:oleObj name="Equation" r:id="rId19" imgW="228600" imgH="16488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CBA03E30-3D6F-471B-8517-B083026C6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1" y="4826000"/>
                        <a:ext cx="8667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0270EB74-BACC-46D0-A4E1-C851BA0FD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1163" y="4687889"/>
          <a:ext cx="175736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74360" imgH="507960" progId="Equation.DSMT4">
                  <p:embed/>
                </p:oleObj>
              </mc:Choice>
              <mc:Fallback>
                <p:oleObj name="Equation" r:id="rId21" imgW="774360" imgH="50796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0270EB74-BACC-46D0-A4E1-C851BA0FD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4687889"/>
                        <a:ext cx="175736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TextBox 14">
            <a:extLst>
              <a:ext uri="{FF2B5EF4-FFF2-40B4-BE49-F238E27FC236}">
                <a16:creationId xmlns:a16="http://schemas.microsoft.com/office/drawing/2014/main" id="{74F963BE-33DB-42D1-B4D5-88A632AA0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75" y="2333625"/>
            <a:ext cx="439254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200" dirty="0"/>
              <a:t>The population of Canada will </a:t>
            </a:r>
          </a:p>
          <a:p>
            <a:pPr eaLnBrk="1" hangingPunct="1"/>
            <a:r>
              <a:rPr lang="en-CA" altLang="en-US" sz="2200" dirty="0"/>
              <a:t>reach 100 million approximately </a:t>
            </a:r>
          </a:p>
          <a:p>
            <a:pPr eaLnBrk="1" hangingPunct="1"/>
            <a:r>
              <a:rPr lang="en-CA" altLang="en-US" sz="2200"/>
              <a:t>26.64 </a:t>
            </a:r>
            <a:r>
              <a:rPr lang="en-CA" altLang="en-US" sz="2200" dirty="0"/>
              <a:t>years</a:t>
            </a:r>
          </a:p>
          <a:p>
            <a:pPr eaLnBrk="1" hangingPunct="1"/>
            <a:endParaRPr lang="en-CA" altLang="en-US" dirty="0"/>
          </a:p>
        </p:txBody>
      </p:sp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9194FE6F-2B21-4073-A161-ECA0CEF86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8475" y="4951413"/>
          <a:ext cx="21034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27000" imgH="203040" progId="Equation.DSMT4">
                  <p:embed/>
                </p:oleObj>
              </mc:Choice>
              <mc:Fallback>
                <p:oleObj name="Equation" r:id="rId23" imgW="927000" imgH="20304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9194FE6F-2B21-4073-A161-ECA0CEF86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4951413"/>
                        <a:ext cx="21034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5">
            <a:extLst>
              <a:ext uri="{FF2B5EF4-FFF2-40B4-BE49-F238E27FC236}">
                <a16:creationId xmlns:a16="http://schemas.microsoft.com/office/drawing/2014/main" id="{77C99B1C-9DBC-4434-8D9E-CDE40D74F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/>
              <a:t>© Copyright all rights reserved to Homework depot: </a:t>
            </a:r>
            <a:r>
              <a:rPr lang="en-US" altLang="en-US" sz="1000">
                <a:hlinkClick r:id="rId25"/>
              </a:rPr>
              <a:t>www.BCMath.ca</a:t>
            </a:r>
            <a:r>
              <a:rPr lang="en-US" alt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7A3837-6EAD-451A-85BF-332460BC44C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254" y="129746"/>
            <a:ext cx="11574162" cy="376263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Suppose you deposit $10,000 in a bank with a Mutual Fund that gives an annual return of 8%.  </a:t>
            </a:r>
          </a:p>
          <a:p>
            <a:pPr marL="0" indent="0">
              <a:buNone/>
            </a:pPr>
            <a:r>
              <a:rPr lang="en-US" dirty="0"/>
              <a:t>a) Write an equation to show how much money you have after “x” number of years.  </a:t>
            </a:r>
          </a:p>
          <a:p>
            <a:pPr marL="0" indent="0">
              <a:buNone/>
            </a:pPr>
            <a:r>
              <a:rPr lang="en-US" dirty="0"/>
              <a:t>b) Is this an increasing or decreasing function?  How do you know?</a:t>
            </a:r>
          </a:p>
          <a:p>
            <a:pPr marL="0" indent="0">
              <a:buNone/>
            </a:pPr>
            <a:r>
              <a:rPr lang="en-US" dirty="0"/>
              <a:t>c) How much money will you have after 5 years?</a:t>
            </a:r>
          </a:p>
          <a:p>
            <a:pPr marL="0" indent="0">
              <a:buNone/>
            </a:pPr>
            <a:r>
              <a:rPr lang="en-US" dirty="0"/>
              <a:t>d) How many years will it take for your money to double in value? </a:t>
            </a:r>
          </a:p>
          <a:p>
            <a:pPr marL="0" indent="0">
              <a:buNone/>
            </a:pPr>
            <a:r>
              <a:rPr lang="en-US" dirty="0"/>
              <a:t>e) How many years will it take for your money to triple in value? </a:t>
            </a:r>
          </a:p>
        </p:txBody>
      </p:sp>
    </p:spTree>
    <p:extLst>
      <p:ext uri="{BB962C8B-B14F-4D97-AF65-F5344CB8AC3E}">
        <p14:creationId xmlns:p14="http://schemas.microsoft.com/office/powerpoint/2010/main" val="11228345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6" name="Content Placeholder 2">
            <a:extLst>
              <a:ext uri="{FF2B5EF4-FFF2-40B4-BE49-F238E27FC236}">
                <a16:creationId xmlns:a16="http://schemas.microsoft.com/office/drawing/2014/main" id="{0873B0D0-E5DC-45DC-80F1-DCD22932FB8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38314" y="214313"/>
            <a:ext cx="8643937" cy="14287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/>
              <a:t>Compound Interest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100"/>
              <a:t>A bank pays 8% interest compounded once a year.  How much money will you make in 15 years if you deposited $10,000?</a:t>
            </a:r>
          </a:p>
        </p:txBody>
      </p:sp>
      <p:grpSp>
        <p:nvGrpSpPr>
          <p:cNvPr id="2087" name="Group 5">
            <a:extLst>
              <a:ext uri="{FF2B5EF4-FFF2-40B4-BE49-F238E27FC236}">
                <a16:creationId xmlns:a16="http://schemas.microsoft.com/office/drawing/2014/main" id="{873BA318-784F-4485-A460-37EBB374B6F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965325" y="2181225"/>
            <a:ext cx="5805488" cy="3963988"/>
            <a:chOff x="169" y="1170"/>
            <a:chExt cx="3657" cy="2497"/>
          </a:xfrm>
        </p:grpSpPr>
        <p:sp>
          <p:nvSpPr>
            <p:cNvPr id="2105" name="AutoShape 4">
              <a:extLst>
                <a:ext uri="{FF2B5EF4-FFF2-40B4-BE49-F238E27FC236}">
                  <a16:creationId xmlns:a16="http://schemas.microsoft.com/office/drawing/2014/main" id="{1FC67015-8870-444F-AD9E-56309D2CA76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0" y="1170"/>
              <a:ext cx="3646" cy="2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6" name="Rectangle 6">
              <a:extLst>
                <a:ext uri="{FF2B5EF4-FFF2-40B4-BE49-F238E27FC236}">
                  <a16:creationId xmlns:a16="http://schemas.microsoft.com/office/drawing/2014/main" id="{780202E0-CE65-4D09-8875-F886DAF99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" y="1174"/>
              <a:ext cx="3638" cy="2472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  <p:sp>
          <p:nvSpPr>
            <p:cNvPr id="2107" name="Line 7">
              <a:extLst>
                <a:ext uri="{FF2B5EF4-FFF2-40B4-BE49-F238E27FC236}">
                  <a16:creationId xmlns:a16="http://schemas.microsoft.com/office/drawing/2014/main" id="{25FF82E1-9FF3-4E72-B8FA-CC8FDFA55E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1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8" name="Line 8">
              <a:extLst>
                <a:ext uri="{FF2B5EF4-FFF2-40B4-BE49-F238E27FC236}">
                  <a16:creationId xmlns:a16="http://schemas.microsoft.com/office/drawing/2014/main" id="{1AEA2015-2AAB-4E13-9C52-508B00E32D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9" name="Line 9">
              <a:extLst>
                <a:ext uri="{FF2B5EF4-FFF2-40B4-BE49-F238E27FC236}">
                  <a16:creationId xmlns:a16="http://schemas.microsoft.com/office/drawing/2014/main" id="{69CE8AEC-4771-4613-8B61-8CCFFAD3FC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9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0" name="Line 10">
              <a:extLst>
                <a:ext uri="{FF2B5EF4-FFF2-40B4-BE49-F238E27FC236}">
                  <a16:creationId xmlns:a16="http://schemas.microsoft.com/office/drawing/2014/main" id="{2417E2C6-3DB9-42CB-A896-8591FFDA3C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3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1" name="Line 11">
              <a:extLst>
                <a:ext uri="{FF2B5EF4-FFF2-40B4-BE49-F238E27FC236}">
                  <a16:creationId xmlns:a16="http://schemas.microsoft.com/office/drawing/2014/main" id="{07A542B4-1917-4DD2-BF54-AD27369D7D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2" name="Line 12">
              <a:extLst>
                <a:ext uri="{FF2B5EF4-FFF2-40B4-BE49-F238E27FC236}">
                  <a16:creationId xmlns:a16="http://schemas.microsoft.com/office/drawing/2014/main" id="{66D1C49D-DA0A-48B9-8DB3-FBC215A513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7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3" name="Line 13">
              <a:extLst>
                <a:ext uri="{FF2B5EF4-FFF2-40B4-BE49-F238E27FC236}">
                  <a16:creationId xmlns:a16="http://schemas.microsoft.com/office/drawing/2014/main" id="{B4EE93CC-09F7-429C-BC02-307F7B85CB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2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4" name="Line 14">
              <a:extLst>
                <a:ext uri="{FF2B5EF4-FFF2-40B4-BE49-F238E27FC236}">
                  <a16:creationId xmlns:a16="http://schemas.microsoft.com/office/drawing/2014/main" id="{393DFA1A-88CB-494B-9FAC-A2E9D52D79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5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5" name="Line 15">
              <a:extLst>
                <a:ext uri="{FF2B5EF4-FFF2-40B4-BE49-F238E27FC236}">
                  <a16:creationId xmlns:a16="http://schemas.microsoft.com/office/drawing/2014/main" id="{7E32DEEE-1D08-44B4-8022-AAAD47F4E9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9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6" name="Line 16">
              <a:extLst>
                <a:ext uri="{FF2B5EF4-FFF2-40B4-BE49-F238E27FC236}">
                  <a16:creationId xmlns:a16="http://schemas.microsoft.com/office/drawing/2014/main" id="{E7129EFF-6957-4E62-90D6-6264EAE1D8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23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7" name="Line 17">
              <a:extLst>
                <a:ext uri="{FF2B5EF4-FFF2-40B4-BE49-F238E27FC236}">
                  <a16:creationId xmlns:a16="http://schemas.microsoft.com/office/drawing/2014/main" id="{17918592-5CBB-4306-8724-F110E3F78B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7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8" name="Line 18">
              <a:extLst>
                <a:ext uri="{FF2B5EF4-FFF2-40B4-BE49-F238E27FC236}">
                  <a16:creationId xmlns:a16="http://schemas.microsoft.com/office/drawing/2014/main" id="{A144C595-F2C9-4C74-8660-A2C8A5FC63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1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9" name="Line 19">
              <a:extLst>
                <a:ext uri="{FF2B5EF4-FFF2-40B4-BE49-F238E27FC236}">
                  <a16:creationId xmlns:a16="http://schemas.microsoft.com/office/drawing/2014/main" id="{E6A3C2F8-AF1E-4925-8860-6CAFA2CC0B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2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0" name="Line 20">
              <a:extLst>
                <a:ext uri="{FF2B5EF4-FFF2-40B4-BE49-F238E27FC236}">
                  <a16:creationId xmlns:a16="http://schemas.microsoft.com/office/drawing/2014/main" id="{02B7FBAE-2C9F-4ADA-AC4D-D214C23ECB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5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1" name="Line 21">
              <a:extLst>
                <a:ext uri="{FF2B5EF4-FFF2-40B4-BE49-F238E27FC236}">
                  <a16:creationId xmlns:a16="http://schemas.microsoft.com/office/drawing/2014/main" id="{65D5720B-25B9-48E6-A292-030C4F0422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9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2" name="Line 22">
              <a:extLst>
                <a:ext uri="{FF2B5EF4-FFF2-40B4-BE49-F238E27FC236}">
                  <a16:creationId xmlns:a16="http://schemas.microsoft.com/office/drawing/2014/main" id="{8021E684-C94C-4B28-A33E-DD69B22CE4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3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3" name="Line 23">
              <a:extLst>
                <a:ext uri="{FF2B5EF4-FFF2-40B4-BE49-F238E27FC236}">
                  <a16:creationId xmlns:a16="http://schemas.microsoft.com/office/drawing/2014/main" id="{FAA6572A-0182-4ABB-A367-872DD44EDE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7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4" name="Line 24">
              <a:extLst>
                <a:ext uri="{FF2B5EF4-FFF2-40B4-BE49-F238E27FC236}">
                  <a16:creationId xmlns:a16="http://schemas.microsoft.com/office/drawing/2014/main" id="{7FF7C636-F2C0-4AFA-9AE8-52AE09D3C6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1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5" name="Line 25">
              <a:extLst>
                <a:ext uri="{FF2B5EF4-FFF2-40B4-BE49-F238E27FC236}">
                  <a16:creationId xmlns:a16="http://schemas.microsoft.com/office/drawing/2014/main" id="{4C4B1D34-4622-4483-B9DE-E9C17A6CBA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5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6" name="Line 26">
              <a:extLst>
                <a:ext uri="{FF2B5EF4-FFF2-40B4-BE49-F238E27FC236}">
                  <a16:creationId xmlns:a16="http://schemas.microsoft.com/office/drawing/2014/main" id="{E79B3DB4-9C4C-4CF3-8110-63CB57BE07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9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7" name="Line 27">
              <a:extLst>
                <a:ext uri="{FF2B5EF4-FFF2-40B4-BE49-F238E27FC236}">
                  <a16:creationId xmlns:a16="http://schemas.microsoft.com/office/drawing/2014/main" id="{AC240B5D-DC9F-402D-A568-FE90EC6060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0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8" name="Line 28">
              <a:extLst>
                <a:ext uri="{FF2B5EF4-FFF2-40B4-BE49-F238E27FC236}">
                  <a16:creationId xmlns:a16="http://schemas.microsoft.com/office/drawing/2014/main" id="{25D6A489-6EC4-4E03-99C5-05943B5E17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3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9" name="Line 29">
              <a:extLst>
                <a:ext uri="{FF2B5EF4-FFF2-40B4-BE49-F238E27FC236}">
                  <a16:creationId xmlns:a16="http://schemas.microsoft.com/office/drawing/2014/main" id="{08F586E0-ABDD-4674-909D-78B144319F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7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0" name="Line 30">
              <a:extLst>
                <a:ext uri="{FF2B5EF4-FFF2-40B4-BE49-F238E27FC236}">
                  <a16:creationId xmlns:a16="http://schemas.microsoft.com/office/drawing/2014/main" id="{9F60296A-A22F-498E-8BF9-9DA9A0D804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11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1" name="Line 31">
              <a:extLst>
                <a:ext uri="{FF2B5EF4-FFF2-40B4-BE49-F238E27FC236}">
                  <a16:creationId xmlns:a16="http://schemas.microsoft.com/office/drawing/2014/main" id="{9F0FE175-C875-4AF6-B161-B1AB6FE94A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5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2" name="Line 32">
              <a:extLst>
                <a:ext uri="{FF2B5EF4-FFF2-40B4-BE49-F238E27FC236}">
                  <a16:creationId xmlns:a16="http://schemas.microsoft.com/office/drawing/2014/main" id="{D2B45F14-0581-45B6-BD47-CCA2E4050E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9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3" name="Line 33">
              <a:extLst>
                <a:ext uri="{FF2B5EF4-FFF2-40B4-BE49-F238E27FC236}">
                  <a16:creationId xmlns:a16="http://schemas.microsoft.com/office/drawing/2014/main" id="{E07C9BD1-90A9-4208-8AEA-C2D6B1CB90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3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4" name="Line 34">
              <a:extLst>
                <a:ext uri="{FF2B5EF4-FFF2-40B4-BE49-F238E27FC236}">
                  <a16:creationId xmlns:a16="http://schemas.microsoft.com/office/drawing/2014/main" id="{ADC39BEC-888A-42B3-8DAC-D3D67C76FB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7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5" name="Line 35">
              <a:extLst>
                <a:ext uri="{FF2B5EF4-FFF2-40B4-BE49-F238E27FC236}">
                  <a16:creationId xmlns:a16="http://schemas.microsoft.com/office/drawing/2014/main" id="{C0343F97-3B0A-4201-AF96-EA1384CEEB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7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6" name="Line 36">
              <a:extLst>
                <a:ext uri="{FF2B5EF4-FFF2-40B4-BE49-F238E27FC236}">
                  <a16:creationId xmlns:a16="http://schemas.microsoft.com/office/drawing/2014/main" id="{AF240D53-CEB4-4282-AEEC-DA354AD871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1" y="1174"/>
              <a:ext cx="1" cy="246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7" name="Line 37">
              <a:extLst>
                <a:ext uri="{FF2B5EF4-FFF2-40B4-BE49-F238E27FC236}">
                  <a16:creationId xmlns:a16="http://schemas.microsoft.com/office/drawing/2014/main" id="{6155BD60-7C3D-4B08-A910-D6185162F7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391"/>
              <a:ext cx="36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8" name="Line 38">
              <a:extLst>
                <a:ext uri="{FF2B5EF4-FFF2-40B4-BE49-F238E27FC236}">
                  <a16:creationId xmlns:a16="http://schemas.microsoft.com/office/drawing/2014/main" id="{6600867A-7297-4097-BBCD-7360B70EEF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395"/>
              <a:ext cx="36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9" name="Line 39">
              <a:extLst>
                <a:ext uri="{FF2B5EF4-FFF2-40B4-BE49-F238E27FC236}">
                  <a16:creationId xmlns:a16="http://schemas.microsoft.com/office/drawing/2014/main" id="{3848F681-236B-4237-85F5-17B871E84A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144"/>
              <a:ext cx="36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0" name="Line 40">
              <a:extLst>
                <a:ext uri="{FF2B5EF4-FFF2-40B4-BE49-F238E27FC236}">
                  <a16:creationId xmlns:a16="http://schemas.microsoft.com/office/drawing/2014/main" id="{D7C42ED1-D1DA-473D-A171-3D4FCEEBD8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148"/>
              <a:ext cx="36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1" name="Line 41">
              <a:extLst>
                <a:ext uri="{FF2B5EF4-FFF2-40B4-BE49-F238E27FC236}">
                  <a16:creationId xmlns:a16="http://schemas.microsoft.com/office/drawing/2014/main" id="{F57BA767-D26C-47EE-8908-B21DF3197C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897"/>
              <a:ext cx="36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2" name="Line 42">
              <a:extLst>
                <a:ext uri="{FF2B5EF4-FFF2-40B4-BE49-F238E27FC236}">
                  <a16:creationId xmlns:a16="http://schemas.microsoft.com/office/drawing/2014/main" id="{05B5E029-6A14-462A-BA42-559D8C079C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01"/>
              <a:ext cx="36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3" name="Line 43">
              <a:extLst>
                <a:ext uri="{FF2B5EF4-FFF2-40B4-BE49-F238E27FC236}">
                  <a16:creationId xmlns:a16="http://schemas.microsoft.com/office/drawing/2014/main" id="{50C0BA2B-D1B5-40CD-B9CF-B914B3C6B3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650"/>
              <a:ext cx="36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4" name="Line 44">
              <a:extLst>
                <a:ext uri="{FF2B5EF4-FFF2-40B4-BE49-F238E27FC236}">
                  <a16:creationId xmlns:a16="http://schemas.microsoft.com/office/drawing/2014/main" id="{6A076872-76D7-4AA6-AB7B-35F725A5FB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655"/>
              <a:ext cx="36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5" name="Line 45">
              <a:extLst>
                <a:ext uri="{FF2B5EF4-FFF2-40B4-BE49-F238E27FC236}">
                  <a16:creationId xmlns:a16="http://schemas.microsoft.com/office/drawing/2014/main" id="{546D7420-D3D1-411D-BE7A-34FE0B233C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404"/>
              <a:ext cx="36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6" name="Line 46">
              <a:extLst>
                <a:ext uri="{FF2B5EF4-FFF2-40B4-BE49-F238E27FC236}">
                  <a16:creationId xmlns:a16="http://schemas.microsoft.com/office/drawing/2014/main" id="{373AE361-7265-4C09-89BD-4AEBB7123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408"/>
              <a:ext cx="36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7" name="Line 47">
              <a:extLst>
                <a:ext uri="{FF2B5EF4-FFF2-40B4-BE49-F238E27FC236}">
                  <a16:creationId xmlns:a16="http://schemas.microsoft.com/office/drawing/2014/main" id="{0C1A5103-3C78-4819-9176-BDA8FB4EB2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161"/>
              <a:ext cx="36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8" name="Line 48">
              <a:extLst>
                <a:ext uri="{FF2B5EF4-FFF2-40B4-BE49-F238E27FC236}">
                  <a16:creationId xmlns:a16="http://schemas.microsoft.com/office/drawing/2014/main" id="{C8507728-254E-4293-B522-DF1AD7637D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165"/>
              <a:ext cx="36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9" name="Line 49">
              <a:extLst>
                <a:ext uri="{FF2B5EF4-FFF2-40B4-BE49-F238E27FC236}">
                  <a16:creationId xmlns:a16="http://schemas.microsoft.com/office/drawing/2014/main" id="{281F7769-A86B-43F3-9714-7D188D5C13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1914"/>
              <a:ext cx="36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0" name="Line 50">
              <a:extLst>
                <a:ext uri="{FF2B5EF4-FFF2-40B4-BE49-F238E27FC236}">
                  <a16:creationId xmlns:a16="http://schemas.microsoft.com/office/drawing/2014/main" id="{15B9662B-FFFE-4AD5-891E-51F71C20CF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1919"/>
              <a:ext cx="36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" name="Line 51">
              <a:extLst>
                <a:ext uri="{FF2B5EF4-FFF2-40B4-BE49-F238E27FC236}">
                  <a16:creationId xmlns:a16="http://schemas.microsoft.com/office/drawing/2014/main" id="{7BFD43B4-DED9-45CA-901B-E338C525F6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1668"/>
              <a:ext cx="36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" name="Line 52">
              <a:extLst>
                <a:ext uri="{FF2B5EF4-FFF2-40B4-BE49-F238E27FC236}">
                  <a16:creationId xmlns:a16="http://schemas.microsoft.com/office/drawing/2014/main" id="{A460C4A5-E5DB-4A3C-BC5A-9145BFC346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1672"/>
              <a:ext cx="36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" name="Line 53">
              <a:extLst>
                <a:ext uri="{FF2B5EF4-FFF2-40B4-BE49-F238E27FC236}">
                  <a16:creationId xmlns:a16="http://schemas.microsoft.com/office/drawing/2014/main" id="{8E99C27C-5A1C-48BE-A70B-ADE5316710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1421"/>
              <a:ext cx="36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" name="Line 54">
              <a:extLst>
                <a:ext uri="{FF2B5EF4-FFF2-40B4-BE49-F238E27FC236}">
                  <a16:creationId xmlns:a16="http://schemas.microsoft.com/office/drawing/2014/main" id="{E314A24F-EAF3-4842-BB99-DED3D82557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1425"/>
              <a:ext cx="36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" name="Rectangle 55">
              <a:extLst>
                <a:ext uri="{FF2B5EF4-FFF2-40B4-BE49-F238E27FC236}">
                  <a16:creationId xmlns:a16="http://schemas.microsoft.com/office/drawing/2014/main" id="{63C93EC3-A2C7-41E6-B8B8-342D2C70E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" y="1174"/>
              <a:ext cx="3638" cy="2472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  <p:sp>
          <p:nvSpPr>
            <p:cNvPr id="2156" name="Line 56">
              <a:extLst>
                <a:ext uri="{FF2B5EF4-FFF2-40B4-BE49-F238E27FC236}">
                  <a16:creationId xmlns:a16="http://schemas.microsoft.com/office/drawing/2014/main" id="{93545925-A388-4290-872A-7274A026F8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" y="3621"/>
              <a:ext cx="1" cy="4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" name="Rectangle 57">
              <a:extLst>
                <a:ext uri="{FF2B5EF4-FFF2-40B4-BE49-F238E27FC236}">
                  <a16:creationId xmlns:a16="http://schemas.microsoft.com/office/drawing/2014/main" id="{53A076D6-AE2D-4376-90B2-5971C565B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" y="3545"/>
              <a:ext cx="4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/>
            </a:p>
          </p:txBody>
        </p:sp>
        <p:sp>
          <p:nvSpPr>
            <p:cNvPr id="2158" name="Line 58">
              <a:extLst>
                <a:ext uri="{FF2B5EF4-FFF2-40B4-BE49-F238E27FC236}">
                  <a16:creationId xmlns:a16="http://schemas.microsoft.com/office/drawing/2014/main" id="{25A6D6B1-D219-4990-B4E2-5D84068F82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" y="3621"/>
              <a:ext cx="1" cy="4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" name="Rectangle 59">
              <a:extLst>
                <a:ext uri="{FF2B5EF4-FFF2-40B4-BE49-F238E27FC236}">
                  <a16:creationId xmlns:a16="http://schemas.microsoft.com/office/drawing/2014/main" id="{C62BDA00-06B0-4F66-84FB-D4AD9E03F0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" y="3545"/>
              <a:ext cx="4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/>
            </a:p>
          </p:txBody>
        </p:sp>
        <p:sp>
          <p:nvSpPr>
            <p:cNvPr id="2160" name="Line 60">
              <a:extLst>
                <a:ext uri="{FF2B5EF4-FFF2-40B4-BE49-F238E27FC236}">
                  <a16:creationId xmlns:a16="http://schemas.microsoft.com/office/drawing/2014/main" id="{FBFFF26F-8E30-4615-B18A-21B356A319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7" y="3621"/>
              <a:ext cx="1" cy="4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1" name="Rectangle 61">
              <a:extLst>
                <a:ext uri="{FF2B5EF4-FFF2-40B4-BE49-F238E27FC236}">
                  <a16:creationId xmlns:a16="http://schemas.microsoft.com/office/drawing/2014/main" id="{4B9985E7-67E8-4A0D-94D4-9A3AD04FBE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1" y="3545"/>
              <a:ext cx="4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/>
            </a:p>
          </p:txBody>
        </p:sp>
        <p:sp>
          <p:nvSpPr>
            <p:cNvPr id="2162" name="Line 62">
              <a:extLst>
                <a:ext uri="{FF2B5EF4-FFF2-40B4-BE49-F238E27FC236}">
                  <a16:creationId xmlns:a16="http://schemas.microsoft.com/office/drawing/2014/main" id="{8F182214-F44A-40AC-85CC-C152842501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5" y="3621"/>
              <a:ext cx="1" cy="4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3" name="Rectangle 63">
              <a:extLst>
                <a:ext uri="{FF2B5EF4-FFF2-40B4-BE49-F238E27FC236}">
                  <a16:creationId xmlns:a16="http://schemas.microsoft.com/office/drawing/2014/main" id="{313EFB57-459D-4E9E-9921-D3C0E482F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" y="3545"/>
              <a:ext cx="4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/>
            </a:p>
          </p:txBody>
        </p:sp>
        <p:sp>
          <p:nvSpPr>
            <p:cNvPr id="2164" name="Line 64">
              <a:extLst>
                <a:ext uri="{FF2B5EF4-FFF2-40B4-BE49-F238E27FC236}">
                  <a16:creationId xmlns:a16="http://schemas.microsoft.com/office/drawing/2014/main" id="{980BA1A5-DC48-4AA3-852B-D4EF445789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3" y="3621"/>
              <a:ext cx="1" cy="4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5" name="Rectangle 65">
              <a:extLst>
                <a:ext uri="{FF2B5EF4-FFF2-40B4-BE49-F238E27FC236}">
                  <a16:creationId xmlns:a16="http://schemas.microsoft.com/office/drawing/2014/main" id="{BB4284B4-9970-4EEC-BAF5-8F67A28A53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6" y="3545"/>
              <a:ext cx="4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/>
            </a:p>
          </p:txBody>
        </p:sp>
        <p:sp>
          <p:nvSpPr>
            <p:cNvPr id="2166" name="Line 66">
              <a:extLst>
                <a:ext uri="{FF2B5EF4-FFF2-40B4-BE49-F238E27FC236}">
                  <a16:creationId xmlns:a16="http://schemas.microsoft.com/office/drawing/2014/main" id="{EBE2155C-EF5F-4ADF-A576-DE4AD2A5A7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1" y="3621"/>
              <a:ext cx="1" cy="4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7" name="Rectangle 67">
              <a:extLst>
                <a:ext uri="{FF2B5EF4-FFF2-40B4-BE49-F238E27FC236}">
                  <a16:creationId xmlns:a16="http://schemas.microsoft.com/office/drawing/2014/main" id="{B19F7EF2-D250-46AC-BAA3-E70FFA7B6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4" y="3545"/>
              <a:ext cx="4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/>
            </a:p>
          </p:txBody>
        </p:sp>
        <p:sp>
          <p:nvSpPr>
            <p:cNvPr id="2168" name="Line 68">
              <a:extLst>
                <a:ext uri="{FF2B5EF4-FFF2-40B4-BE49-F238E27FC236}">
                  <a16:creationId xmlns:a16="http://schemas.microsoft.com/office/drawing/2014/main" id="{2960ECD5-F785-4024-95E1-B4C7C1C64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5" y="3621"/>
              <a:ext cx="1" cy="4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9" name="Rectangle 69">
              <a:extLst>
                <a:ext uri="{FF2B5EF4-FFF2-40B4-BE49-F238E27FC236}">
                  <a16:creationId xmlns:a16="http://schemas.microsoft.com/office/drawing/2014/main" id="{AEB47E5D-B1A3-4277-B616-A98B8EEDB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3545"/>
              <a:ext cx="4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7</a:t>
              </a:r>
              <a:endParaRPr lang="en-US" altLang="en-US"/>
            </a:p>
          </p:txBody>
        </p:sp>
        <p:sp>
          <p:nvSpPr>
            <p:cNvPr id="2170" name="Line 70">
              <a:extLst>
                <a:ext uri="{FF2B5EF4-FFF2-40B4-BE49-F238E27FC236}">
                  <a16:creationId xmlns:a16="http://schemas.microsoft.com/office/drawing/2014/main" id="{8903E903-5296-424C-A1B2-69F1CA81FE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3" y="3621"/>
              <a:ext cx="1" cy="4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1" name="Rectangle 71">
              <a:extLst>
                <a:ext uri="{FF2B5EF4-FFF2-40B4-BE49-F238E27FC236}">
                  <a16:creationId xmlns:a16="http://schemas.microsoft.com/office/drawing/2014/main" id="{63E7B6BE-ABED-41DC-A06A-5A80B94908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7" y="3545"/>
              <a:ext cx="4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/>
            </a:p>
          </p:txBody>
        </p:sp>
        <p:sp>
          <p:nvSpPr>
            <p:cNvPr id="2172" name="Line 72">
              <a:extLst>
                <a:ext uri="{FF2B5EF4-FFF2-40B4-BE49-F238E27FC236}">
                  <a16:creationId xmlns:a16="http://schemas.microsoft.com/office/drawing/2014/main" id="{78BF052E-AAEE-42FF-9B47-7C83A2B97D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1" y="3621"/>
              <a:ext cx="1" cy="4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3" name="Rectangle 73">
              <a:extLst>
                <a:ext uri="{FF2B5EF4-FFF2-40B4-BE49-F238E27FC236}">
                  <a16:creationId xmlns:a16="http://schemas.microsoft.com/office/drawing/2014/main" id="{DA27D7A8-97E6-4D39-A706-E9B767967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4" y="3545"/>
              <a:ext cx="4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9</a:t>
              </a:r>
              <a:endParaRPr lang="en-US" altLang="en-US"/>
            </a:p>
          </p:txBody>
        </p:sp>
        <p:sp>
          <p:nvSpPr>
            <p:cNvPr id="2174" name="Line 74">
              <a:extLst>
                <a:ext uri="{FF2B5EF4-FFF2-40B4-BE49-F238E27FC236}">
                  <a16:creationId xmlns:a16="http://schemas.microsoft.com/office/drawing/2014/main" id="{1C671045-6BA3-41DC-A2DF-06A1584B76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9" y="3621"/>
              <a:ext cx="1" cy="4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5" name="Rectangle 75">
              <a:extLst>
                <a:ext uri="{FF2B5EF4-FFF2-40B4-BE49-F238E27FC236}">
                  <a16:creationId xmlns:a16="http://schemas.microsoft.com/office/drawing/2014/main" id="{37E274D7-65EE-4AA7-A73B-A333F9F2D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3545"/>
              <a:ext cx="8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10</a:t>
              </a:r>
              <a:endParaRPr lang="en-US" altLang="en-US"/>
            </a:p>
          </p:txBody>
        </p:sp>
        <p:sp>
          <p:nvSpPr>
            <p:cNvPr id="2176" name="Line 76">
              <a:extLst>
                <a:ext uri="{FF2B5EF4-FFF2-40B4-BE49-F238E27FC236}">
                  <a16:creationId xmlns:a16="http://schemas.microsoft.com/office/drawing/2014/main" id="{63B06AE9-B8A8-4903-86B3-E5EA5567EC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3" y="3621"/>
              <a:ext cx="1" cy="4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7" name="Rectangle 77">
              <a:extLst>
                <a:ext uri="{FF2B5EF4-FFF2-40B4-BE49-F238E27FC236}">
                  <a16:creationId xmlns:a16="http://schemas.microsoft.com/office/drawing/2014/main" id="{FD8EE83C-C84A-4A81-9CED-8F7EF0CD4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545"/>
              <a:ext cx="8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11</a:t>
              </a:r>
              <a:endParaRPr lang="en-US" altLang="en-US"/>
            </a:p>
          </p:txBody>
        </p:sp>
        <p:sp>
          <p:nvSpPr>
            <p:cNvPr id="2178" name="Line 78">
              <a:extLst>
                <a:ext uri="{FF2B5EF4-FFF2-40B4-BE49-F238E27FC236}">
                  <a16:creationId xmlns:a16="http://schemas.microsoft.com/office/drawing/2014/main" id="{1F2FEA58-A7D0-4049-A883-70B902BE36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1" y="3621"/>
              <a:ext cx="1" cy="4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9" name="Rectangle 79">
              <a:extLst>
                <a:ext uri="{FF2B5EF4-FFF2-40B4-BE49-F238E27FC236}">
                  <a16:creationId xmlns:a16="http://schemas.microsoft.com/office/drawing/2014/main" id="{3E28D926-DFDE-4B43-8052-B11BBE3B2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5" y="3545"/>
              <a:ext cx="8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12</a:t>
              </a:r>
              <a:endParaRPr lang="en-US" altLang="en-US"/>
            </a:p>
          </p:txBody>
        </p:sp>
        <p:sp>
          <p:nvSpPr>
            <p:cNvPr id="2180" name="Line 80">
              <a:extLst>
                <a:ext uri="{FF2B5EF4-FFF2-40B4-BE49-F238E27FC236}">
                  <a16:creationId xmlns:a16="http://schemas.microsoft.com/office/drawing/2014/main" id="{A372932F-B4B0-48EE-8AC5-7DDE7B4695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9" y="3621"/>
              <a:ext cx="1" cy="4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1" name="Rectangle 81">
              <a:extLst>
                <a:ext uri="{FF2B5EF4-FFF2-40B4-BE49-F238E27FC236}">
                  <a16:creationId xmlns:a16="http://schemas.microsoft.com/office/drawing/2014/main" id="{9F3424A0-BEF0-44F9-92B6-166646087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" y="3545"/>
              <a:ext cx="8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13</a:t>
              </a:r>
              <a:endParaRPr lang="en-US" altLang="en-US"/>
            </a:p>
          </p:txBody>
        </p:sp>
        <p:sp>
          <p:nvSpPr>
            <p:cNvPr id="2182" name="Line 82">
              <a:extLst>
                <a:ext uri="{FF2B5EF4-FFF2-40B4-BE49-F238E27FC236}">
                  <a16:creationId xmlns:a16="http://schemas.microsoft.com/office/drawing/2014/main" id="{AF0E42A4-6BB9-4D5C-972D-656CE26083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7" y="3621"/>
              <a:ext cx="1" cy="4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3" name="Rectangle 83">
              <a:extLst>
                <a:ext uri="{FF2B5EF4-FFF2-40B4-BE49-F238E27FC236}">
                  <a16:creationId xmlns:a16="http://schemas.microsoft.com/office/drawing/2014/main" id="{B21C1D11-05FD-4403-8317-A3DF51BE4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3545"/>
              <a:ext cx="8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14</a:t>
              </a:r>
              <a:endParaRPr lang="en-US" altLang="en-US"/>
            </a:p>
          </p:txBody>
        </p:sp>
        <p:sp>
          <p:nvSpPr>
            <p:cNvPr id="2184" name="Line 84">
              <a:extLst>
                <a:ext uri="{FF2B5EF4-FFF2-40B4-BE49-F238E27FC236}">
                  <a16:creationId xmlns:a16="http://schemas.microsoft.com/office/drawing/2014/main" id="{D11757A0-DDD5-487B-8527-E5CD2EF56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1" y="3621"/>
              <a:ext cx="1" cy="4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5" name="Rectangle 85">
              <a:extLst>
                <a:ext uri="{FF2B5EF4-FFF2-40B4-BE49-F238E27FC236}">
                  <a16:creationId xmlns:a16="http://schemas.microsoft.com/office/drawing/2014/main" id="{E8930101-071D-4066-833C-1F1D41AD7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5" y="3545"/>
              <a:ext cx="8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15</a:t>
              </a:r>
              <a:endParaRPr lang="en-US" altLang="en-US"/>
            </a:p>
          </p:txBody>
        </p:sp>
        <p:sp>
          <p:nvSpPr>
            <p:cNvPr id="2186" name="Line 87">
              <a:extLst>
                <a:ext uri="{FF2B5EF4-FFF2-40B4-BE49-F238E27FC236}">
                  <a16:creationId xmlns:a16="http://schemas.microsoft.com/office/drawing/2014/main" id="{7CDF175D-148A-43EA-B554-B6FB282407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" y="3148"/>
              <a:ext cx="3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7" name="Line 89">
              <a:extLst>
                <a:ext uri="{FF2B5EF4-FFF2-40B4-BE49-F238E27FC236}">
                  <a16:creationId xmlns:a16="http://schemas.microsoft.com/office/drawing/2014/main" id="{69DDA799-F3CD-4C22-8A3B-80A62ABAB5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" y="2655"/>
              <a:ext cx="3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8" name="Line 91">
              <a:extLst>
                <a:ext uri="{FF2B5EF4-FFF2-40B4-BE49-F238E27FC236}">
                  <a16:creationId xmlns:a16="http://schemas.microsoft.com/office/drawing/2014/main" id="{A09B394A-9760-429B-889B-F12C747CA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" y="2165"/>
              <a:ext cx="3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9" name="Line 93">
              <a:extLst>
                <a:ext uri="{FF2B5EF4-FFF2-40B4-BE49-F238E27FC236}">
                  <a16:creationId xmlns:a16="http://schemas.microsoft.com/office/drawing/2014/main" id="{5C384C36-013C-4A9B-86F4-3DA41CBE35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" y="1672"/>
              <a:ext cx="3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90" name="Rectangle 95">
              <a:extLst>
                <a:ext uri="{FF2B5EF4-FFF2-40B4-BE49-F238E27FC236}">
                  <a16:creationId xmlns:a16="http://schemas.microsoft.com/office/drawing/2014/main" id="{38792C34-CEDE-484A-86C5-3C3AD6FBB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" y="1174"/>
              <a:ext cx="3638" cy="2472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</p:grpSp>
      <p:graphicFrame>
        <p:nvGraphicFramePr>
          <p:cNvPr id="2050" name="Object 96">
            <a:extLst>
              <a:ext uri="{FF2B5EF4-FFF2-40B4-BE49-F238E27FC236}">
                <a16:creationId xmlns:a16="http://schemas.microsoft.com/office/drawing/2014/main" id="{D9AEFF00-5277-4B80-8EE8-DA1698A572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1150" y="6019800"/>
          <a:ext cx="444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2050" name="Object 96">
                        <a:extLst>
                          <a:ext uri="{FF2B5EF4-FFF2-40B4-BE49-F238E27FC236}">
                            <a16:creationId xmlns:a16="http://schemas.microsoft.com/office/drawing/2014/main" id="{D9AEFF00-5277-4B80-8EE8-DA1698A572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6019800"/>
                        <a:ext cx="444500" cy="17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96">
            <a:extLst>
              <a:ext uri="{FF2B5EF4-FFF2-40B4-BE49-F238E27FC236}">
                <a16:creationId xmlns:a16="http://schemas.microsoft.com/office/drawing/2014/main" id="{83F6FD1B-AB08-4E5D-B6A2-717CE83E97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7500" y="5241925"/>
          <a:ext cx="444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177480" progId="Equation.DSMT4">
                  <p:embed/>
                </p:oleObj>
              </mc:Choice>
              <mc:Fallback>
                <p:oleObj name="Equation" r:id="rId5" imgW="444240" imgH="177480" progId="Equation.DSMT4">
                  <p:embed/>
                  <p:pic>
                    <p:nvPicPr>
                      <p:cNvPr id="2051" name="Object 96">
                        <a:extLst>
                          <a:ext uri="{FF2B5EF4-FFF2-40B4-BE49-F238E27FC236}">
                            <a16:creationId xmlns:a16="http://schemas.microsoft.com/office/drawing/2014/main" id="{83F6FD1B-AB08-4E5D-B6A2-717CE83E97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241925"/>
                        <a:ext cx="444500" cy="17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96">
            <a:extLst>
              <a:ext uri="{FF2B5EF4-FFF2-40B4-BE49-F238E27FC236}">
                <a16:creationId xmlns:a16="http://schemas.microsoft.com/office/drawing/2014/main" id="{D24CB81D-0D75-4599-894B-FA25FCC462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5750" y="4449763"/>
          <a:ext cx="457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177480" progId="Equation.DSMT4">
                  <p:embed/>
                </p:oleObj>
              </mc:Choice>
              <mc:Fallback>
                <p:oleObj name="Equation" r:id="rId7" imgW="457200" imgH="177480" progId="Equation.DSMT4">
                  <p:embed/>
                  <p:pic>
                    <p:nvPicPr>
                      <p:cNvPr id="2052" name="Object 96">
                        <a:extLst>
                          <a:ext uri="{FF2B5EF4-FFF2-40B4-BE49-F238E27FC236}">
                            <a16:creationId xmlns:a16="http://schemas.microsoft.com/office/drawing/2014/main" id="{D24CB81D-0D75-4599-894B-FA25FCC462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449763"/>
                        <a:ext cx="457200" cy="17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96">
            <a:extLst>
              <a:ext uri="{FF2B5EF4-FFF2-40B4-BE49-F238E27FC236}">
                <a16:creationId xmlns:a16="http://schemas.microsoft.com/office/drawing/2014/main" id="{0A1700D2-C2BF-4F94-B7AF-F7C41B2CFA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9875" y="3687763"/>
          <a:ext cx="457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177480" progId="Equation.DSMT4">
                  <p:embed/>
                </p:oleObj>
              </mc:Choice>
              <mc:Fallback>
                <p:oleObj name="Equation" r:id="rId9" imgW="457200" imgH="177480" progId="Equation.DSMT4">
                  <p:embed/>
                  <p:pic>
                    <p:nvPicPr>
                      <p:cNvPr id="2053" name="Object 96">
                        <a:extLst>
                          <a:ext uri="{FF2B5EF4-FFF2-40B4-BE49-F238E27FC236}">
                            <a16:creationId xmlns:a16="http://schemas.microsoft.com/office/drawing/2014/main" id="{0A1700D2-C2BF-4F94-B7AF-F7C41B2CF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3687763"/>
                        <a:ext cx="457200" cy="17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96">
            <a:extLst>
              <a:ext uri="{FF2B5EF4-FFF2-40B4-BE49-F238E27FC236}">
                <a16:creationId xmlns:a16="http://schemas.microsoft.com/office/drawing/2014/main" id="{70FBC220-C84A-42A6-84B5-91FEA042F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2575" y="2924175"/>
          <a:ext cx="457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177480" progId="Equation.DSMT4">
                  <p:embed/>
                </p:oleObj>
              </mc:Choice>
              <mc:Fallback>
                <p:oleObj name="Equation" r:id="rId11" imgW="457200" imgH="177480" progId="Equation.DSMT4">
                  <p:embed/>
                  <p:pic>
                    <p:nvPicPr>
                      <p:cNvPr id="2054" name="Object 96">
                        <a:extLst>
                          <a:ext uri="{FF2B5EF4-FFF2-40B4-BE49-F238E27FC236}">
                            <a16:creationId xmlns:a16="http://schemas.microsoft.com/office/drawing/2014/main" id="{70FBC220-C84A-42A6-84B5-91FEA042F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924175"/>
                        <a:ext cx="457200" cy="17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96">
            <a:extLst>
              <a:ext uri="{FF2B5EF4-FFF2-40B4-BE49-F238E27FC236}">
                <a16:creationId xmlns:a16="http://schemas.microsoft.com/office/drawing/2014/main" id="{479DF3B4-2E94-4467-86D6-FCD13C832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0988" y="2132013"/>
          <a:ext cx="457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177480" progId="Equation.DSMT4">
                  <p:embed/>
                </p:oleObj>
              </mc:Choice>
              <mc:Fallback>
                <p:oleObj name="Equation" r:id="rId13" imgW="457200" imgH="177480" progId="Equation.DSMT4">
                  <p:embed/>
                  <p:pic>
                    <p:nvPicPr>
                      <p:cNvPr id="2055" name="Object 96">
                        <a:extLst>
                          <a:ext uri="{FF2B5EF4-FFF2-40B4-BE49-F238E27FC236}">
                            <a16:creationId xmlns:a16="http://schemas.microsoft.com/office/drawing/2014/main" id="{479DF3B4-2E94-4467-86D6-FCD13C8323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132013"/>
                        <a:ext cx="457200" cy="17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Oval 102">
            <a:extLst>
              <a:ext uri="{FF2B5EF4-FFF2-40B4-BE49-F238E27FC236}">
                <a16:creationId xmlns:a16="http://schemas.microsoft.com/office/drawing/2014/main" id="{2FD7DAD8-EA62-48E1-A185-F6B34CA091CC}"/>
              </a:ext>
            </a:extLst>
          </p:cNvPr>
          <p:cNvSpPr/>
          <p:nvPr/>
        </p:nvSpPr>
        <p:spPr>
          <a:xfrm>
            <a:off x="2320926" y="5929314"/>
            <a:ext cx="87313" cy="103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id="{CF0F755B-CE19-4F83-803C-4C2948DD2156}"/>
              </a:ext>
            </a:extLst>
          </p:cNvPr>
          <p:cNvSpPr/>
          <p:nvPr/>
        </p:nvSpPr>
        <p:spPr>
          <a:xfrm>
            <a:off x="2679701" y="5800725"/>
            <a:ext cx="87313" cy="103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id="{149500B4-276D-4544-85E2-F3007722D5E1}"/>
              </a:ext>
            </a:extLst>
          </p:cNvPr>
          <p:cNvSpPr/>
          <p:nvPr/>
        </p:nvSpPr>
        <p:spPr>
          <a:xfrm>
            <a:off x="3038475" y="5657850"/>
            <a:ext cx="88900" cy="103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6" name="Oval 105">
            <a:extLst>
              <a:ext uri="{FF2B5EF4-FFF2-40B4-BE49-F238E27FC236}">
                <a16:creationId xmlns:a16="http://schemas.microsoft.com/office/drawing/2014/main" id="{E35ECA4F-6EDB-4FB3-A5F8-11888A042EE4}"/>
              </a:ext>
            </a:extLst>
          </p:cNvPr>
          <p:cNvSpPr/>
          <p:nvPr/>
        </p:nvSpPr>
        <p:spPr>
          <a:xfrm>
            <a:off x="3397250" y="5486400"/>
            <a:ext cx="88900" cy="103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id="{D92F48D8-C6A8-4FB1-A4E2-38CD0A24D9A3}"/>
              </a:ext>
            </a:extLst>
          </p:cNvPr>
          <p:cNvSpPr/>
          <p:nvPr/>
        </p:nvSpPr>
        <p:spPr>
          <a:xfrm>
            <a:off x="3770313" y="5314950"/>
            <a:ext cx="88900" cy="103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9C955601-8B82-40A2-80BC-9F4A452D76A1}"/>
              </a:ext>
            </a:extLst>
          </p:cNvPr>
          <p:cNvSpPr/>
          <p:nvPr/>
        </p:nvSpPr>
        <p:spPr>
          <a:xfrm>
            <a:off x="4129088" y="5113339"/>
            <a:ext cx="88900" cy="103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id="{8656F24C-1064-4B94-8CDA-7199601C6F72}"/>
              </a:ext>
            </a:extLst>
          </p:cNvPr>
          <p:cNvSpPr/>
          <p:nvPr/>
        </p:nvSpPr>
        <p:spPr>
          <a:xfrm>
            <a:off x="4487863" y="4926014"/>
            <a:ext cx="88900" cy="103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4DEF564D-BB91-4E46-BD51-FCA993B5A590}"/>
              </a:ext>
            </a:extLst>
          </p:cNvPr>
          <p:cNvSpPr/>
          <p:nvPr/>
        </p:nvSpPr>
        <p:spPr>
          <a:xfrm>
            <a:off x="4846638" y="4710114"/>
            <a:ext cx="88900" cy="103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id="{F68F2E8A-1E6C-4A75-AC8D-316D156ADA7A}"/>
              </a:ext>
            </a:extLst>
          </p:cNvPr>
          <p:cNvSpPr/>
          <p:nvPr/>
        </p:nvSpPr>
        <p:spPr>
          <a:xfrm>
            <a:off x="5205413" y="4494214"/>
            <a:ext cx="88900" cy="103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8EEBBF3C-5227-47FE-A833-A70251D9B1A3}"/>
              </a:ext>
            </a:extLst>
          </p:cNvPr>
          <p:cNvSpPr/>
          <p:nvPr/>
        </p:nvSpPr>
        <p:spPr>
          <a:xfrm>
            <a:off x="5565776" y="4232275"/>
            <a:ext cx="87313" cy="103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3" name="Oval 112">
            <a:extLst>
              <a:ext uri="{FF2B5EF4-FFF2-40B4-BE49-F238E27FC236}">
                <a16:creationId xmlns:a16="http://schemas.microsoft.com/office/drawing/2014/main" id="{16A88094-4645-448A-8097-EF344CAEF6BC}"/>
              </a:ext>
            </a:extLst>
          </p:cNvPr>
          <p:cNvSpPr/>
          <p:nvPr/>
        </p:nvSpPr>
        <p:spPr>
          <a:xfrm>
            <a:off x="5938838" y="3957639"/>
            <a:ext cx="88900" cy="103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id="{0A91E092-E335-49B4-9AD6-ACC9507710F8}"/>
              </a:ext>
            </a:extLst>
          </p:cNvPr>
          <p:cNvSpPr/>
          <p:nvPr/>
        </p:nvSpPr>
        <p:spPr>
          <a:xfrm>
            <a:off x="6283326" y="3683000"/>
            <a:ext cx="87313" cy="103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5" name="Oval 114">
            <a:extLst>
              <a:ext uri="{FF2B5EF4-FFF2-40B4-BE49-F238E27FC236}">
                <a16:creationId xmlns:a16="http://schemas.microsoft.com/office/drawing/2014/main" id="{889D7D29-B861-47E7-89E0-E38986739705}"/>
              </a:ext>
            </a:extLst>
          </p:cNvPr>
          <p:cNvSpPr/>
          <p:nvPr/>
        </p:nvSpPr>
        <p:spPr>
          <a:xfrm>
            <a:off x="6642101" y="3333750"/>
            <a:ext cx="87313" cy="103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id="{5D5F3D67-8AC9-46DC-99EC-B90FF0DCCF2E}"/>
              </a:ext>
            </a:extLst>
          </p:cNvPr>
          <p:cNvSpPr/>
          <p:nvPr/>
        </p:nvSpPr>
        <p:spPr>
          <a:xfrm>
            <a:off x="7015163" y="2998789"/>
            <a:ext cx="88900" cy="103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7" name="Oval 116">
            <a:extLst>
              <a:ext uri="{FF2B5EF4-FFF2-40B4-BE49-F238E27FC236}">
                <a16:creationId xmlns:a16="http://schemas.microsoft.com/office/drawing/2014/main" id="{A26A0CF9-5899-45F6-A5DE-2A2FD5B3D975}"/>
              </a:ext>
            </a:extLst>
          </p:cNvPr>
          <p:cNvSpPr/>
          <p:nvPr/>
        </p:nvSpPr>
        <p:spPr>
          <a:xfrm>
            <a:off x="7373938" y="2620964"/>
            <a:ext cx="88900" cy="103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03" name="Freeform 94">
            <a:extLst>
              <a:ext uri="{FF2B5EF4-FFF2-40B4-BE49-F238E27FC236}">
                <a16:creationId xmlns:a16="http://schemas.microsoft.com/office/drawing/2014/main" id="{40C2DCA6-D1EE-49DF-99AE-6ACC60B77E03}"/>
              </a:ext>
            </a:extLst>
          </p:cNvPr>
          <p:cNvSpPr>
            <a:spLocks/>
          </p:cNvSpPr>
          <p:nvPr/>
        </p:nvSpPr>
        <p:spPr bwMode="auto">
          <a:xfrm>
            <a:off x="1993901" y="2300289"/>
            <a:ext cx="5770563" cy="3805237"/>
          </a:xfrm>
          <a:custGeom>
            <a:avLst/>
            <a:gdLst>
              <a:gd name="T0" fmla="*/ 2147483647 w 1021"/>
              <a:gd name="T1" fmla="*/ 2147483647 h 573"/>
              <a:gd name="T2" fmla="*/ 2147483647 w 1021"/>
              <a:gd name="T3" fmla="*/ 2147483647 h 573"/>
              <a:gd name="T4" fmla="*/ 2147483647 w 1021"/>
              <a:gd name="T5" fmla="*/ 2147483647 h 573"/>
              <a:gd name="T6" fmla="*/ 2147483647 w 1021"/>
              <a:gd name="T7" fmla="*/ 2147483647 h 573"/>
              <a:gd name="T8" fmla="*/ 2147483647 w 1021"/>
              <a:gd name="T9" fmla="*/ 2147483647 h 573"/>
              <a:gd name="T10" fmla="*/ 2147483647 w 1021"/>
              <a:gd name="T11" fmla="*/ 2147483647 h 573"/>
              <a:gd name="T12" fmla="*/ 2147483647 w 1021"/>
              <a:gd name="T13" fmla="*/ 2147483647 h 573"/>
              <a:gd name="T14" fmla="*/ 2147483647 w 1021"/>
              <a:gd name="T15" fmla="*/ 2147483647 h 573"/>
              <a:gd name="T16" fmla="*/ 2147483647 w 1021"/>
              <a:gd name="T17" fmla="*/ 2147483647 h 573"/>
              <a:gd name="T18" fmla="*/ 2147483647 w 1021"/>
              <a:gd name="T19" fmla="*/ 2147483647 h 573"/>
              <a:gd name="T20" fmla="*/ 2147483647 w 1021"/>
              <a:gd name="T21" fmla="*/ 2147483647 h 573"/>
              <a:gd name="T22" fmla="*/ 2147483647 w 1021"/>
              <a:gd name="T23" fmla="*/ 2147483647 h 573"/>
              <a:gd name="T24" fmla="*/ 2147483647 w 1021"/>
              <a:gd name="T25" fmla="*/ 2147483647 h 573"/>
              <a:gd name="T26" fmla="*/ 2147483647 w 1021"/>
              <a:gd name="T27" fmla="*/ 2147483647 h 573"/>
              <a:gd name="T28" fmla="*/ 2147483647 w 1021"/>
              <a:gd name="T29" fmla="*/ 2147483647 h 573"/>
              <a:gd name="T30" fmla="*/ 2147483647 w 1021"/>
              <a:gd name="T31" fmla="*/ 2147483647 h 573"/>
              <a:gd name="T32" fmla="*/ 2147483647 w 1021"/>
              <a:gd name="T33" fmla="*/ 2147483647 h 573"/>
              <a:gd name="T34" fmla="*/ 2147483647 w 1021"/>
              <a:gd name="T35" fmla="*/ 2147483647 h 573"/>
              <a:gd name="T36" fmla="*/ 2147483647 w 1021"/>
              <a:gd name="T37" fmla="*/ 2147483647 h 573"/>
              <a:gd name="T38" fmla="*/ 2147483647 w 1021"/>
              <a:gd name="T39" fmla="*/ 2147483647 h 573"/>
              <a:gd name="T40" fmla="*/ 2147483647 w 1021"/>
              <a:gd name="T41" fmla="*/ 2147483647 h 573"/>
              <a:gd name="T42" fmla="*/ 2147483647 w 1021"/>
              <a:gd name="T43" fmla="*/ 2147483647 h 573"/>
              <a:gd name="T44" fmla="*/ 2147483647 w 1021"/>
              <a:gd name="T45" fmla="*/ 2147483647 h 573"/>
              <a:gd name="T46" fmla="*/ 2147483647 w 1021"/>
              <a:gd name="T47" fmla="*/ 2147483647 h 573"/>
              <a:gd name="T48" fmla="*/ 2147483647 w 1021"/>
              <a:gd name="T49" fmla="*/ 2147483647 h 573"/>
              <a:gd name="T50" fmla="*/ 2147483647 w 1021"/>
              <a:gd name="T51" fmla="*/ 2147483647 h 573"/>
              <a:gd name="T52" fmla="*/ 2147483647 w 1021"/>
              <a:gd name="T53" fmla="*/ 2147483647 h 573"/>
              <a:gd name="T54" fmla="*/ 2147483647 w 1021"/>
              <a:gd name="T55" fmla="*/ 2147483647 h 573"/>
              <a:gd name="T56" fmla="*/ 2147483647 w 1021"/>
              <a:gd name="T57" fmla="*/ 2147483647 h 573"/>
              <a:gd name="T58" fmla="*/ 2147483647 w 1021"/>
              <a:gd name="T59" fmla="*/ 2147483647 h 573"/>
              <a:gd name="T60" fmla="*/ 2147483647 w 1021"/>
              <a:gd name="T61" fmla="*/ 2147483647 h 573"/>
              <a:gd name="T62" fmla="*/ 2147483647 w 1021"/>
              <a:gd name="T63" fmla="*/ 2147483647 h 573"/>
              <a:gd name="T64" fmla="*/ 2147483647 w 1021"/>
              <a:gd name="T65" fmla="*/ 2147483647 h 573"/>
              <a:gd name="T66" fmla="*/ 2147483647 w 1021"/>
              <a:gd name="T67" fmla="*/ 2147483647 h 573"/>
              <a:gd name="T68" fmla="*/ 2147483647 w 1021"/>
              <a:gd name="T69" fmla="*/ 2147483647 h 573"/>
              <a:gd name="T70" fmla="*/ 2147483647 w 1021"/>
              <a:gd name="T71" fmla="*/ 2147483647 h 573"/>
              <a:gd name="T72" fmla="*/ 2147483647 w 1021"/>
              <a:gd name="T73" fmla="*/ 2147483647 h 573"/>
              <a:gd name="T74" fmla="*/ 2147483647 w 1021"/>
              <a:gd name="T75" fmla="*/ 2147483647 h 573"/>
              <a:gd name="T76" fmla="*/ 2147483647 w 1021"/>
              <a:gd name="T77" fmla="*/ 2147483647 h 573"/>
              <a:gd name="T78" fmla="*/ 2147483647 w 1021"/>
              <a:gd name="T79" fmla="*/ 2147483647 h 573"/>
              <a:gd name="T80" fmla="*/ 2147483647 w 1021"/>
              <a:gd name="T81" fmla="*/ 2147483647 h 573"/>
              <a:gd name="T82" fmla="*/ 2147483647 w 1021"/>
              <a:gd name="T83" fmla="*/ 2147483647 h 573"/>
              <a:gd name="T84" fmla="*/ 2147483647 w 1021"/>
              <a:gd name="T85" fmla="*/ 2147483647 h 573"/>
              <a:gd name="T86" fmla="*/ 2147483647 w 1021"/>
              <a:gd name="T87" fmla="*/ 2147483647 h 573"/>
              <a:gd name="T88" fmla="*/ 2147483647 w 1021"/>
              <a:gd name="T89" fmla="*/ 2147483647 h 573"/>
              <a:gd name="T90" fmla="*/ 2147483647 w 1021"/>
              <a:gd name="T91" fmla="*/ 2147483647 h 573"/>
              <a:gd name="T92" fmla="*/ 2147483647 w 1021"/>
              <a:gd name="T93" fmla="*/ 2147483647 h 573"/>
              <a:gd name="T94" fmla="*/ 2147483647 w 1021"/>
              <a:gd name="T95" fmla="*/ 2147483647 h 573"/>
              <a:gd name="T96" fmla="*/ 2147483647 w 1021"/>
              <a:gd name="T97" fmla="*/ 2147483647 h 573"/>
              <a:gd name="T98" fmla="*/ 2147483647 w 1021"/>
              <a:gd name="T99" fmla="*/ 2147483647 h 573"/>
              <a:gd name="T100" fmla="*/ 2147483647 w 1021"/>
              <a:gd name="T101" fmla="*/ 2147483647 h 573"/>
              <a:gd name="T102" fmla="*/ 2147483647 w 1021"/>
              <a:gd name="T103" fmla="*/ 2147483647 h 573"/>
              <a:gd name="T104" fmla="*/ 2147483647 w 1021"/>
              <a:gd name="T105" fmla="*/ 2147483647 h 573"/>
              <a:gd name="T106" fmla="*/ 2147483647 w 1021"/>
              <a:gd name="T107" fmla="*/ 2147483647 h 573"/>
              <a:gd name="T108" fmla="*/ 2147483647 w 1021"/>
              <a:gd name="T109" fmla="*/ 2147483647 h 573"/>
              <a:gd name="T110" fmla="*/ 2147483647 w 1021"/>
              <a:gd name="T111" fmla="*/ 2147483647 h 573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573"/>
              <a:gd name="T170" fmla="*/ 1021 w 1021"/>
              <a:gd name="T171" fmla="*/ 573 h 573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573">
                <a:moveTo>
                  <a:pt x="0" y="573"/>
                </a:moveTo>
                <a:lnTo>
                  <a:pt x="2" y="572"/>
                </a:lnTo>
                <a:lnTo>
                  <a:pt x="4" y="572"/>
                </a:lnTo>
                <a:lnTo>
                  <a:pt x="6" y="571"/>
                </a:lnTo>
                <a:lnTo>
                  <a:pt x="8" y="571"/>
                </a:lnTo>
                <a:lnTo>
                  <a:pt x="10" y="570"/>
                </a:lnTo>
                <a:lnTo>
                  <a:pt x="12" y="570"/>
                </a:lnTo>
                <a:lnTo>
                  <a:pt x="14" y="569"/>
                </a:lnTo>
                <a:lnTo>
                  <a:pt x="16" y="568"/>
                </a:lnTo>
                <a:lnTo>
                  <a:pt x="18" y="568"/>
                </a:lnTo>
                <a:lnTo>
                  <a:pt x="20" y="567"/>
                </a:lnTo>
                <a:lnTo>
                  <a:pt x="22" y="567"/>
                </a:lnTo>
                <a:lnTo>
                  <a:pt x="24" y="566"/>
                </a:lnTo>
                <a:lnTo>
                  <a:pt x="26" y="565"/>
                </a:lnTo>
                <a:lnTo>
                  <a:pt x="28" y="565"/>
                </a:lnTo>
                <a:lnTo>
                  <a:pt x="30" y="564"/>
                </a:lnTo>
                <a:lnTo>
                  <a:pt x="32" y="564"/>
                </a:lnTo>
                <a:lnTo>
                  <a:pt x="34" y="563"/>
                </a:lnTo>
                <a:lnTo>
                  <a:pt x="36" y="563"/>
                </a:lnTo>
                <a:lnTo>
                  <a:pt x="38" y="562"/>
                </a:lnTo>
                <a:lnTo>
                  <a:pt x="40" y="561"/>
                </a:lnTo>
                <a:lnTo>
                  <a:pt x="42" y="561"/>
                </a:lnTo>
                <a:lnTo>
                  <a:pt x="44" y="560"/>
                </a:lnTo>
                <a:lnTo>
                  <a:pt x="46" y="560"/>
                </a:lnTo>
                <a:lnTo>
                  <a:pt x="48" y="559"/>
                </a:lnTo>
                <a:lnTo>
                  <a:pt x="50" y="558"/>
                </a:lnTo>
                <a:lnTo>
                  <a:pt x="52" y="558"/>
                </a:lnTo>
                <a:lnTo>
                  <a:pt x="54" y="557"/>
                </a:lnTo>
                <a:lnTo>
                  <a:pt x="56" y="557"/>
                </a:lnTo>
                <a:lnTo>
                  <a:pt x="58" y="556"/>
                </a:lnTo>
                <a:lnTo>
                  <a:pt x="60" y="555"/>
                </a:lnTo>
                <a:lnTo>
                  <a:pt x="62" y="555"/>
                </a:lnTo>
                <a:lnTo>
                  <a:pt x="64" y="554"/>
                </a:lnTo>
                <a:lnTo>
                  <a:pt x="66" y="553"/>
                </a:lnTo>
                <a:lnTo>
                  <a:pt x="68" y="553"/>
                </a:lnTo>
                <a:lnTo>
                  <a:pt x="70" y="552"/>
                </a:lnTo>
                <a:lnTo>
                  <a:pt x="72" y="552"/>
                </a:lnTo>
                <a:lnTo>
                  <a:pt x="74" y="551"/>
                </a:lnTo>
                <a:lnTo>
                  <a:pt x="76" y="550"/>
                </a:lnTo>
                <a:lnTo>
                  <a:pt x="78" y="550"/>
                </a:lnTo>
                <a:lnTo>
                  <a:pt x="80" y="549"/>
                </a:lnTo>
                <a:lnTo>
                  <a:pt x="82" y="548"/>
                </a:lnTo>
                <a:lnTo>
                  <a:pt x="84" y="548"/>
                </a:lnTo>
                <a:lnTo>
                  <a:pt x="86" y="547"/>
                </a:lnTo>
                <a:lnTo>
                  <a:pt x="88" y="547"/>
                </a:lnTo>
                <a:lnTo>
                  <a:pt x="90" y="546"/>
                </a:lnTo>
                <a:lnTo>
                  <a:pt x="92" y="545"/>
                </a:lnTo>
                <a:lnTo>
                  <a:pt x="94" y="545"/>
                </a:lnTo>
                <a:lnTo>
                  <a:pt x="96" y="544"/>
                </a:lnTo>
                <a:lnTo>
                  <a:pt x="98" y="543"/>
                </a:lnTo>
                <a:lnTo>
                  <a:pt x="100" y="543"/>
                </a:lnTo>
                <a:lnTo>
                  <a:pt x="102" y="542"/>
                </a:lnTo>
                <a:lnTo>
                  <a:pt x="104" y="541"/>
                </a:lnTo>
                <a:lnTo>
                  <a:pt x="106" y="541"/>
                </a:lnTo>
                <a:lnTo>
                  <a:pt x="108" y="540"/>
                </a:lnTo>
                <a:lnTo>
                  <a:pt x="110" y="540"/>
                </a:lnTo>
                <a:lnTo>
                  <a:pt x="112" y="539"/>
                </a:lnTo>
                <a:lnTo>
                  <a:pt x="114" y="538"/>
                </a:lnTo>
                <a:lnTo>
                  <a:pt x="116" y="538"/>
                </a:lnTo>
                <a:lnTo>
                  <a:pt x="118" y="537"/>
                </a:lnTo>
                <a:lnTo>
                  <a:pt x="120" y="536"/>
                </a:lnTo>
                <a:lnTo>
                  <a:pt x="122" y="536"/>
                </a:lnTo>
                <a:lnTo>
                  <a:pt x="124" y="535"/>
                </a:lnTo>
                <a:lnTo>
                  <a:pt x="126" y="534"/>
                </a:lnTo>
                <a:lnTo>
                  <a:pt x="128" y="534"/>
                </a:lnTo>
                <a:lnTo>
                  <a:pt x="130" y="533"/>
                </a:lnTo>
                <a:lnTo>
                  <a:pt x="132" y="532"/>
                </a:lnTo>
                <a:lnTo>
                  <a:pt x="134" y="532"/>
                </a:lnTo>
                <a:lnTo>
                  <a:pt x="136" y="531"/>
                </a:lnTo>
                <a:lnTo>
                  <a:pt x="138" y="530"/>
                </a:lnTo>
                <a:lnTo>
                  <a:pt x="140" y="530"/>
                </a:lnTo>
                <a:lnTo>
                  <a:pt x="142" y="529"/>
                </a:lnTo>
                <a:lnTo>
                  <a:pt x="144" y="528"/>
                </a:lnTo>
                <a:lnTo>
                  <a:pt x="146" y="528"/>
                </a:lnTo>
                <a:lnTo>
                  <a:pt x="148" y="527"/>
                </a:lnTo>
                <a:lnTo>
                  <a:pt x="150" y="526"/>
                </a:lnTo>
                <a:lnTo>
                  <a:pt x="152" y="526"/>
                </a:lnTo>
                <a:lnTo>
                  <a:pt x="154" y="525"/>
                </a:lnTo>
                <a:lnTo>
                  <a:pt x="156" y="524"/>
                </a:lnTo>
                <a:lnTo>
                  <a:pt x="158" y="523"/>
                </a:lnTo>
                <a:lnTo>
                  <a:pt x="160" y="523"/>
                </a:lnTo>
                <a:lnTo>
                  <a:pt x="162" y="522"/>
                </a:lnTo>
                <a:lnTo>
                  <a:pt x="164" y="521"/>
                </a:lnTo>
                <a:lnTo>
                  <a:pt x="166" y="521"/>
                </a:lnTo>
                <a:lnTo>
                  <a:pt x="168" y="520"/>
                </a:lnTo>
                <a:lnTo>
                  <a:pt x="170" y="519"/>
                </a:lnTo>
                <a:lnTo>
                  <a:pt x="172" y="519"/>
                </a:lnTo>
                <a:lnTo>
                  <a:pt x="174" y="518"/>
                </a:lnTo>
                <a:lnTo>
                  <a:pt x="176" y="517"/>
                </a:lnTo>
                <a:lnTo>
                  <a:pt x="178" y="517"/>
                </a:lnTo>
                <a:lnTo>
                  <a:pt x="180" y="516"/>
                </a:lnTo>
                <a:lnTo>
                  <a:pt x="182" y="515"/>
                </a:lnTo>
                <a:lnTo>
                  <a:pt x="184" y="514"/>
                </a:lnTo>
                <a:lnTo>
                  <a:pt x="186" y="514"/>
                </a:lnTo>
                <a:lnTo>
                  <a:pt x="188" y="513"/>
                </a:lnTo>
                <a:lnTo>
                  <a:pt x="190" y="512"/>
                </a:lnTo>
                <a:lnTo>
                  <a:pt x="192" y="512"/>
                </a:lnTo>
                <a:lnTo>
                  <a:pt x="194" y="511"/>
                </a:lnTo>
                <a:lnTo>
                  <a:pt x="196" y="510"/>
                </a:lnTo>
                <a:lnTo>
                  <a:pt x="198" y="509"/>
                </a:lnTo>
                <a:lnTo>
                  <a:pt x="200" y="509"/>
                </a:lnTo>
                <a:lnTo>
                  <a:pt x="202" y="508"/>
                </a:lnTo>
                <a:lnTo>
                  <a:pt x="204" y="507"/>
                </a:lnTo>
                <a:lnTo>
                  <a:pt x="206" y="506"/>
                </a:lnTo>
                <a:lnTo>
                  <a:pt x="208" y="506"/>
                </a:lnTo>
                <a:lnTo>
                  <a:pt x="210" y="505"/>
                </a:lnTo>
                <a:lnTo>
                  <a:pt x="212" y="504"/>
                </a:lnTo>
                <a:lnTo>
                  <a:pt x="214" y="504"/>
                </a:lnTo>
                <a:lnTo>
                  <a:pt x="216" y="503"/>
                </a:lnTo>
                <a:lnTo>
                  <a:pt x="218" y="502"/>
                </a:lnTo>
                <a:lnTo>
                  <a:pt x="220" y="501"/>
                </a:lnTo>
                <a:lnTo>
                  <a:pt x="222" y="501"/>
                </a:lnTo>
                <a:lnTo>
                  <a:pt x="224" y="500"/>
                </a:lnTo>
                <a:lnTo>
                  <a:pt x="226" y="499"/>
                </a:lnTo>
                <a:lnTo>
                  <a:pt x="228" y="498"/>
                </a:lnTo>
                <a:lnTo>
                  <a:pt x="230" y="498"/>
                </a:lnTo>
                <a:lnTo>
                  <a:pt x="232" y="497"/>
                </a:lnTo>
                <a:lnTo>
                  <a:pt x="234" y="496"/>
                </a:lnTo>
                <a:lnTo>
                  <a:pt x="236" y="495"/>
                </a:lnTo>
                <a:lnTo>
                  <a:pt x="238" y="495"/>
                </a:lnTo>
                <a:lnTo>
                  <a:pt x="240" y="494"/>
                </a:lnTo>
                <a:lnTo>
                  <a:pt x="242" y="493"/>
                </a:lnTo>
                <a:lnTo>
                  <a:pt x="244" y="492"/>
                </a:lnTo>
                <a:lnTo>
                  <a:pt x="246" y="492"/>
                </a:lnTo>
                <a:lnTo>
                  <a:pt x="248" y="491"/>
                </a:lnTo>
                <a:lnTo>
                  <a:pt x="250" y="490"/>
                </a:lnTo>
                <a:lnTo>
                  <a:pt x="252" y="489"/>
                </a:lnTo>
                <a:lnTo>
                  <a:pt x="254" y="488"/>
                </a:lnTo>
                <a:lnTo>
                  <a:pt x="256" y="488"/>
                </a:lnTo>
                <a:lnTo>
                  <a:pt x="258" y="487"/>
                </a:lnTo>
                <a:lnTo>
                  <a:pt x="260" y="486"/>
                </a:lnTo>
                <a:lnTo>
                  <a:pt x="262" y="485"/>
                </a:lnTo>
                <a:lnTo>
                  <a:pt x="264" y="485"/>
                </a:lnTo>
                <a:lnTo>
                  <a:pt x="266" y="484"/>
                </a:lnTo>
                <a:lnTo>
                  <a:pt x="268" y="483"/>
                </a:lnTo>
                <a:lnTo>
                  <a:pt x="270" y="482"/>
                </a:lnTo>
                <a:lnTo>
                  <a:pt x="272" y="481"/>
                </a:lnTo>
                <a:lnTo>
                  <a:pt x="274" y="481"/>
                </a:lnTo>
                <a:lnTo>
                  <a:pt x="276" y="480"/>
                </a:lnTo>
                <a:lnTo>
                  <a:pt x="278" y="479"/>
                </a:lnTo>
                <a:lnTo>
                  <a:pt x="280" y="478"/>
                </a:lnTo>
                <a:lnTo>
                  <a:pt x="282" y="477"/>
                </a:lnTo>
                <a:lnTo>
                  <a:pt x="284" y="477"/>
                </a:lnTo>
                <a:lnTo>
                  <a:pt x="286" y="476"/>
                </a:lnTo>
                <a:lnTo>
                  <a:pt x="288" y="475"/>
                </a:lnTo>
                <a:lnTo>
                  <a:pt x="290" y="474"/>
                </a:lnTo>
                <a:lnTo>
                  <a:pt x="292" y="473"/>
                </a:lnTo>
                <a:lnTo>
                  <a:pt x="294" y="473"/>
                </a:lnTo>
                <a:lnTo>
                  <a:pt x="296" y="472"/>
                </a:lnTo>
                <a:lnTo>
                  <a:pt x="298" y="471"/>
                </a:lnTo>
                <a:lnTo>
                  <a:pt x="300" y="470"/>
                </a:lnTo>
                <a:lnTo>
                  <a:pt x="302" y="469"/>
                </a:lnTo>
                <a:lnTo>
                  <a:pt x="304" y="469"/>
                </a:lnTo>
                <a:lnTo>
                  <a:pt x="306" y="468"/>
                </a:lnTo>
                <a:lnTo>
                  <a:pt x="308" y="467"/>
                </a:lnTo>
                <a:lnTo>
                  <a:pt x="310" y="466"/>
                </a:lnTo>
                <a:lnTo>
                  <a:pt x="312" y="465"/>
                </a:lnTo>
                <a:lnTo>
                  <a:pt x="314" y="464"/>
                </a:lnTo>
                <a:lnTo>
                  <a:pt x="316" y="464"/>
                </a:lnTo>
                <a:lnTo>
                  <a:pt x="318" y="463"/>
                </a:lnTo>
                <a:lnTo>
                  <a:pt x="320" y="462"/>
                </a:lnTo>
                <a:lnTo>
                  <a:pt x="322" y="461"/>
                </a:lnTo>
                <a:lnTo>
                  <a:pt x="324" y="460"/>
                </a:lnTo>
                <a:lnTo>
                  <a:pt x="326" y="459"/>
                </a:lnTo>
                <a:lnTo>
                  <a:pt x="328" y="459"/>
                </a:lnTo>
                <a:lnTo>
                  <a:pt x="330" y="458"/>
                </a:lnTo>
                <a:lnTo>
                  <a:pt x="332" y="457"/>
                </a:lnTo>
                <a:lnTo>
                  <a:pt x="334" y="456"/>
                </a:lnTo>
                <a:lnTo>
                  <a:pt x="336" y="455"/>
                </a:lnTo>
                <a:lnTo>
                  <a:pt x="338" y="454"/>
                </a:lnTo>
                <a:lnTo>
                  <a:pt x="340" y="453"/>
                </a:lnTo>
                <a:lnTo>
                  <a:pt x="342" y="453"/>
                </a:lnTo>
                <a:lnTo>
                  <a:pt x="344" y="452"/>
                </a:lnTo>
                <a:lnTo>
                  <a:pt x="346" y="451"/>
                </a:lnTo>
                <a:lnTo>
                  <a:pt x="348" y="450"/>
                </a:lnTo>
                <a:lnTo>
                  <a:pt x="350" y="449"/>
                </a:lnTo>
                <a:lnTo>
                  <a:pt x="352" y="448"/>
                </a:lnTo>
                <a:lnTo>
                  <a:pt x="354" y="447"/>
                </a:lnTo>
                <a:lnTo>
                  <a:pt x="356" y="447"/>
                </a:lnTo>
                <a:lnTo>
                  <a:pt x="358" y="446"/>
                </a:lnTo>
                <a:lnTo>
                  <a:pt x="360" y="445"/>
                </a:lnTo>
                <a:lnTo>
                  <a:pt x="362" y="444"/>
                </a:lnTo>
                <a:lnTo>
                  <a:pt x="364" y="443"/>
                </a:lnTo>
                <a:lnTo>
                  <a:pt x="366" y="442"/>
                </a:lnTo>
                <a:lnTo>
                  <a:pt x="368" y="441"/>
                </a:lnTo>
                <a:lnTo>
                  <a:pt x="370" y="440"/>
                </a:lnTo>
                <a:lnTo>
                  <a:pt x="372" y="439"/>
                </a:lnTo>
                <a:lnTo>
                  <a:pt x="374" y="439"/>
                </a:lnTo>
                <a:lnTo>
                  <a:pt x="376" y="438"/>
                </a:lnTo>
                <a:lnTo>
                  <a:pt x="378" y="437"/>
                </a:lnTo>
                <a:lnTo>
                  <a:pt x="380" y="436"/>
                </a:lnTo>
                <a:lnTo>
                  <a:pt x="382" y="435"/>
                </a:lnTo>
                <a:lnTo>
                  <a:pt x="384" y="434"/>
                </a:lnTo>
                <a:lnTo>
                  <a:pt x="386" y="433"/>
                </a:lnTo>
                <a:lnTo>
                  <a:pt x="388" y="432"/>
                </a:lnTo>
                <a:lnTo>
                  <a:pt x="390" y="431"/>
                </a:lnTo>
                <a:lnTo>
                  <a:pt x="392" y="430"/>
                </a:lnTo>
                <a:lnTo>
                  <a:pt x="394" y="430"/>
                </a:lnTo>
                <a:lnTo>
                  <a:pt x="396" y="429"/>
                </a:lnTo>
                <a:lnTo>
                  <a:pt x="398" y="428"/>
                </a:lnTo>
                <a:lnTo>
                  <a:pt x="400" y="427"/>
                </a:lnTo>
                <a:lnTo>
                  <a:pt x="402" y="426"/>
                </a:lnTo>
                <a:lnTo>
                  <a:pt x="404" y="425"/>
                </a:lnTo>
                <a:lnTo>
                  <a:pt x="406" y="424"/>
                </a:lnTo>
                <a:lnTo>
                  <a:pt x="408" y="423"/>
                </a:lnTo>
                <a:lnTo>
                  <a:pt x="410" y="422"/>
                </a:lnTo>
                <a:lnTo>
                  <a:pt x="412" y="421"/>
                </a:lnTo>
                <a:lnTo>
                  <a:pt x="414" y="420"/>
                </a:lnTo>
                <a:lnTo>
                  <a:pt x="416" y="419"/>
                </a:lnTo>
                <a:lnTo>
                  <a:pt x="418" y="418"/>
                </a:lnTo>
                <a:lnTo>
                  <a:pt x="420" y="417"/>
                </a:lnTo>
                <a:lnTo>
                  <a:pt x="422" y="416"/>
                </a:lnTo>
                <a:lnTo>
                  <a:pt x="424" y="416"/>
                </a:lnTo>
                <a:lnTo>
                  <a:pt x="426" y="415"/>
                </a:lnTo>
                <a:lnTo>
                  <a:pt x="428" y="414"/>
                </a:lnTo>
                <a:lnTo>
                  <a:pt x="430" y="413"/>
                </a:lnTo>
                <a:lnTo>
                  <a:pt x="432" y="412"/>
                </a:lnTo>
                <a:lnTo>
                  <a:pt x="434" y="411"/>
                </a:lnTo>
                <a:lnTo>
                  <a:pt x="436" y="410"/>
                </a:lnTo>
                <a:lnTo>
                  <a:pt x="438" y="409"/>
                </a:lnTo>
                <a:lnTo>
                  <a:pt x="440" y="408"/>
                </a:lnTo>
                <a:lnTo>
                  <a:pt x="442" y="407"/>
                </a:lnTo>
                <a:lnTo>
                  <a:pt x="444" y="406"/>
                </a:lnTo>
                <a:lnTo>
                  <a:pt x="446" y="405"/>
                </a:lnTo>
                <a:lnTo>
                  <a:pt x="448" y="404"/>
                </a:lnTo>
                <a:lnTo>
                  <a:pt x="450" y="403"/>
                </a:lnTo>
                <a:lnTo>
                  <a:pt x="452" y="402"/>
                </a:lnTo>
                <a:lnTo>
                  <a:pt x="454" y="401"/>
                </a:lnTo>
                <a:lnTo>
                  <a:pt x="456" y="400"/>
                </a:lnTo>
                <a:lnTo>
                  <a:pt x="458" y="399"/>
                </a:lnTo>
                <a:lnTo>
                  <a:pt x="460" y="398"/>
                </a:lnTo>
                <a:lnTo>
                  <a:pt x="462" y="397"/>
                </a:lnTo>
                <a:lnTo>
                  <a:pt x="464" y="396"/>
                </a:lnTo>
                <a:lnTo>
                  <a:pt x="466" y="395"/>
                </a:lnTo>
                <a:lnTo>
                  <a:pt x="468" y="394"/>
                </a:lnTo>
                <a:lnTo>
                  <a:pt x="470" y="393"/>
                </a:lnTo>
                <a:lnTo>
                  <a:pt x="472" y="392"/>
                </a:lnTo>
                <a:lnTo>
                  <a:pt x="474" y="391"/>
                </a:lnTo>
                <a:lnTo>
                  <a:pt x="476" y="390"/>
                </a:lnTo>
                <a:lnTo>
                  <a:pt x="478" y="389"/>
                </a:lnTo>
                <a:lnTo>
                  <a:pt x="480" y="388"/>
                </a:lnTo>
                <a:lnTo>
                  <a:pt x="482" y="387"/>
                </a:lnTo>
                <a:lnTo>
                  <a:pt x="484" y="386"/>
                </a:lnTo>
                <a:lnTo>
                  <a:pt x="486" y="385"/>
                </a:lnTo>
                <a:lnTo>
                  <a:pt x="488" y="384"/>
                </a:lnTo>
                <a:lnTo>
                  <a:pt x="490" y="383"/>
                </a:lnTo>
                <a:lnTo>
                  <a:pt x="492" y="382"/>
                </a:lnTo>
                <a:lnTo>
                  <a:pt x="494" y="381"/>
                </a:lnTo>
                <a:lnTo>
                  <a:pt x="496" y="380"/>
                </a:lnTo>
                <a:lnTo>
                  <a:pt x="498" y="379"/>
                </a:lnTo>
                <a:lnTo>
                  <a:pt x="500" y="378"/>
                </a:lnTo>
                <a:lnTo>
                  <a:pt x="502" y="377"/>
                </a:lnTo>
                <a:lnTo>
                  <a:pt x="504" y="376"/>
                </a:lnTo>
                <a:lnTo>
                  <a:pt x="506" y="375"/>
                </a:lnTo>
                <a:lnTo>
                  <a:pt x="508" y="374"/>
                </a:lnTo>
                <a:lnTo>
                  <a:pt x="510" y="373"/>
                </a:lnTo>
                <a:lnTo>
                  <a:pt x="512" y="371"/>
                </a:lnTo>
                <a:lnTo>
                  <a:pt x="514" y="370"/>
                </a:lnTo>
                <a:lnTo>
                  <a:pt x="516" y="369"/>
                </a:lnTo>
                <a:lnTo>
                  <a:pt x="518" y="368"/>
                </a:lnTo>
                <a:lnTo>
                  <a:pt x="520" y="367"/>
                </a:lnTo>
                <a:lnTo>
                  <a:pt x="522" y="366"/>
                </a:lnTo>
                <a:lnTo>
                  <a:pt x="524" y="365"/>
                </a:lnTo>
                <a:lnTo>
                  <a:pt x="526" y="364"/>
                </a:lnTo>
                <a:lnTo>
                  <a:pt x="528" y="363"/>
                </a:lnTo>
                <a:lnTo>
                  <a:pt x="530" y="362"/>
                </a:lnTo>
                <a:lnTo>
                  <a:pt x="532" y="361"/>
                </a:lnTo>
                <a:lnTo>
                  <a:pt x="534" y="360"/>
                </a:lnTo>
                <a:lnTo>
                  <a:pt x="536" y="359"/>
                </a:lnTo>
                <a:lnTo>
                  <a:pt x="538" y="358"/>
                </a:lnTo>
                <a:lnTo>
                  <a:pt x="540" y="356"/>
                </a:lnTo>
                <a:lnTo>
                  <a:pt x="542" y="355"/>
                </a:lnTo>
                <a:lnTo>
                  <a:pt x="544" y="354"/>
                </a:lnTo>
                <a:lnTo>
                  <a:pt x="546" y="353"/>
                </a:lnTo>
                <a:lnTo>
                  <a:pt x="548" y="352"/>
                </a:lnTo>
                <a:lnTo>
                  <a:pt x="550" y="351"/>
                </a:lnTo>
                <a:lnTo>
                  <a:pt x="552" y="350"/>
                </a:lnTo>
                <a:lnTo>
                  <a:pt x="554" y="349"/>
                </a:lnTo>
                <a:lnTo>
                  <a:pt x="556" y="348"/>
                </a:lnTo>
                <a:lnTo>
                  <a:pt x="558" y="347"/>
                </a:lnTo>
                <a:lnTo>
                  <a:pt x="560" y="345"/>
                </a:lnTo>
                <a:lnTo>
                  <a:pt x="562" y="344"/>
                </a:lnTo>
                <a:lnTo>
                  <a:pt x="564" y="343"/>
                </a:lnTo>
                <a:lnTo>
                  <a:pt x="566" y="342"/>
                </a:lnTo>
                <a:lnTo>
                  <a:pt x="568" y="341"/>
                </a:lnTo>
                <a:lnTo>
                  <a:pt x="570" y="340"/>
                </a:lnTo>
                <a:lnTo>
                  <a:pt x="572" y="339"/>
                </a:lnTo>
                <a:lnTo>
                  <a:pt x="574" y="337"/>
                </a:lnTo>
                <a:lnTo>
                  <a:pt x="576" y="336"/>
                </a:lnTo>
                <a:lnTo>
                  <a:pt x="578" y="335"/>
                </a:lnTo>
                <a:lnTo>
                  <a:pt x="580" y="334"/>
                </a:lnTo>
                <a:lnTo>
                  <a:pt x="582" y="333"/>
                </a:lnTo>
                <a:lnTo>
                  <a:pt x="584" y="332"/>
                </a:lnTo>
                <a:lnTo>
                  <a:pt x="586" y="331"/>
                </a:lnTo>
                <a:lnTo>
                  <a:pt x="588" y="329"/>
                </a:lnTo>
                <a:lnTo>
                  <a:pt x="590" y="328"/>
                </a:lnTo>
                <a:lnTo>
                  <a:pt x="592" y="327"/>
                </a:lnTo>
                <a:lnTo>
                  <a:pt x="594" y="326"/>
                </a:lnTo>
                <a:lnTo>
                  <a:pt x="596" y="325"/>
                </a:lnTo>
                <a:lnTo>
                  <a:pt x="598" y="324"/>
                </a:lnTo>
                <a:lnTo>
                  <a:pt x="600" y="322"/>
                </a:lnTo>
                <a:lnTo>
                  <a:pt x="602" y="321"/>
                </a:lnTo>
                <a:lnTo>
                  <a:pt x="604" y="320"/>
                </a:lnTo>
                <a:lnTo>
                  <a:pt x="606" y="319"/>
                </a:lnTo>
                <a:lnTo>
                  <a:pt x="608" y="318"/>
                </a:lnTo>
                <a:lnTo>
                  <a:pt x="610" y="317"/>
                </a:lnTo>
                <a:lnTo>
                  <a:pt x="612" y="315"/>
                </a:lnTo>
                <a:lnTo>
                  <a:pt x="614" y="314"/>
                </a:lnTo>
                <a:lnTo>
                  <a:pt x="616" y="313"/>
                </a:lnTo>
                <a:lnTo>
                  <a:pt x="618" y="312"/>
                </a:lnTo>
                <a:lnTo>
                  <a:pt x="620" y="311"/>
                </a:lnTo>
                <a:lnTo>
                  <a:pt x="622" y="309"/>
                </a:lnTo>
                <a:lnTo>
                  <a:pt x="624" y="308"/>
                </a:lnTo>
                <a:lnTo>
                  <a:pt x="626" y="307"/>
                </a:lnTo>
                <a:lnTo>
                  <a:pt x="628" y="306"/>
                </a:lnTo>
                <a:lnTo>
                  <a:pt x="630" y="305"/>
                </a:lnTo>
                <a:lnTo>
                  <a:pt x="632" y="303"/>
                </a:lnTo>
                <a:lnTo>
                  <a:pt x="634" y="302"/>
                </a:lnTo>
                <a:lnTo>
                  <a:pt x="636" y="301"/>
                </a:lnTo>
                <a:lnTo>
                  <a:pt x="638" y="300"/>
                </a:lnTo>
                <a:lnTo>
                  <a:pt x="640" y="298"/>
                </a:lnTo>
                <a:lnTo>
                  <a:pt x="642" y="297"/>
                </a:lnTo>
                <a:lnTo>
                  <a:pt x="644" y="296"/>
                </a:lnTo>
                <a:lnTo>
                  <a:pt x="646" y="295"/>
                </a:lnTo>
                <a:lnTo>
                  <a:pt x="648" y="293"/>
                </a:lnTo>
                <a:lnTo>
                  <a:pt x="650" y="292"/>
                </a:lnTo>
                <a:lnTo>
                  <a:pt x="652" y="291"/>
                </a:lnTo>
                <a:lnTo>
                  <a:pt x="654" y="290"/>
                </a:lnTo>
                <a:lnTo>
                  <a:pt x="656" y="288"/>
                </a:lnTo>
                <a:lnTo>
                  <a:pt x="658" y="287"/>
                </a:lnTo>
                <a:lnTo>
                  <a:pt x="660" y="286"/>
                </a:lnTo>
                <a:lnTo>
                  <a:pt x="662" y="285"/>
                </a:lnTo>
                <a:lnTo>
                  <a:pt x="664" y="283"/>
                </a:lnTo>
                <a:lnTo>
                  <a:pt x="666" y="282"/>
                </a:lnTo>
                <a:lnTo>
                  <a:pt x="668" y="281"/>
                </a:lnTo>
                <a:lnTo>
                  <a:pt x="670" y="280"/>
                </a:lnTo>
                <a:lnTo>
                  <a:pt x="672" y="278"/>
                </a:lnTo>
                <a:lnTo>
                  <a:pt x="674" y="277"/>
                </a:lnTo>
                <a:lnTo>
                  <a:pt x="676" y="276"/>
                </a:lnTo>
                <a:lnTo>
                  <a:pt x="678" y="274"/>
                </a:lnTo>
                <a:lnTo>
                  <a:pt x="680" y="273"/>
                </a:lnTo>
                <a:lnTo>
                  <a:pt x="682" y="272"/>
                </a:lnTo>
                <a:lnTo>
                  <a:pt x="684" y="271"/>
                </a:lnTo>
                <a:lnTo>
                  <a:pt x="686" y="269"/>
                </a:lnTo>
                <a:lnTo>
                  <a:pt x="688" y="268"/>
                </a:lnTo>
                <a:lnTo>
                  <a:pt x="690" y="267"/>
                </a:lnTo>
                <a:lnTo>
                  <a:pt x="692" y="265"/>
                </a:lnTo>
                <a:lnTo>
                  <a:pt x="694" y="264"/>
                </a:lnTo>
                <a:lnTo>
                  <a:pt x="696" y="263"/>
                </a:lnTo>
                <a:lnTo>
                  <a:pt x="698" y="261"/>
                </a:lnTo>
                <a:lnTo>
                  <a:pt x="700" y="260"/>
                </a:lnTo>
                <a:lnTo>
                  <a:pt x="702" y="259"/>
                </a:lnTo>
                <a:lnTo>
                  <a:pt x="704" y="257"/>
                </a:lnTo>
                <a:lnTo>
                  <a:pt x="706" y="256"/>
                </a:lnTo>
                <a:lnTo>
                  <a:pt x="708" y="255"/>
                </a:lnTo>
                <a:lnTo>
                  <a:pt x="710" y="253"/>
                </a:lnTo>
                <a:lnTo>
                  <a:pt x="712" y="252"/>
                </a:lnTo>
                <a:lnTo>
                  <a:pt x="714" y="251"/>
                </a:lnTo>
                <a:lnTo>
                  <a:pt x="716" y="249"/>
                </a:lnTo>
                <a:lnTo>
                  <a:pt x="718" y="248"/>
                </a:lnTo>
                <a:lnTo>
                  <a:pt x="720" y="247"/>
                </a:lnTo>
                <a:lnTo>
                  <a:pt x="722" y="245"/>
                </a:lnTo>
                <a:lnTo>
                  <a:pt x="724" y="244"/>
                </a:lnTo>
                <a:lnTo>
                  <a:pt x="726" y="243"/>
                </a:lnTo>
                <a:lnTo>
                  <a:pt x="728" y="241"/>
                </a:lnTo>
                <a:lnTo>
                  <a:pt x="730" y="240"/>
                </a:lnTo>
                <a:lnTo>
                  <a:pt x="732" y="238"/>
                </a:lnTo>
                <a:lnTo>
                  <a:pt x="734" y="237"/>
                </a:lnTo>
                <a:lnTo>
                  <a:pt x="736" y="236"/>
                </a:lnTo>
                <a:lnTo>
                  <a:pt x="738" y="234"/>
                </a:lnTo>
                <a:lnTo>
                  <a:pt x="740" y="233"/>
                </a:lnTo>
                <a:lnTo>
                  <a:pt x="742" y="232"/>
                </a:lnTo>
                <a:lnTo>
                  <a:pt x="744" y="230"/>
                </a:lnTo>
                <a:lnTo>
                  <a:pt x="746" y="229"/>
                </a:lnTo>
                <a:lnTo>
                  <a:pt x="748" y="227"/>
                </a:lnTo>
                <a:lnTo>
                  <a:pt x="750" y="226"/>
                </a:lnTo>
                <a:lnTo>
                  <a:pt x="752" y="225"/>
                </a:lnTo>
                <a:lnTo>
                  <a:pt x="754" y="223"/>
                </a:lnTo>
                <a:lnTo>
                  <a:pt x="756" y="222"/>
                </a:lnTo>
                <a:lnTo>
                  <a:pt x="758" y="220"/>
                </a:lnTo>
                <a:lnTo>
                  <a:pt x="760" y="219"/>
                </a:lnTo>
                <a:lnTo>
                  <a:pt x="762" y="217"/>
                </a:lnTo>
                <a:lnTo>
                  <a:pt x="764" y="216"/>
                </a:lnTo>
                <a:lnTo>
                  <a:pt x="766" y="215"/>
                </a:lnTo>
                <a:lnTo>
                  <a:pt x="768" y="213"/>
                </a:lnTo>
                <a:lnTo>
                  <a:pt x="770" y="212"/>
                </a:lnTo>
                <a:lnTo>
                  <a:pt x="772" y="210"/>
                </a:lnTo>
                <a:lnTo>
                  <a:pt x="774" y="209"/>
                </a:lnTo>
                <a:lnTo>
                  <a:pt x="776" y="207"/>
                </a:lnTo>
                <a:lnTo>
                  <a:pt x="778" y="206"/>
                </a:lnTo>
                <a:lnTo>
                  <a:pt x="780" y="204"/>
                </a:lnTo>
                <a:lnTo>
                  <a:pt x="782" y="203"/>
                </a:lnTo>
                <a:lnTo>
                  <a:pt x="784" y="202"/>
                </a:lnTo>
                <a:lnTo>
                  <a:pt x="786" y="200"/>
                </a:lnTo>
                <a:lnTo>
                  <a:pt x="788" y="199"/>
                </a:lnTo>
                <a:lnTo>
                  <a:pt x="790" y="197"/>
                </a:lnTo>
                <a:lnTo>
                  <a:pt x="792" y="196"/>
                </a:lnTo>
                <a:lnTo>
                  <a:pt x="794" y="194"/>
                </a:lnTo>
                <a:lnTo>
                  <a:pt x="796" y="193"/>
                </a:lnTo>
                <a:lnTo>
                  <a:pt x="798" y="191"/>
                </a:lnTo>
                <a:lnTo>
                  <a:pt x="800" y="190"/>
                </a:lnTo>
                <a:lnTo>
                  <a:pt x="802" y="188"/>
                </a:lnTo>
                <a:lnTo>
                  <a:pt x="804" y="187"/>
                </a:lnTo>
                <a:lnTo>
                  <a:pt x="806" y="185"/>
                </a:lnTo>
                <a:lnTo>
                  <a:pt x="808" y="184"/>
                </a:lnTo>
                <a:lnTo>
                  <a:pt x="810" y="182"/>
                </a:lnTo>
                <a:lnTo>
                  <a:pt x="812" y="181"/>
                </a:lnTo>
                <a:lnTo>
                  <a:pt x="814" y="179"/>
                </a:lnTo>
                <a:lnTo>
                  <a:pt x="816" y="178"/>
                </a:lnTo>
                <a:lnTo>
                  <a:pt x="818" y="176"/>
                </a:lnTo>
                <a:lnTo>
                  <a:pt x="820" y="175"/>
                </a:lnTo>
                <a:lnTo>
                  <a:pt x="822" y="173"/>
                </a:lnTo>
                <a:lnTo>
                  <a:pt x="824" y="172"/>
                </a:lnTo>
                <a:lnTo>
                  <a:pt x="826" y="170"/>
                </a:lnTo>
                <a:lnTo>
                  <a:pt x="828" y="168"/>
                </a:lnTo>
                <a:lnTo>
                  <a:pt x="830" y="167"/>
                </a:lnTo>
                <a:lnTo>
                  <a:pt x="832" y="165"/>
                </a:lnTo>
                <a:lnTo>
                  <a:pt x="834" y="164"/>
                </a:lnTo>
                <a:lnTo>
                  <a:pt x="836" y="162"/>
                </a:lnTo>
                <a:lnTo>
                  <a:pt x="838" y="161"/>
                </a:lnTo>
                <a:lnTo>
                  <a:pt x="840" y="159"/>
                </a:lnTo>
                <a:lnTo>
                  <a:pt x="842" y="158"/>
                </a:lnTo>
                <a:lnTo>
                  <a:pt x="844" y="156"/>
                </a:lnTo>
                <a:lnTo>
                  <a:pt x="846" y="154"/>
                </a:lnTo>
                <a:lnTo>
                  <a:pt x="848" y="153"/>
                </a:lnTo>
                <a:lnTo>
                  <a:pt x="850" y="151"/>
                </a:lnTo>
                <a:lnTo>
                  <a:pt x="852" y="150"/>
                </a:lnTo>
                <a:lnTo>
                  <a:pt x="854" y="148"/>
                </a:lnTo>
                <a:lnTo>
                  <a:pt x="856" y="146"/>
                </a:lnTo>
                <a:lnTo>
                  <a:pt x="858" y="145"/>
                </a:lnTo>
                <a:lnTo>
                  <a:pt x="860" y="143"/>
                </a:lnTo>
                <a:lnTo>
                  <a:pt x="862" y="142"/>
                </a:lnTo>
                <a:lnTo>
                  <a:pt x="864" y="140"/>
                </a:lnTo>
                <a:lnTo>
                  <a:pt x="866" y="138"/>
                </a:lnTo>
                <a:lnTo>
                  <a:pt x="868" y="137"/>
                </a:lnTo>
                <a:lnTo>
                  <a:pt x="870" y="135"/>
                </a:lnTo>
                <a:lnTo>
                  <a:pt x="872" y="134"/>
                </a:lnTo>
                <a:lnTo>
                  <a:pt x="874" y="132"/>
                </a:lnTo>
                <a:lnTo>
                  <a:pt x="876" y="130"/>
                </a:lnTo>
                <a:lnTo>
                  <a:pt x="878" y="129"/>
                </a:lnTo>
                <a:lnTo>
                  <a:pt x="880" y="127"/>
                </a:lnTo>
                <a:lnTo>
                  <a:pt x="882" y="125"/>
                </a:lnTo>
                <a:lnTo>
                  <a:pt x="884" y="124"/>
                </a:lnTo>
                <a:lnTo>
                  <a:pt x="886" y="122"/>
                </a:lnTo>
                <a:lnTo>
                  <a:pt x="888" y="120"/>
                </a:lnTo>
                <a:lnTo>
                  <a:pt x="890" y="119"/>
                </a:lnTo>
                <a:lnTo>
                  <a:pt x="892" y="117"/>
                </a:lnTo>
                <a:lnTo>
                  <a:pt x="894" y="115"/>
                </a:lnTo>
                <a:lnTo>
                  <a:pt x="896" y="114"/>
                </a:lnTo>
                <a:lnTo>
                  <a:pt x="898" y="112"/>
                </a:lnTo>
                <a:lnTo>
                  <a:pt x="900" y="110"/>
                </a:lnTo>
                <a:lnTo>
                  <a:pt x="902" y="109"/>
                </a:lnTo>
                <a:lnTo>
                  <a:pt x="904" y="107"/>
                </a:lnTo>
                <a:lnTo>
                  <a:pt x="906" y="105"/>
                </a:lnTo>
                <a:lnTo>
                  <a:pt x="908" y="104"/>
                </a:lnTo>
                <a:lnTo>
                  <a:pt x="910" y="102"/>
                </a:lnTo>
                <a:lnTo>
                  <a:pt x="912" y="100"/>
                </a:lnTo>
                <a:lnTo>
                  <a:pt x="914" y="98"/>
                </a:lnTo>
                <a:lnTo>
                  <a:pt x="916" y="97"/>
                </a:lnTo>
                <a:lnTo>
                  <a:pt x="918" y="95"/>
                </a:lnTo>
                <a:lnTo>
                  <a:pt x="920" y="93"/>
                </a:lnTo>
                <a:lnTo>
                  <a:pt x="922" y="92"/>
                </a:lnTo>
                <a:lnTo>
                  <a:pt x="924" y="90"/>
                </a:lnTo>
                <a:lnTo>
                  <a:pt x="926" y="88"/>
                </a:lnTo>
                <a:lnTo>
                  <a:pt x="928" y="86"/>
                </a:lnTo>
                <a:lnTo>
                  <a:pt x="930" y="85"/>
                </a:lnTo>
                <a:lnTo>
                  <a:pt x="932" y="83"/>
                </a:lnTo>
                <a:lnTo>
                  <a:pt x="934" y="81"/>
                </a:lnTo>
                <a:lnTo>
                  <a:pt x="936" y="79"/>
                </a:lnTo>
                <a:lnTo>
                  <a:pt x="938" y="78"/>
                </a:lnTo>
                <a:lnTo>
                  <a:pt x="940" y="76"/>
                </a:lnTo>
                <a:lnTo>
                  <a:pt x="942" y="74"/>
                </a:lnTo>
                <a:lnTo>
                  <a:pt x="944" y="72"/>
                </a:lnTo>
                <a:lnTo>
                  <a:pt x="946" y="70"/>
                </a:lnTo>
                <a:lnTo>
                  <a:pt x="948" y="69"/>
                </a:lnTo>
                <a:lnTo>
                  <a:pt x="950" y="67"/>
                </a:lnTo>
                <a:lnTo>
                  <a:pt x="952" y="65"/>
                </a:lnTo>
                <a:lnTo>
                  <a:pt x="954" y="63"/>
                </a:lnTo>
                <a:lnTo>
                  <a:pt x="956" y="61"/>
                </a:lnTo>
                <a:lnTo>
                  <a:pt x="958" y="60"/>
                </a:lnTo>
                <a:lnTo>
                  <a:pt x="960" y="58"/>
                </a:lnTo>
                <a:lnTo>
                  <a:pt x="962" y="56"/>
                </a:lnTo>
                <a:lnTo>
                  <a:pt x="964" y="54"/>
                </a:lnTo>
                <a:lnTo>
                  <a:pt x="966" y="52"/>
                </a:lnTo>
                <a:lnTo>
                  <a:pt x="968" y="51"/>
                </a:lnTo>
                <a:lnTo>
                  <a:pt x="970" y="49"/>
                </a:lnTo>
                <a:lnTo>
                  <a:pt x="972" y="47"/>
                </a:lnTo>
                <a:lnTo>
                  <a:pt x="974" y="45"/>
                </a:lnTo>
                <a:lnTo>
                  <a:pt x="976" y="43"/>
                </a:lnTo>
                <a:lnTo>
                  <a:pt x="978" y="41"/>
                </a:lnTo>
                <a:lnTo>
                  <a:pt x="980" y="39"/>
                </a:lnTo>
                <a:lnTo>
                  <a:pt x="982" y="38"/>
                </a:lnTo>
                <a:lnTo>
                  <a:pt x="984" y="36"/>
                </a:lnTo>
                <a:lnTo>
                  <a:pt x="986" y="34"/>
                </a:lnTo>
                <a:lnTo>
                  <a:pt x="988" y="32"/>
                </a:lnTo>
                <a:lnTo>
                  <a:pt x="990" y="30"/>
                </a:lnTo>
                <a:lnTo>
                  <a:pt x="992" y="28"/>
                </a:lnTo>
                <a:lnTo>
                  <a:pt x="994" y="26"/>
                </a:lnTo>
                <a:lnTo>
                  <a:pt x="996" y="24"/>
                </a:lnTo>
                <a:lnTo>
                  <a:pt x="998" y="23"/>
                </a:lnTo>
                <a:lnTo>
                  <a:pt x="1000" y="21"/>
                </a:lnTo>
                <a:lnTo>
                  <a:pt x="1002" y="19"/>
                </a:lnTo>
                <a:lnTo>
                  <a:pt x="1004" y="17"/>
                </a:lnTo>
                <a:lnTo>
                  <a:pt x="1006" y="15"/>
                </a:lnTo>
                <a:lnTo>
                  <a:pt x="1008" y="13"/>
                </a:lnTo>
                <a:lnTo>
                  <a:pt x="1010" y="11"/>
                </a:lnTo>
                <a:lnTo>
                  <a:pt x="1012" y="9"/>
                </a:lnTo>
                <a:lnTo>
                  <a:pt x="1014" y="7"/>
                </a:lnTo>
                <a:lnTo>
                  <a:pt x="1016" y="5"/>
                </a:lnTo>
                <a:lnTo>
                  <a:pt x="1018" y="3"/>
                </a:lnTo>
                <a:lnTo>
                  <a:pt x="1020" y="1"/>
                </a:lnTo>
                <a:lnTo>
                  <a:pt x="1021" y="0"/>
                </a:ln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>
              <a:latin typeface="Century Schoolbook" panose="02040604050505020304" pitchFamily="18" charset="0"/>
            </a:endParaRPr>
          </a:p>
        </p:txBody>
      </p:sp>
      <p:graphicFrame>
        <p:nvGraphicFramePr>
          <p:cNvPr id="2056" name="Object 102">
            <a:extLst>
              <a:ext uri="{FF2B5EF4-FFF2-40B4-BE49-F238E27FC236}">
                <a16:creationId xmlns:a16="http://schemas.microsoft.com/office/drawing/2014/main" id="{EAECDFCE-5FED-4A28-94A8-84A5C5D5F5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8764" y="1398589"/>
          <a:ext cx="2301875" cy="537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00200" imgH="3733560" progId="Equation.DSMT4">
                  <p:embed/>
                </p:oleObj>
              </mc:Choice>
              <mc:Fallback>
                <p:oleObj name="Equation" r:id="rId15" imgW="1600200" imgH="3733560" progId="Equation.DSMT4">
                  <p:embed/>
                  <p:pic>
                    <p:nvPicPr>
                      <p:cNvPr id="2056" name="Object 102">
                        <a:extLst>
                          <a:ext uri="{FF2B5EF4-FFF2-40B4-BE49-F238E27FC236}">
                            <a16:creationId xmlns:a16="http://schemas.microsoft.com/office/drawing/2014/main" id="{EAECDFCE-5FED-4A28-94A8-84A5C5D5F5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764" y="1398589"/>
                        <a:ext cx="2301875" cy="537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103">
            <a:extLst>
              <a:ext uri="{FF2B5EF4-FFF2-40B4-BE49-F238E27FC236}">
                <a16:creationId xmlns:a16="http://schemas.microsoft.com/office/drawing/2014/main" id="{A3CF872A-4F54-4754-9191-A5900D8F8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67826" y="1371601"/>
          <a:ext cx="8858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240" imgH="177480" progId="Equation.DSMT4">
                  <p:embed/>
                </p:oleObj>
              </mc:Choice>
              <mc:Fallback>
                <p:oleObj name="Equation" r:id="rId17" imgW="444240" imgH="177480" progId="Equation.DSMT4">
                  <p:embed/>
                  <p:pic>
                    <p:nvPicPr>
                      <p:cNvPr id="2057" name="Object 103">
                        <a:extLst>
                          <a:ext uri="{FF2B5EF4-FFF2-40B4-BE49-F238E27FC236}">
                            <a16:creationId xmlns:a16="http://schemas.microsoft.com/office/drawing/2014/main" id="{A3CF872A-4F54-4754-9191-A5900D8F8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7826" y="1371601"/>
                        <a:ext cx="8858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3">
            <a:extLst>
              <a:ext uri="{FF2B5EF4-FFF2-40B4-BE49-F238E27FC236}">
                <a16:creationId xmlns:a16="http://schemas.microsoft.com/office/drawing/2014/main" id="{8F01F3DF-8813-41B0-9C07-DFB1B0351C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1939" y="1828800"/>
          <a:ext cx="14065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77760" imgH="177480" progId="Equation.DSMT4">
                  <p:embed/>
                </p:oleObj>
              </mc:Choice>
              <mc:Fallback>
                <p:oleObj name="Equation" r:id="rId19" imgW="977760" imgH="177480" progId="Equation.DSMT4">
                  <p:embed/>
                  <p:pic>
                    <p:nvPicPr>
                      <p:cNvPr id="2058" name="Object 103">
                        <a:extLst>
                          <a:ext uri="{FF2B5EF4-FFF2-40B4-BE49-F238E27FC236}">
                            <a16:creationId xmlns:a16="http://schemas.microsoft.com/office/drawing/2014/main" id="{8F01F3DF-8813-41B0-9C07-DFB1B0351C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9" y="1828800"/>
                        <a:ext cx="1406525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03">
            <a:extLst>
              <a:ext uri="{FF2B5EF4-FFF2-40B4-BE49-F238E27FC236}">
                <a16:creationId xmlns:a16="http://schemas.microsoft.com/office/drawing/2014/main" id="{0C8C6031-C31B-4ADC-A55B-57373569F8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2589" y="1760538"/>
          <a:ext cx="8858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240" imgH="177480" progId="Equation.DSMT4">
                  <p:embed/>
                </p:oleObj>
              </mc:Choice>
              <mc:Fallback>
                <p:oleObj name="Equation" r:id="rId21" imgW="444240" imgH="177480" progId="Equation.DSMT4">
                  <p:embed/>
                  <p:pic>
                    <p:nvPicPr>
                      <p:cNvPr id="2059" name="Object 103">
                        <a:extLst>
                          <a:ext uri="{FF2B5EF4-FFF2-40B4-BE49-F238E27FC236}">
                            <a16:creationId xmlns:a16="http://schemas.microsoft.com/office/drawing/2014/main" id="{0C8C6031-C31B-4ADC-A55B-57373569F8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89" y="1760538"/>
                        <a:ext cx="8858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03">
            <a:extLst>
              <a:ext uri="{FF2B5EF4-FFF2-40B4-BE49-F238E27FC236}">
                <a16:creationId xmlns:a16="http://schemas.microsoft.com/office/drawing/2014/main" id="{08A721B8-8CD3-46F4-BB9E-6BDA2F0911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6701" y="2173289"/>
          <a:ext cx="140811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760" imgH="177480" progId="Equation.DSMT4">
                  <p:embed/>
                </p:oleObj>
              </mc:Choice>
              <mc:Fallback>
                <p:oleObj name="Equation" r:id="rId23" imgW="977760" imgH="177480" progId="Equation.DSMT4">
                  <p:embed/>
                  <p:pic>
                    <p:nvPicPr>
                      <p:cNvPr id="2060" name="Object 103">
                        <a:extLst>
                          <a:ext uri="{FF2B5EF4-FFF2-40B4-BE49-F238E27FC236}">
                            <a16:creationId xmlns:a16="http://schemas.microsoft.com/office/drawing/2014/main" id="{08A721B8-8CD3-46F4-BB9E-6BDA2F0911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1" y="2173289"/>
                        <a:ext cx="140811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03">
            <a:extLst>
              <a:ext uri="{FF2B5EF4-FFF2-40B4-BE49-F238E27FC236}">
                <a16:creationId xmlns:a16="http://schemas.microsoft.com/office/drawing/2014/main" id="{7BD5DC9B-A0A4-44E5-A76A-B0206B0084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7351" y="2103438"/>
          <a:ext cx="885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44240" imgH="177480" progId="Equation.DSMT4">
                  <p:embed/>
                </p:oleObj>
              </mc:Choice>
              <mc:Fallback>
                <p:oleObj name="Equation" r:id="rId25" imgW="444240" imgH="177480" progId="Equation.DSMT4">
                  <p:embed/>
                  <p:pic>
                    <p:nvPicPr>
                      <p:cNvPr id="2061" name="Object 103">
                        <a:extLst>
                          <a:ext uri="{FF2B5EF4-FFF2-40B4-BE49-F238E27FC236}">
                            <a16:creationId xmlns:a16="http://schemas.microsoft.com/office/drawing/2014/main" id="{7BD5DC9B-A0A4-44E5-A76A-B0206B0084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7351" y="2103438"/>
                        <a:ext cx="885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03">
            <a:extLst>
              <a:ext uri="{FF2B5EF4-FFF2-40B4-BE49-F238E27FC236}">
                <a16:creationId xmlns:a16="http://schemas.microsoft.com/office/drawing/2014/main" id="{DD73D0E0-BB64-4C8C-83E6-8A281F594F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93051" y="2517775"/>
          <a:ext cx="14065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77760" imgH="177480" progId="Equation.DSMT4">
                  <p:embed/>
                </p:oleObj>
              </mc:Choice>
              <mc:Fallback>
                <p:oleObj name="Equation" r:id="rId27" imgW="977760" imgH="177480" progId="Equation.DSMT4">
                  <p:embed/>
                  <p:pic>
                    <p:nvPicPr>
                      <p:cNvPr id="2062" name="Object 103">
                        <a:extLst>
                          <a:ext uri="{FF2B5EF4-FFF2-40B4-BE49-F238E27FC236}">
                            <a16:creationId xmlns:a16="http://schemas.microsoft.com/office/drawing/2014/main" id="{DD73D0E0-BB64-4C8C-83E6-8A281F594F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051" y="2517775"/>
                        <a:ext cx="1406525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03">
            <a:extLst>
              <a:ext uri="{FF2B5EF4-FFF2-40B4-BE49-F238E27FC236}">
                <a16:creationId xmlns:a16="http://schemas.microsoft.com/office/drawing/2014/main" id="{FD3955BD-3EA6-4C69-A591-10B153260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2114" y="2447926"/>
          <a:ext cx="8858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44240" imgH="177480" progId="Equation.DSMT4">
                  <p:embed/>
                </p:oleObj>
              </mc:Choice>
              <mc:Fallback>
                <p:oleObj name="Equation" r:id="rId29" imgW="444240" imgH="177480" progId="Equation.DSMT4">
                  <p:embed/>
                  <p:pic>
                    <p:nvPicPr>
                      <p:cNvPr id="2063" name="Object 103">
                        <a:extLst>
                          <a:ext uri="{FF2B5EF4-FFF2-40B4-BE49-F238E27FC236}">
                            <a16:creationId xmlns:a16="http://schemas.microsoft.com/office/drawing/2014/main" id="{FD3955BD-3EA6-4C69-A591-10B153260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2114" y="2447926"/>
                        <a:ext cx="8858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03">
            <a:extLst>
              <a:ext uri="{FF2B5EF4-FFF2-40B4-BE49-F238E27FC236}">
                <a16:creationId xmlns:a16="http://schemas.microsoft.com/office/drawing/2014/main" id="{4F397888-3E24-470C-8768-12DC0C5518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91464" y="2890839"/>
          <a:ext cx="138747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65160" imgH="177480" progId="Equation.DSMT4">
                  <p:embed/>
                </p:oleObj>
              </mc:Choice>
              <mc:Fallback>
                <p:oleObj name="Equation" r:id="rId31" imgW="965160" imgH="177480" progId="Equation.DSMT4">
                  <p:embed/>
                  <p:pic>
                    <p:nvPicPr>
                      <p:cNvPr id="2064" name="Object 103">
                        <a:extLst>
                          <a:ext uri="{FF2B5EF4-FFF2-40B4-BE49-F238E27FC236}">
                            <a16:creationId xmlns:a16="http://schemas.microsoft.com/office/drawing/2014/main" id="{4F397888-3E24-470C-8768-12DC0C5518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464" y="2890839"/>
                        <a:ext cx="138747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03">
            <a:extLst>
              <a:ext uri="{FF2B5EF4-FFF2-40B4-BE49-F238E27FC236}">
                <a16:creationId xmlns:a16="http://schemas.microsoft.com/office/drawing/2014/main" id="{82024B2B-5377-47F3-8A9F-FBF7EBCB9D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5289" y="2822576"/>
          <a:ext cx="8604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31640" imgH="177480" progId="Equation.DSMT4">
                  <p:embed/>
                </p:oleObj>
              </mc:Choice>
              <mc:Fallback>
                <p:oleObj name="Equation" r:id="rId33" imgW="431640" imgH="177480" progId="Equation.DSMT4">
                  <p:embed/>
                  <p:pic>
                    <p:nvPicPr>
                      <p:cNvPr id="2065" name="Object 103">
                        <a:extLst>
                          <a:ext uri="{FF2B5EF4-FFF2-40B4-BE49-F238E27FC236}">
                            <a16:creationId xmlns:a16="http://schemas.microsoft.com/office/drawing/2014/main" id="{82024B2B-5377-47F3-8A9F-FBF7EBCB9D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5289" y="2822576"/>
                        <a:ext cx="8604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03">
            <a:extLst>
              <a:ext uri="{FF2B5EF4-FFF2-40B4-BE49-F238E27FC236}">
                <a16:creationId xmlns:a16="http://schemas.microsoft.com/office/drawing/2014/main" id="{34A31F57-6504-4077-8805-0F9A024513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0351" y="3263900"/>
          <a:ext cx="138906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65160" imgH="177480" progId="Equation.DSMT4">
                  <p:embed/>
                </p:oleObj>
              </mc:Choice>
              <mc:Fallback>
                <p:oleObj name="Equation" r:id="rId35" imgW="965160" imgH="177480" progId="Equation.DSMT4">
                  <p:embed/>
                  <p:pic>
                    <p:nvPicPr>
                      <p:cNvPr id="2066" name="Object 103">
                        <a:extLst>
                          <a:ext uri="{FF2B5EF4-FFF2-40B4-BE49-F238E27FC236}">
                            <a16:creationId xmlns:a16="http://schemas.microsoft.com/office/drawing/2014/main" id="{34A31F57-6504-4077-8805-0F9A024513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351" y="3263900"/>
                        <a:ext cx="1389063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03">
            <a:extLst>
              <a:ext uri="{FF2B5EF4-FFF2-40B4-BE49-F238E27FC236}">
                <a16:creationId xmlns:a16="http://schemas.microsoft.com/office/drawing/2014/main" id="{3472F120-EB5D-4D50-AD0E-CCF05A02E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63064" y="3195638"/>
          <a:ext cx="8858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44240" imgH="177480" progId="Equation.DSMT4">
                  <p:embed/>
                </p:oleObj>
              </mc:Choice>
              <mc:Fallback>
                <p:oleObj name="Equation" r:id="rId37" imgW="444240" imgH="177480" progId="Equation.DSMT4">
                  <p:embed/>
                  <p:pic>
                    <p:nvPicPr>
                      <p:cNvPr id="2067" name="Object 103">
                        <a:extLst>
                          <a:ext uri="{FF2B5EF4-FFF2-40B4-BE49-F238E27FC236}">
                            <a16:creationId xmlns:a16="http://schemas.microsoft.com/office/drawing/2014/main" id="{3472F120-EB5D-4D50-AD0E-CCF05A02E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3064" y="3195638"/>
                        <a:ext cx="8858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103">
            <a:extLst>
              <a:ext uri="{FF2B5EF4-FFF2-40B4-BE49-F238E27FC236}">
                <a16:creationId xmlns:a16="http://schemas.microsoft.com/office/drawing/2014/main" id="{C2CB113F-981D-4D06-A571-A6DEB551F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61301" y="3638550"/>
          <a:ext cx="140811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77760" imgH="177480" progId="Equation.DSMT4">
                  <p:embed/>
                </p:oleObj>
              </mc:Choice>
              <mc:Fallback>
                <p:oleObj name="Equation" r:id="rId39" imgW="977760" imgH="177480" progId="Equation.DSMT4">
                  <p:embed/>
                  <p:pic>
                    <p:nvPicPr>
                      <p:cNvPr id="2068" name="Object 103">
                        <a:extLst>
                          <a:ext uri="{FF2B5EF4-FFF2-40B4-BE49-F238E27FC236}">
                            <a16:creationId xmlns:a16="http://schemas.microsoft.com/office/drawing/2014/main" id="{C2CB113F-981D-4D06-A571-A6DEB551F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301" y="3638550"/>
                        <a:ext cx="1408113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103">
            <a:extLst>
              <a:ext uri="{FF2B5EF4-FFF2-40B4-BE49-F238E27FC236}">
                <a16:creationId xmlns:a16="http://schemas.microsoft.com/office/drawing/2014/main" id="{6FAA3398-0E74-4DD2-B8C6-45E11443FC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3539" y="3568701"/>
          <a:ext cx="8858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44240" imgH="177480" progId="Equation.DSMT4">
                  <p:embed/>
                </p:oleObj>
              </mc:Choice>
              <mc:Fallback>
                <p:oleObj name="Equation" r:id="rId41" imgW="444240" imgH="177480" progId="Equation.DSMT4">
                  <p:embed/>
                  <p:pic>
                    <p:nvPicPr>
                      <p:cNvPr id="2069" name="Object 103">
                        <a:extLst>
                          <a:ext uri="{FF2B5EF4-FFF2-40B4-BE49-F238E27FC236}">
                            <a16:creationId xmlns:a16="http://schemas.microsoft.com/office/drawing/2014/main" id="{6FAA3398-0E74-4DD2-B8C6-45E11443F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3539" y="3568701"/>
                        <a:ext cx="8858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103">
            <a:extLst>
              <a:ext uri="{FF2B5EF4-FFF2-40B4-BE49-F238E27FC236}">
                <a16:creationId xmlns:a16="http://schemas.microsoft.com/office/drawing/2014/main" id="{262C5A8A-8C7B-426A-8045-08F419AB94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9713" y="4011614"/>
          <a:ext cx="139065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965160" imgH="177480" progId="Equation.DSMT4">
                  <p:embed/>
                </p:oleObj>
              </mc:Choice>
              <mc:Fallback>
                <p:oleObj name="Equation" r:id="rId43" imgW="965160" imgH="177480" progId="Equation.DSMT4">
                  <p:embed/>
                  <p:pic>
                    <p:nvPicPr>
                      <p:cNvPr id="2070" name="Object 103">
                        <a:extLst>
                          <a:ext uri="{FF2B5EF4-FFF2-40B4-BE49-F238E27FC236}">
                            <a16:creationId xmlns:a16="http://schemas.microsoft.com/office/drawing/2014/main" id="{262C5A8A-8C7B-426A-8045-08F419AB9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713" y="4011614"/>
                        <a:ext cx="139065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103">
            <a:extLst>
              <a:ext uri="{FF2B5EF4-FFF2-40B4-BE49-F238E27FC236}">
                <a16:creationId xmlns:a16="http://schemas.microsoft.com/office/drawing/2014/main" id="{29EECEDB-05E1-4799-979A-8022154EBF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42426" y="3943351"/>
          <a:ext cx="8858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44240" imgH="177480" progId="Equation.DSMT4">
                  <p:embed/>
                </p:oleObj>
              </mc:Choice>
              <mc:Fallback>
                <p:oleObj name="Equation" r:id="rId45" imgW="444240" imgH="177480" progId="Equation.DSMT4">
                  <p:embed/>
                  <p:pic>
                    <p:nvPicPr>
                      <p:cNvPr id="2071" name="Object 103">
                        <a:extLst>
                          <a:ext uri="{FF2B5EF4-FFF2-40B4-BE49-F238E27FC236}">
                            <a16:creationId xmlns:a16="http://schemas.microsoft.com/office/drawing/2014/main" id="{29EECEDB-05E1-4799-979A-8022154EBF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2426" y="3943351"/>
                        <a:ext cx="8858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103">
            <a:extLst>
              <a:ext uri="{FF2B5EF4-FFF2-40B4-BE49-F238E27FC236}">
                <a16:creationId xmlns:a16="http://schemas.microsoft.com/office/drawing/2014/main" id="{361EF82B-2BC5-4EAA-A5D9-4BE41CE449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6538" y="4340225"/>
          <a:ext cx="1408112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977760" imgH="177480" progId="Equation.DSMT4">
                  <p:embed/>
                </p:oleObj>
              </mc:Choice>
              <mc:Fallback>
                <p:oleObj name="Equation" r:id="rId47" imgW="977760" imgH="177480" progId="Equation.DSMT4">
                  <p:embed/>
                  <p:pic>
                    <p:nvPicPr>
                      <p:cNvPr id="2072" name="Object 103">
                        <a:extLst>
                          <a:ext uri="{FF2B5EF4-FFF2-40B4-BE49-F238E27FC236}">
                            <a16:creationId xmlns:a16="http://schemas.microsoft.com/office/drawing/2014/main" id="{361EF82B-2BC5-4EAA-A5D9-4BE41CE449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38" y="4340225"/>
                        <a:ext cx="1408112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103">
            <a:extLst>
              <a:ext uri="{FF2B5EF4-FFF2-40B4-BE49-F238E27FC236}">
                <a16:creationId xmlns:a16="http://schemas.microsoft.com/office/drawing/2014/main" id="{0353DC0E-86A0-4F8F-9E8D-F91C82075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47189" y="4271963"/>
          <a:ext cx="8858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44240" imgH="177480" progId="Equation.DSMT4">
                  <p:embed/>
                </p:oleObj>
              </mc:Choice>
              <mc:Fallback>
                <p:oleObj name="Equation" r:id="rId49" imgW="444240" imgH="177480" progId="Equation.DSMT4">
                  <p:embed/>
                  <p:pic>
                    <p:nvPicPr>
                      <p:cNvPr id="2073" name="Object 103">
                        <a:extLst>
                          <a:ext uri="{FF2B5EF4-FFF2-40B4-BE49-F238E27FC236}">
                            <a16:creationId xmlns:a16="http://schemas.microsoft.com/office/drawing/2014/main" id="{0353DC0E-86A0-4F8F-9E8D-F91C82075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7189" y="4271963"/>
                        <a:ext cx="8858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4" name="Object 103">
            <a:extLst>
              <a:ext uri="{FF2B5EF4-FFF2-40B4-BE49-F238E27FC236}">
                <a16:creationId xmlns:a16="http://schemas.microsoft.com/office/drawing/2014/main" id="{638DA9A0-EA27-435F-A9C6-CDD2935B5E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32726" y="4714875"/>
          <a:ext cx="14065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977760" imgH="177480" progId="Equation.DSMT4">
                  <p:embed/>
                </p:oleObj>
              </mc:Choice>
              <mc:Fallback>
                <p:oleObj name="Equation" r:id="rId51" imgW="977760" imgH="177480" progId="Equation.DSMT4">
                  <p:embed/>
                  <p:pic>
                    <p:nvPicPr>
                      <p:cNvPr id="2074" name="Object 103">
                        <a:extLst>
                          <a:ext uri="{FF2B5EF4-FFF2-40B4-BE49-F238E27FC236}">
                            <a16:creationId xmlns:a16="http://schemas.microsoft.com/office/drawing/2014/main" id="{638DA9A0-EA27-435F-A9C6-CDD2935B5E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6" y="4714875"/>
                        <a:ext cx="1406525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Object 103">
            <a:extLst>
              <a:ext uri="{FF2B5EF4-FFF2-40B4-BE49-F238E27FC236}">
                <a16:creationId xmlns:a16="http://schemas.microsoft.com/office/drawing/2014/main" id="{2A78883D-9A18-4C87-9B43-F5B57F8002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10676" y="4645025"/>
          <a:ext cx="9112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457200" imgH="177480" progId="Equation.DSMT4">
                  <p:embed/>
                </p:oleObj>
              </mc:Choice>
              <mc:Fallback>
                <p:oleObj name="Equation" r:id="rId53" imgW="457200" imgH="177480" progId="Equation.DSMT4">
                  <p:embed/>
                  <p:pic>
                    <p:nvPicPr>
                      <p:cNvPr id="2075" name="Object 103">
                        <a:extLst>
                          <a:ext uri="{FF2B5EF4-FFF2-40B4-BE49-F238E27FC236}">
                            <a16:creationId xmlns:a16="http://schemas.microsoft.com/office/drawing/2014/main" id="{2A78883D-9A18-4C87-9B43-F5B57F8002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0676" y="4645025"/>
                        <a:ext cx="9112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103">
            <a:extLst>
              <a:ext uri="{FF2B5EF4-FFF2-40B4-BE49-F238E27FC236}">
                <a16:creationId xmlns:a16="http://schemas.microsoft.com/office/drawing/2014/main" id="{5375CEDB-ABE8-43CB-929E-81094836F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3839" y="5043489"/>
          <a:ext cx="142557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990360" imgH="177480" progId="Equation.DSMT4">
                  <p:embed/>
                </p:oleObj>
              </mc:Choice>
              <mc:Fallback>
                <p:oleObj name="Equation" r:id="rId55" imgW="990360" imgH="177480" progId="Equation.DSMT4">
                  <p:embed/>
                  <p:pic>
                    <p:nvPicPr>
                      <p:cNvPr id="2076" name="Object 103">
                        <a:extLst>
                          <a:ext uri="{FF2B5EF4-FFF2-40B4-BE49-F238E27FC236}">
                            <a16:creationId xmlns:a16="http://schemas.microsoft.com/office/drawing/2014/main" id="{5375CEDB-ABE8-43CB-929E-81094836FD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9" y="5043489"/>
                        <a:ext cx="142557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7" name="Object 103">
            <a:extLst>
              <a:ext uri="{FF2B5EF4-FFF2-40B4-BE49-F238E27FC236}">
                <a16:creationId xmlns:a16="http://schemas.microsoft.com/office/drawing/2014/main" id="{0DFA11BC-FF7F-440C-BF60-5E4126CF95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9726" y="4975226"/>
          <a:ext cx="9112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457200" imgH="177480" progId="Equation.DSMT4">
                  <p:embed/>
                </p:oleObj>
              </mc:Choice>
              <mc:Fallback>
                <p:oleObj name="Equation" r:id="rId57" imgW="457200" imgH="177480" progId="Equation.DSMT4">
                  <p:embed/>
                  <p:pic>
                    <p:nvPicPr>
                      <p:cNvPr id="2077" name="Object 103">
                        <a:extLst>
                          <a:ext uri="{FF2B5EF4-FFF2-40B4-BE49-F238E27FC236}">
                            <a16:creationId xmlns:a16="http://schemas.microsoft.com/office/drawing/2014/main" id="{0DFA11BC-FF7F-440C-BF60-5E4126CF9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9726" y="4975226"/>
                        <a:ext cx="9112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" name="Object 103">
            <a:extLst>
              <a:ext uri="{FF2B5EF4-FFF2-40B4-BE49-F238E27FC236}">
                <a16:creationId xmlns:a16="http://schemas.microsoft.com/office/drawing/2014/main" id="{170F8A68-901D-4C6B-9B63-E49981889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64475" y="5373689"/>
          <a:ext cx="142398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990360" imgH="177480" progId="Equation.DSMT4">
                  <p:embed/>
                </p:oleObj>
              </mc:Choice>
              <mc:Fallback>
                <p:oleObj name="Equation" r:id="rId59" imgW="990360" imgH="177480" progId="Equation.DSMT4">
                  <p:embed/>
                  <p:pic>
                    <p:nvPicPr>
                      <p:cNvPr id="2078" name="Object 103">
                        <a:extLst>
                          <a:ext uri="{FF2B5EF4-FFF2-40B4-BE49-F238E27FC236}">
                            <a16:creationId xmlns:a16="http://schemas.microsoft.com/office/drawing/2014/main" id="{170F8A68-901D-4C6B-9B63-E49981889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5373689"/>
                        <a:ext cx="1423988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103">
            <a:extLst>
              <a:ext uri="{FF2B5EF4-FFF2-40B4-BE49-F238E27FC236}">
                <a16:creationId xmlns:a16="http://schemas.microsoft.com/office/drawing/2014/main" id="{02149F74-AABF-4F18-93D7-C1DEA4ED1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0364" y="5303838"/>
          <a:ext cx="9112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457200" imgH="177480" progId="Equation.DSMT4">
                  <p:embed/>
                </p:oleObj>
              </mc:Choice>
              <mc:Fallback>
                <p:oleObj name="Equation" r:id="rId61" imgW="457200" imgH="177480" progId="Equation.DSMT4">
                  <p:embed/>
                  <p:pic>
                    <p:nvPicPr>
                      <p:cNvPr id="2079" name="Object 103">
                        <a:extLst>
                          <a:ext uri="{FF2B5EF4-FFF2-40B4-BE49-F238E27FC236}">
                            <a16:creationId xmlns:a16="http://schemas.microsoft.com/office/drawing/2014/main" id="{02149F74-AABF-4F18-93D7-C1DEA4ED1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0364" y="5303838"/>
                        <a:ext cx="9112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" name="Object 103">
            <a:extLst>
              <a:ext uri="{FF2B5EF4-FFF2-40B4-BE49-F238E27FC236}">
                <a16:creationId xmlns:a16="http://schemas.microsoft.com/office/drawing/2014/main" id="{3010A716-D860-467C-A65F-26B4018022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1938" y="5732464"/>
          <a:ext cx="1427162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990360" imgH="177480" progId="Equation.DSMT4">
                  <p:embed/>
                </p:oleObj>
              </mc:Choice>
              <mc:Fallback>
                <p:oleObj name="Equation" r:id="rId63" imgW="990360" imgH="177480" progId="Equation.DSMT4">
                  <p:embed/>
                  <p:pic>
                    <p:nvPicPr>
                      <p:cNvPr id="2080" name="Object 103">
                        <a:extLst>
                          <a:ext uri="{FF2B5EF4-FFF2-40B4-BE49-F238E27FC236}">
                            <a16:creationId xmlns:a16="http://schemas.microsoft.com/office/drawing/2014/main" id="{3010A716-D860-467C-A65F-26B4018022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5732464"/>
                        <a:ext cx="1427162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1" name="Object 103">
            <a:extLst>
              <a:ext uri="{FF2B5EF4-FFF2-40B4-BE49-F238E27FC236}">
                <a16:creationId xmlns:a16="http://schemas.microsoft.com/office/drawing/2014/main" id="{81D9B819-EE61-45A5-AF15-159B0E7DB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69414" y="5662613"/>
          <a:ext cx="9112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457200" imgH="177480" progId="Equation.DSMT4">
                  <p:embed/>
                </p:oleObj>
              </mc:Choice>
              <mc:Fallback>
                <p:oleObj name="Equation" r:id="rId65" imgW="457200" imgH="177480" progId="Equation.DSMT4">
                  <p:embed/>
                  <p:pic>
                    <p:nvPicPr>
                      <p:cNvPr id="2081" name="Object 103">
                        <a:extLst>
                          <a:ext uri="{FF2B5EF4-FFF2-40B4-BE49-F238E27FC236}">
                            <a16:creationId xmlns:a16="http://schemas.microsoft.com/office/drawing/2014/main" id="{81D9B819-EE61-45A5-AF15-159B0E7DB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9414" y="5662613"/>
                        <a:ext cx="9112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2" name="Object 103">
            <a:extLst>
              <a:ext uri="{FF2B5EF4-FFF2-40B4-BE49-F238E27FC236}">
                <a16:creationId xmlns:a16="http://schemas.microsoft.com/office/drawing/2014/main" id="{A29E4B78-A5F4-4277-9EB3-F37400F54D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6701" y="6105525"/>
          <a:ext cx="142716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990360" imgH="177480" progId="Equation.DSMT4">
                  <p:embed/>
                </p:oleObj>
              </mc:Choice>
              <mc:Fallback>
                <p:oleObj name="Equation" r:id="rId67" imgW="990360" imgH="177480" progId="Equation.DSMT4">
                  <p:embed/>
                  <p:pic>
                    <p:nvPicPr>
                      <p:cNvPr id="2082" name="Object 103">
                        <a:extLst>
                          <a:ext uri="{FF2B5EF4-FFF2-40B4-BE49-F238E27FC236}">
                            <a16:creationId xmlns:a16="http://schemas.microsoft.com/office/drawing/2014/main" id="{A29E4B78-A5F4-4277-9EB3-F37400F54D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1" y="6105525"/>
                        <a:ext cx="1427163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3" name="Object 103">
            <a:extLst>
              <a:ext uri="{FF2B5EF4-FFF2-40B4-BE49-F238E27FC236}">
                <a16:creationId xmlns:a16="http://schemas.microsoft.com/office/drawing/2014/main" id="{2684ECA4-0471-47C1-BD01-CDA835D1CB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4176" y="6037263"/>
          <a:ext cx="9112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457200" imgH="177480" progId="Equation.DSMT4">
                  <p:embed/>
                </p:oleObj>
              </mc:Choice>
              <mc:Fallback>
                <p:oleObj name="Equation" r:id="rId69" imgW="457200" imgH="177480" progId="Equation.DSMT4">
                  <p:embed/>
                  <p:pic>
                    <p:nvPicPr>
                      <p:cNvPr id="2083" name="Object 103">
                        <a:extLst>
                          <a:ext uri="{FF2B5EF4-FFF2-40B4-BE49-F238E27FC236}">
                            <a16:creationId xmlns:a16="http://schemas.microsoft.com/office/drawing/2014/main" id="{2684ECA4-0471-47C1-BD01-CDA835D1CB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4176" y="6037263"/>
                        <a:ext cx="9112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4" name="Object 103">
            <a:extLst>
              <a:ext uri="{FF2B5EF4-FFF2-40B4-BE49-F238E27FC236}">
                <a16:creationId xmlns:a16="http://schemas.microsoft.com/office/drawing/2014/main" id="{96FEBEE2-A5A2-4072-BD96-D201B3ADE9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7176" y="6464300"/>
          <a:ext cx="142716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990360" imgH="177480" progId="Equation.DSMT4">
                  <p:embed/>
                </p:oleObj>
              </mc:Choice>
              <mc:Fallback>
                <p:oleObj name="Equation" r:id="rId71" imgW="990360" imgH="177480" progId="Equation.DSMT4">
                  <p:embed/>
                  <p:pic>
                    <p:nvPicPr>
                      <p:cNvPr id="2084" name="Object 103">
                        <a:extLst>
                          <a:ext uri="{FF2B5EF4-FFF2-40B4-BE49-F238E27FC236}">
                            <a16:creationId xmlns:a16="http://schemas.microsoft.com/office/drawing/2014/main" id="{96FEBEE2-A5A2-4072-BD96-D201B3ADE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176" y="6464300"/>
                        <a:ext cx="1427163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5" name="Object 103">
            <a:extLst>
              <a:ext uri="{FF2B5EF4-FFF2-40B4-BE49-F238E27FC236}">
                <a16:creationId xmlns:a16="http://schemas.microsoft.com/office/drawing/2014/main" id="{7C82EBBE-DED5-497A-9A2D-2756035B4B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66239" y="6396038"/>
          <a:ext cx="9096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457200" imgH="177480" progId="Equation.DSMT4">
                  <p:embed/>
                </p:oleObj>
              </mc:Choice>
              <mc:Fallback>
                <p:oleObj name="Equation" r:id="rId73" imgW="457200" imgH="177480" progId="Equation.DSMT4">
                  <p:embed/>
                  <p:pic>
                    <p:nvPicPr>
                      <p:cNvPr id="2085" name="Object 103">
                        <a:extLst>
                          <a:ext uri="{FF2B5EF4-FFF2-40B4-BE49-F238E27FC236}">
                            <a16:creationId xmlns:a16="http://schemas.microsoft.com/office/drawing/2014/main" id="{7C82EBBE-DED5-497A-9A2D-2756035B4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6239" y="6396038"/>
                        <a:ext cx="909637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4" name="Text Box 5">
            <a:extLst>
              <a:ext uri="{FF2B5EF4-FFF2-40B4-BE49-F238E27FC236}">
                <a16:creationId xmlns:a16="http://schemas.microsoft.com/office/drawing/2014/main" id="{36356D38-0AD7-4E4D-8DB0-122A767FC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/>
              <a:t>© Copyright all rights reserved to Homework depot: </a:t>
            </a:r>
            <a:r>
              <a:rPr lang="en-US" altLang="en-US" sz="1000">
                <a:hlinkClick r:id="rId75"/>
              </a:rPr>
              <a:t>www.BCMath.ca</a:t>
            </a:r>
            <a:r>
              <a:rPr lang="en-US" alt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 nodeType="clickPar">
                      <p:stCondLst>
                        <p:cond delay="indefinite"/>
                      </p:stCondLst>
                      <p:childTnLst>
                        <p:par>
                          <p:cTn id="2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 nodeType="clickPar">
                      <p:stCondLst>
                        <p:cond delay="indefinite"/>
                      </p:stCondLst>
                      <p:childTnLst>
                        <p:par>
                          <p:cTn id="3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 nodeType="clickPar">
                      <p:stCondLst>
                        <p:cond delay="indefinite"/>
                      </p:stCondLst>
                      <p:childTnLst>
                        <p:par>
                          <p:cTn id="3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 nodeType="clickPar">
                      <p:stCondLst>
                        <p:cond delay="indefinite"/>
                      </p:stCondLst>
                      <p:childTnLst>
                        <p:par>
                          <p:cTn id="3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 nodeType="clickPar">
                      <p:stCondLst>
                        <p:cond delay="indefinite"/>
                      </p:stCondLst>
                      <p:childTnLst>
                        <p:par>
                          <p:cTn id="3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 nodeType="clickPar">
                      <p:stCondLst>
                        <p:cond delay="indefinite"/>
                      </p:stCondLst>
                      <p:childTnLst>
                        <p:par>
                          <p:cTn id="4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 nodeType="clickPar">
                      <p:stCondLst>
                        <p:cond delay="indefinite"/>
                      </p:stCondLst>
                      <p:childTnLst>
                        <p:par>
                          <p:cTn id="4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7" dur="20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21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BC04A6-FE5E-43ED-B7A5-0302B0F301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240" y="122238"/>
            <a:ext cx="10332720" cy="731202"/>
          </a:xfrm>
        </p:spPr>
        <p:txBody>
          <a:bodyPr>
            <a:normAutofit/>
          </a:bodyPr>
          <a:lstStyle/>
          <a:p>
            <a:r>
              <a:rPr lang="en-US" dirty="0"/>
              <a:t>Exponential Functions and Logarith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27146D-0C1A-4A4F-AA70-D4A3FDA9FFA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579120" y="1016000"/>
            <a:ext cx="10129520" cy="3352800"/>
          </a:xfrm>
        </p:spPr>
        <p:txBody>
          <a:bodyPr/>
          <a:lstStyle/>
          <a:p>
            <a:r>
              <a:rPr lang="en-US" dirty="0"/>
              <a:t>This section will focus on two things:</a:t>
            </a:r>
          </a:p>
          <a:p>
            <a:r>
              <a:rPr lang="en-US" dirty="0"/>
              <a:t>Outcome #1:  Understanding what a exponential function is</a:t>
            </a:r>
          </a:p>
          <a:p>
            <a:pPr lvl="1"/>
            <a:r>
              <a:rPr lang="en-US" dirty="0"/>
              <a:t>How the graph looks (Curved Function)</a:t>
            </a:r>
          </a:p>
          <a:p>
            <a:pPr lvl="1"/>
            <a:r>
              <a:rPr lang="en-US" dirty="0"/>
              <a:t>Increasing [appreciation] / Decreasing [depreciation]</a:t>
            </a:r>
          </a:p>
          <a:p>
            <a:pPr lvl="1"/>
            <a:endParaRPr lang="en-US" dirty="0"/>
          </a:p>
          <a:p>
            <a:r>
              <a:rPr lang="en-US" dirty="0"/>
              <a:t>Outcome #2: Using Logarithms to find the value of an exponent when given a power</a:t>
            </a:r>
          </a:p>
          <a:p>
            <a:pPr lvl="1"/>
            <a:r>
              <a:rPr lang="en-US" dirty="0"/>
              <a:t>The purpose of a logarithm is to find the exponen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1996020-DD55-4514-AAC8-EC37B2D77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935686"/>
              </p:ext>
            </p:extLst>
          </p:nvPr>
        </p:nvGraphicFramePr>
        <p:xfrm>
          <a:off x="988933" y="4804333"/>
          <a:ext cx="1845707" cy="59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203040" progId="Equation.DSMT4">
                  <p:embed/>
                </p:oleObj>
              </mc:Choice>
              <mc:Fallback>
                <p:oleObj name="Equation" r:id="rId2" imgW="6346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1996020-DD55-4514-AAC8-EC37B2D776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8933" y="4804333"/>
                        <a:ext cx="1845707" cy="59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D8A66DD-9F5A-4136-9179-0D3338AFB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514503"/>
              </p:ext>
            </p:extLst>
          </p:nvPr>
        </p:nvGraphicFramePr>
        <p:xfrm>
          <a:off x="3482023" y="4612958"/>
          <a:ext cx="232568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419040" progId="Equation.DSMT4">
                  <p:embed/>
                </p:oleObj>
              </mc:Choice>
              <mc:Fallback>
                <p:oleObj name="Equation" r:id="rId4" imgW="79992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D8A66DD-9F5A-4136-9179-0D3338AFB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2023" y="4612958"/>
                        <a:ext cx="2325687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2AD2909-A4AE-4889-8C1E-D526834E2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38881"/>
              </p:ext>
            </p:extLst>
          </p:nvPr>
        </p:nvGraphicFramePr>
        <p:xfrm>
          <a:off x="5757545" y="4892040"/>
          <a:ext cx="8858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177480" progId="Equation.DSMT4">
                  <p:embed/>
                </p:oleObj>
              </mc:Choice>
              <mc:Fallback>
                <p:oleObj name="Equation" r:id="rId6" imgW="30456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2AD2909-A4AE-4889-8C1E-D526834E2B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57545" y="4892040"/>
                        <a:ext cx="88582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5953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D410E8-97FC-461F-A38D-F1792275C9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3680" y="152718"/>
            <a:ext cx="9956800" cy="568642"/>
          </a:xfrm>
        </p:spPr>
        <p:txBody>
          <a:bodyPr/>
          <a:lstStyle/>
          <a:p>
            <a:r>
              <a:rPr lang="en-US" dirty="0"/>
              <a:t>I) What are Exponential Funct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19A66E-6624-46C8-BAED-7293845C3D6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0640" y="685800"/>
            <a:ext cx="11724640" cy="878840"/>
          </a:xfrm>
        </p:spPr>
        <p:txBody>
          <a:bodyPr/>
          <a:lstStyle/>
          <a:p>
            <a:r>
              <a:rPr lang="en-US" dirty="0"/>
              <a:t>An exponential function increases or decreases by a fixed ratio as the horizontal axis increases by increments of one unit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C088588-A7F1-4F18-AD70-06DA7ABA5A57}"/>
              </a:ext>
            </a:extLst>
          </p:cNvPr>
          <p:cNvSpPr txBox="1">
            <a:spLocks/>
          </p:cNvSpPr>
          <p:nvPr/>
        </p:nvSpPr>
        <p:spPr bwMode="auto">
          <a:xfrm>
            <a:off x="103270" y="1529080"/>
            <a:ext cx="11724640" cy="1702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nything that has to do with “Appreciation” [increase in value ] or “Depreciation” [decrease in value]has to do with exponential functions</a:t>
            </a:r>
          </a:p>
          <a:p>
            <a:r>
              <a:rPr lang="en-US" dirty="0" err="1"/>
              <a:t>Ie</a:t>
            </a:r>
            <a:r>
              <a:rPr lang="en-US" dirty="0"/>
              <a:t>: a fixed income that generates 10% return annually, increases by 10% each year, starting with $100  [appreciation]</a:t>
            </a:r>
          </a:p>
        </p:txBody>
      </p:sp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E352F5C3-274E-4441-B0A6-5DA3D7050466}"/>
              </a:ext>
            </a:extLst>
          </p:cNvPr>
          <p:cNvSpPr txBox="1">
            <a:spLocks/>
          </p:cNvSpPr>
          <p:nvPr/>
        </p:nvSpPr>
        <p:spPr bwMode="auto">
          <a:xfrm>
            <a:off x="105358" y="3259753"/>
            <a:ext cx="11724640" cy="57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Ie</a:t>
            </a:r>
            <a:r>
              <a:rPr lang="en-US" dirty="0"/>
              <a:t>: the value of a Mercedes-Benz loses 10% of it’s value each year [Depreciation]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673282-E351-42AF-829B-37EE6546A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758251"/>
              </p:ext>
            </p:extLst>
          </p:nvPr>
        </p:nvGraphicFramePr>
        <p:xfrm>
          <a:off x="3435927" y="3748740"/>
          <a:ext cx="4267580" cy="89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228600" progId="Equation.DSMT4">
                  <p:embed/>
                </p:oleObj>
              </mc:Choice>
              <mc:Fallback>
                <p:oleObj name="Equation" r:id="rId2" imgW="10918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3673282-E351-42AF-829B-37EE6546AF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35927" y="3748740"/>
                        <a:ext cx="4267580" cy="89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8B2FF1B9-BF91-4BB0-9B3A-C2E3E911EFAD}"/>
              </a:ext>
            </a:extLst>
          </p:cNvPr>
          <p:cNvSpPr txBox="1">
            <a:spLocks/>
          </p:cNvSpPr>
          <p:nvPr/>
        </p:nvSpPr>
        <p:spPr bwMode="auto">
          <a:xfrm>
            <a:off x="145024" y="4552021"/>
            <a:ext cx="11579338" cy="57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“A” – Initial Amount, Value at the beginning</a:t>
            </a:r>
          </a:p>
        </p:txBody>
      </p:sp>
      <p:sp>
        <p:nvSpPr>
          <p:cNvPr id="40" name="Content Placeholder 2">
            <a:extLst>
              <a:ext uri="{FF2B5EF4-FFF2-40B4-BE49-F238E27FC236}">
                <a16:creationId xmlns:a16="http://schemas.microsoft.com/office/drawing/2014/main" id="{1A695296-ED15-434F-B826-A05A2FD2DE49}"/>
              </a:ext>
            </a:extLst>
          </p:cNvPr>
          <p:cNvSpPr txBox="1">
            <a:spLocks/>
          </p:cNvSpPr>
          <p:nvPr/>
        </p:nvSpPr>
        <p:spPr bwMode="auto">
          <a:xfrm>
            <a:off x="159638" y="5080203"/>
            <a:ext cx="11579338" cy="57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“B” – Rate of Change, Appreciate rate or Depreciation rate</a:t>
            </a:r>
          </a:p>
        </p:txBody>
      </p:sp>
      <p:sp>
        <p:nvSpPr>
          <p:cNvPr id="41" name="Content Placeholder 2">
            <a:extLst>
              <a:ext uri="{FF2B5EF4-FFF2-40B4-BE49-F238E27FC236}">
                <a16:creationId xmlns:a16="http://schemas.microsoft.com/office/drawing/2014/main" id="{2B998E8F-75FB-4A67-B14F-90811C4D60EF}"/>
              </a:ext>
            </a:extLst>
          </p:cNvPr>
          <p:cNvSpPr txBox="1">
            <a:spLocks/>
          </p:cNvSpPr>
          <p:nvPr/>
        </p:nvSpPr>
        <p:spPr bwMode="auto">
          <a:xfrm>
            <a:off x="174252" y="5595859"/>
            <a:ext cx="11579338" cy="57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The value of “B” is always bigger than zero, can not be negative</a:t>
            </a:r>
          </a:p>
        </p:txBody>
      </p:sp>
      <p:sp>
        <p:nvSpPr>
          <p:cNvPr id="42" name="Content Placeholder 2">
            <a:extLst>
              <a:ext uri="{FF2B5EF4-FFF2-40B4-BE49-F238E27FC236}">
                <a16:creationId xmlns:a16="http://schemas.microsoft.com/office/drawing/2014/main" id="{F079F7F5-60CC-4848-A719-7472AF36762C}"/>
              </a:ext>
            </a:extLst>
          </p:cNvPr>
          <p:cNvSpPr txBox="1">
            <a:spLocks/>
          </p:cNvSpPr>
          <p:nvPr/>
        </p:nvSpPr>
        <p:spPr bwMode="auto">
          <a:xfrm>
            <a:off x="188866" y="6111515"/>
            <a:ext cx="4971857" cy="57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B &gt; 1 </a:t>
            </a:r>
            <a:r>
              <a:rPr lang="en-US" dirty="0">
                <a:sym typeface="Wingdings" panose="05000000000000000000" pitchFamily="2" charset="2"/>
              </a:rPr>
              <a:t> Value increases, growth </a:t>
            </a:r>
            <a:endParaRPr lang="en-US" dirty="0"/>
          </a:p>
        </p:txBody>
      </p:sp>
      <p:sp>
        <p:nvSpPr>
          <p:cNvPr id="43" name="Content Placeholder 2">
            <a:extLst>
              <a:ext uri="{FF2B5EF4-FFF2-40B4-BE49-F238E27FC236}">
                <a16:creationId xmlns:a16="http://schemas.microsoft.com/office/drawing/2014/main" id="{99BE13E3-DFBC-4AFA-8E94-5A4EE61490F3}"/>
              </a:ext>
            </a:extLst>
          </p:cNvPr>
          <p:cNvSpPr txBox="1">
            <a:spLocks/>
          </p:cNvSpPr>
          <p:nvPr/>
        </p:nvSpPr>
        <p:spPr bwMode="auto">
          <a:xfrm>
            <a:off x="5489464" y="6088552"/>
            <a:ext cx="6209846" cy="57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0&lt;B &lt; 1 </a:t>
            </a:r>
            <a:r>
              <a:rPr lang="en-US" dirty="0">
                <a:sym typeface="Wingdings" panose="05000000000000000000" pitchFamily="2" charset="2"/>
              </a:rPr>
              <a:t> Value decreases, decl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980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/>
      <p:bldP spid="40" grpId="0"/>
      <p:bldP spid="41" grpId="0"/>
      <p:bldP spid="42" grpId="0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D410E8-97FC-461F-A38D-F1792275C9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3680" y="152718"/>
            <a:ext cx="9956800" cy="568642"/>
          </a:xfrm>
        </p:spPr>
        <p:txBody>
          <a:bodyPr/>
          <a:lstStyle/>
          <a:p>
            <a:r>
              <a:rPr lang="en-US" dirty="0"/>
              <a:t>How Exponential Functions Look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19A66E-6624-46C8-BAED-7293845C3D6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0640" y="685800"/>
            <a:ext cx="11724640" cy="878840"/>
          </a:xfrm>
        </p:spPr>
        <p:txBody>
          <a:bodyPr/>
          <a:lstStyle/>
          <a:p>
            <a:r>
              <a:rPr lang="en-US" dirty="0"/>
              <a:t>An exponential function increases or decreases by a fixed ratio as the horizontal axis increases by increments of one unit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C088588-A7F1-4F18-AD70-06DA7ABA5A57}"/>
              </a:ext>
            </a:extLst>
          </p:cNvPr>
          <p:cNvSpPr txBox="1">
            <a:spLocks/>
          </p:cNvSpPr>
          <p:nvPr/>
        </p:nvSpPr>
        <p:spPr bwMode="auto">
          <a:xfrm>
            <a:off x="40640" y="1529080"/>
            <a:ext cx="11724640" cy="878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Ie</a:t>
            </a:r>
            <a:r>
              <a:rPr lang="en-US" dirty="0"/>
              <a:t>: a fixed income that generates 10% return annually, increases by 10% each year, starting with $10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CEB3C29-50F2-4927-9768-3E3FCD4EB8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161" y="2936240"/>
            <a:ext cx="5913120" cy="3769360"/>
          </a:xfrm>
          <a:prstGeom prst="rect">
            <a:avLst/>
          </a:prstGeom>
        </p:spPr>
      </p:pic>
      <p:sp>
        <p:nvSpPr>
          <p:cNvPr id="136" name="Freeform 130">
            <a:extLst>
              <a:ext uri="{FF2B5EF4-FFF2-40B4-BE49-F238E27FC236}">
                <a16:creationId xmlns:a16="http://schemas.microsoft.com/office/drawing/2014/main" id="{34FCA5F2-80E4-4CE3-80BF-3DC90335CFB8}"/>
              </a:ext>
            </a:extLst>
          </p:cNvPr>
          <p:cNvSpPr>
            <a:spLocks/>
          </p:cNvSpPr>
          <p:nvPr/>
        </p:nvSpPr>
        <p:spPr bwMode="auto">
          <a:xfrm>
            <a:off x="266993" y="2926079"/>
            <a:ext cx="5314505" cy="2918765"/>
          </a:xfrm>
          <a:custGeom>
            <a:avLst/>
            <a:gdLst>
              <a:gd name="T0" fmla="*/ 17 w 1144"/>
              <a:gd name="T1" fmla="*/ 424 h 425"/>
              <a:gd name="T2" fmla="*/ 35 w 1144"/>
              <a:gd name="T3" fmla="*/ 422 h 425"/>
              <a:gd name="T4" fmla="*/ 53 w 1144"/>
              <a:gd name="T5" fmla="*/ 421 h 425"/>
              <a:gd name="T6" fmla="*/ 71 w 1144"/>
              <a:gd name="T7" fmla="*/ 419 h 425"/>
              <a:gd name="T8" fmla="*/ 89 w 1144"/>
              <a:gd name="T9" fmla="*/ 417 h 425"/>
              <a:gd name="T10" fmla="*/ 107 w 1144"/>
              <a:gd name="T11" fmla="*/ 416 h 425"/>
              <a:gd name="T12" fmla="*/ 125 w 1144"/>
              <a:gd name="T13" fmla="*/ 414 h 425"/>
              <a:gd name="T14" fmla="*/ 143 w 1144"/>
              <a:gd name="T15" fmla="*/ 412 h 425"/>
              <a:gd name="T16" fmla="*/ 161 w 1144"/>
              <a:gd name="T17" fmla="*/ 410 h 425"/>
              <a:gd name="T18" fmla="*/ 179 w 1144"/>
              <a:gd name="T19" fmla="*/ 408 h 425"/>
              <a:gd name="T20" fmla="*/ 197 w 1144"/>
              <a:gd name="T21" fmla="*/ 406 h 425"/>
              <a:gd name="T22" fmla="*/ 215 w 1144"/>
              <a:gd name="T23" fmla="*/ 403 h 425"/>
              <a:gd name="T24" fmla="*/ 233 w 1144"/>
              <a:gd name="T25" fmla="*/ 401 h 425"/>
              <a:gd name="T26" fmla="*/ 251 w 1144"/>
              <a:gd name="T27" fmla="*/ 398 h 425"/>
              <a:gd name="T28" fmla="*/ 269 w 1144"/>
              <a:gd name="T29" fmla="*/ 396 h 425"/>
              <a:gd name="T30" fmla="*/ 287 w 1144"/>
              <a:gd name="T31" fmla="*/ 393 h 425"/>
              <a:gd name="T32" fmla="*/ 305 w 1144"/>
              <a:gd name="T33" fmla="*/ 390 h 425"/>
              <a:gd name="T34" fmla="*/ 323 w 1144"/>
              <a:gd name="T35" fmla="*/ 387 h 425"/>
              <a:gd name="T36" fmla="*/ 341 w 1144"/>
              <a:gd name="T37" fmla="*/ 384 h 425"/>
              <a:gd name="T38" fmla="*/ 359 w 1144"/>
              <a:gd name="T39" fmla="*/ 381 h 425"/>
              <a:gd name="T40" fmla="*/ 377 w 1144"/>
              <a:gd name="T41" fmla="*/ 378 h 425"/>
              <a:gd name="T42" fmla="*/ 395 w 1144"/>
              <a:gd name="T43" fmla="*/ 375 h 425"/>
              <a:gd name="T44" fmla="*/ 413 w 1144"/>
              <a:gd name="T45" fmla="*/ 371 h 425"/>
              <a:gd name="T46" fmla="*/ 431 w 1144"/>
              <a:gd name="T47" fmla="*/ 367 h 425"/>
              <a:gd name="T48" fmla="*/ 449 w 1144"/>
              <a:gd name="T49" fmla="*/ 364 h 425"/>
              <a:gd name="T50" fmla="*/ 467 w 1144"/>
              <a:gd name="T51" fmla="*/ 360 h 425"/>
              <a:gd name="T52" fmla="*/ 485 w 1144"/>
              <a:gd name="T53" fmla="*/ 355 h 425"/>
              <a:gd name="T54" fmla="*/ 503 w 1144"/>
              <a:gd name="T55" fmla="*/ 351 h 425"/>
              <a:gd name="T56" fmla="*/ 521 w 1144"/>
              <a:gd name="T57" fmla="*/ 347 h 425"/>
              <a:gd name="T58" fmla="*/ 539 w 1144"/>
              <a:gd name="T59" fmla="*/ 342 h 425"/>
              <a:gd name="T60" fmla="*/ 557 w 1144"/>
              <a:gd name="T61" fmla="*/ 337 h 425"/>
              <a:gd name="T62" fmla="*/ 575 w 1144"/>
              <a:gd name="T63" fmla="*/ 332 h 425"/>
              <a:gd name="T64" fmla="*/ 593 w 1144"/>
              <a:gd name="T65" fmla="*/ 327 h 425"/>
              <a:gd name="T66" fmla="*/ 611 w 1144"/>
              <a:gd name="T67" fmla="*/ 321 h 425"/>
              <a:gd name="T68" fmla="*/ 629 w 1144"/>
              <a:gd name="T69" fmla="*/ 315 h 425"/>
              <a:gd name="T70" fmla="*/ 647 w 1144"/>
              <a:gd name="T71" fmla="*/ 309 h 425"/>
              <a:gd name="T72" fmla="*/ 665 w 1144"/>
              <a:gd name="T73" fmla="*/ 303 h 425"/>
              <a:gd name="T74" fmla="*/ 683 w 1144"/>
              <a:gd name="T75" fmla="*/ 297 h 425"/>
              <a:gd name="T76" fmla="*/ 701 w 1144"/>
              <a:gd name="T77" fmla="*/ 290 h 425"/>
              <a:gd name="T78" fmla="*/ 719 w 1144"/>
              <a:gd name="T79" fmla="*/ 283 h 425"/>
              <a:gd name="T80" fmla="*/ 737 w 1144"/>
              <a:gd name="T81" fmla="*/ 275 h 425"/>
              <a:gd name="T82" fmla="*/ 755 w 1144"/>
              <a:gd name="T83" fmla="*/ 268 h 425"/>
              <a:gd name="T84" fmla="*/ 773 w 1144"/>
              <a:gd name="T85" fmla="*/ 260 h 425"/>
              <a:gd name="T86" fmla="*/ 791 w 1144"/>
              <a:gd name="T87" fmla="*/ 252 h 425"/>
              <a:gd name="T88" fmla="*/ 809 w 1144"/>
              <a:gd name="T89" fmla="*/ 243 h 425"/>
              <a:gd name="T90" fmla="*/ 827 w 1144"/>
              <a:gd name="T91" fmla="*/ 234 h 425"/>
              <a:gd name="T92" fmla="*/ 845 w 1144"/>
              <a:gd name="T93" fmla="*/ 225 h 425"/>
              <a:gd name="T94" fmla="*/ 863 w 1144"/>
              <a:gd name="T95" fmla="*/ 215 h 425"/>
              <a:gd name="T96" fmla="*/ 881 w 1144"/>
              <a:gd name="T97" fmla="*/ 205 h 425"/>
              <a:gd name="T98" fmla="*/ 899 w 1144"/>
              <a:gd name="T99" fmla="*/ 194 h 425"/>
              <a:gd name="T100" fmla="*/ 917 w 1144"/>
              <a:gd name="T101" fmla="*/ 183 h 425"/>
              <a:gd name="T102" fmla="*/ 935 w 1144"/>
              <a:gd name="T103" fmla="*/ 172 h 425"/>
              <a:gd name="T104" fmla="*/ 953 w 1144"/>
              <a:gd name="T105" fmla="*/ 160 h 425"/>
              <a:gd name="T106" fmla="*/ 971 w 1144"/>
              <a:gd name="T107" fmla="*/ 148 h 425"/>
              <a:gd name="T108" fmla="*/ 989 w 1144"/>
              <a:gd name="T109" fmla="*/ 135 h 425"/>
              <a:gd name="T110" fmla="*/ 1007 w 1144"/>
              <a:gd name="T111" fmla="*/ 121 h 425"/>
              <a:gd name="T112" fmla="*/ 1025 w 1144"/>
              <a:gd name="T113" fmla="*/ 107 h 425"/>
              <a:gd name="T114" fmla="*/ 1043 w 1144"/>
              <a:gd name="T115" fmla="*/ 93 h 425"/>
              <a:gd name="T116" fmla="*/ 1061 w 1144"/>
              <a:gd name="T117" fmla="*/ 78 h 425"/>
              <a:gd name="T118" fmla="*/ 1079 w 1144"/>
              <a:gd name="T119" fmla="*/ 62 h 425"/>
              <a:gd name="T120" fmla="*/ 1097 w 1144"/>
              <a:gd name="T121" fmla="*/ 45 h 425"/>
              <a:gd name="T122" fmla="*/ 1115 w 1144"/>
              <a:gd name="T123" fmla="*/ 28 h 425"/>
              <a:gd name="T124" fmla="*/ 1133 w 1144"/>
              <a:gd name="T125" fmla="*/ 10 h 4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144" h="425">
                <a:moveTo>
                  <a:pt x="0" y="425"/>
                </a:moveTo>
                <a:lnTo>
                  <a:pt x="1" y="425"/>
                </a:lnTo>
                <a:lnTo>
                  <a:pt x="1" y="425"/>
                </a:lnTo>
                <a:lnTo>
                  <a:pt x="2" y="425"/>
                </a:lnTo>
                <a:lnTo>
                  <a:pt x="3" y="425"/>
                </a:lnTo>
                <a:lnTo>
                  <a:pt x="3" y="425"/>
                </a:lnTo>
                <a:lnTo>
                  <a:pt x="4" y="425"/>
                </a:lnTo>
                <a:lnTo>
                  <a:pt x="5" y="425"/>
                </a:lnTo>
                <a:lnTo>
                  <a:pt x="5" y="425"/>
                </a:lnTo>
                <a:lnTo>
                  <a:pt x="6" y="425"/>
                </a:lnTo>
                <a:lnTo>
                  <a:pt x="7" y="425"/>
                </a:lnTo>
                <a:lnTo>
                  <a:pt x="7" y="425"/>
                </a:lnTo>
                <a:lnTo>
                  <a:pt x="8" y="425"/>
                </a:lnTo>
                <a:lnTo>
                  <a:pt x="9" y="425"/>
                </a:lnTo>
                <a:lnTo>
                  <a:pt x="9" y="425"/>
                </a:lnTo>
                <a:lnTo>
                  <a:pt x="10" y="424"/>
                </a:lnTo>
                <a:lnTo>
                  <a:pt x="11" y="424"/>
                </a:lnTo>
                <a:lnTo>
                  <a:pt x="11" y="424"/>
                </a:lnTo>
                <a:lnTo>
                  <a:pt x="12" y="424"/>
                </a:lnTo>
                <a:lnTo>
                  <a:pt x="13" y="424"/>
                </a:lnTo>
                <a:lnTo>
                  <a:pt x="13" y="424"/>
                </a:lnTo>
                <a:lnTo>
                  <a:pt x="14" y="424"/>
                </a:lnTo>
                <a:lnTo>
                  <a:pt x="15" y="424"/>
                </a:lnTo>
                <a:lnTo>
                  <a:pt x="15" y="424"/>
                </a:lnTo>
                <a:lnTo>
                  <a:pt x="16" y="424"/>
                </a:lnTo>
                <a:lnTo>
                  <a:pt x="17" y="424"/>
                </a:lnTo>
                <a:lnTo>
                  <a:pt x="17" y="424"/>
                </a:lnTo>
                <a:lnTo>
                  <a:pt x="18" y="424"/>
                </a:lnTo>
                <a:lnTo>
                  <a:pt x="19" y="424"/>
                </a:lnTo>
                <a:lnTo>
                  <a:pt x="19" y="424"/>
                </a:lnTo>
                <a:lnTo>
                  <a:pt x="20" y="424"/>
                </a:lnTo>
                <a:lnTo>
                  <a:pt x="21" y="424"/>
                </a:lnTo>
                <a:lnTo>
                  <a:pt x="21" y="424"/>
                </a:lnTo>
                <a:lnTo>
                  <a:pt x="22" y="424"/>
                </a:lnTo>
                <a:lnTo>
                  <a:pt x="23" y="423"/>
                </a:lnTo>
                <a:lnTo>
                  <a:pt x="23" y="423"/>
                </a:lnTo>
                <a:lnTo>
                  <a:pt x="24" y="423"/>
                </a:lnTo>
                <a:lnTo>
                  <a:pt x="25" y="423"/>
                </a:lnTo>
                <a:lnTo>
                  <a:pt x="25" y="423"/>
                </a:lnTo>
                <a:lnTo>
                  <a:pt x="26" y="423"/>
                </a:lnTo>
                <a:lnTo>
                  <a:pt x="27" y="423"/>
                </a:lnTo>
                <a:lnTo>
                  <a:pt x="27" y="423"/>
                </a:lnTo>
                <a:lnTo>
                  <a:pt x="28" y="423"/>
                </a:lnTo>
                <a:lnTo>
                  <a:pt x="29" y="423"/>
                </a:lnTo>
                <a:lnTo>
                  <a:pt x="29" y="423"/>
                </a:lnTo>
                <a:lnTo>
                  <a:pt x="30" y="423"/>
                </a:lnTo>
                <a:lnTo>
                  <a:pt x="31" y="423"/>
                </a:lnTo>
                <a:lnTo>
                  <a:pt x="31" y="423"/>
                </a:lnTo>
                <a:lnTo>
                  <a:pt x="32" y="423"/>
                </a:lnTo>
                <a:lnTo>
                  <a:pt x="33" y="423"/>
                </a:lnTo>
                <a:lnTo>
                  <a:pt x="33" y="423"/>
                </a:lnTo>
                <a:lnTo>
                  <a:pt x="34" y="422"/>
                </a:lnTo>
                <a:lnTo>
                  <a:pt x="35" y="422"/>
                </a:lnTo>
                <a:lnTo>
                  <a:pt x="35" y="422"/>
                </a:lnTo>
                <a:lnTo>
                  <a:pt x="36" y="422"/>
                </a:lnTo>
                <a:lnTo>
                  <a:pt x="37" y="422"/>
                </a:lnTo>
                <a:lnTo>
                  <a:pt x="37" y="422"/>
                </a:lnTo>
                <a:lnTo>
                  <a:pt x="38" y="422"/>
                </a:lnTo>
                <a:lnTo>
                  <a:pt x="39" y="422"/>
                </a:lnTo>
                <a:lnTo>
                  <a:pt x="39" y="422"/>
                </a:lnTo>
                <a:lnTo>
                  <a:pt x="40" y="422"/>
                </a:lnTo>
                <a:lnTo>
                  <a:pt x="41" y="422"/>
                </a:lnTo>
                <a:lnTo>
                  <a:pt x="41" y="422"/>
                </a:lnTo>
                <a:lnTo>
                  <a:pt x="42" y="422"/>
                </a:lnTo>
                <a:lnTo>
                  <a:pt x="43" y="422"/>
                </a:lnTo>
                <a:lnTo>
                  <a:pt x="43" y="422"/>
                </a:lnTo>
                <a:lnTo>
                  <a:pt x="44" y="422"/>
                </a:lnTo>
                <a:lnTo>
                  <a:pt x="45" y="422"/>
                </a:lnTo>
                <a:lnTo>
                  <a:pt x="45" y="421"/>
                </a:lnTo>
                <a:lnTo>
                  <a:pt x="46" y="421"/>
                </a:lnTo>
                <a:lnTo>
                  <a:pt x="47" y="421"/>
                </a:lnTo>
                <a:lnTo>
                  <a:pt x="47" y="421"/>
                </a:lnTo>
                <a:lnTo>
                  <a:pt x="48" y="421"/>
                </a:lnTo>
                <a:lnTo>
                  <a:pt x="49" y="421"/>
                </a:lnTo>
                <a:lnTo>
                  <a:pt x="49" y="421"/>
                </a:lnTo>
                <a:lnTo>
                  <a:pt x="50" y="421"/>
                </a:lnTo>
                <a:lnTo>
                  <a:pt x="51" y="421"/>
                </a:lnTo>
                <a:lnTo>
                  <a:pt x="51" y="421"/>
                </a:lnTo>
                <a:lnTo>
                  <a:pt x="52" y="421"/>
                </a:lnTo>
                <a:lnTo>
                  <a:pt x="53" y="421"/>
                </a:lnTo>
                <a:lnTo>
                  <a:pt x="53" y="421"/>
                </a:lnTo>
                <a:lnTo>
                  <a:pt x="54" y="421"/>
                </a:lnTo>
                <a:lnTo>
                  <a:pt x="55" y="421"/>
                </a:lnTo>
                <a:lnTo>
                  <a:pt x="55" y="421"/>
                </a:lnTo>
                <a:lnTo>
                  <a:pt x="56" y="421"/>
                </a:lnTo>
                <a:lnTo>
                  <a:pt x="57" y="420"/>
                </a:lnTo>
                <a:lnTo>
                  <a:pt x="57" y="420"/>
                </a:lnTo>
                <a:lnTo>
                  <a:pt x="58" y="420"/>
                </a:lnTo>
                <a:lnTo>
                  <a:pt x="59" y="420"/>
                </a:lnTo>
                <a:lnTo>
                  <a:pt x="59" y="420"/>
                </a:lnTo>
                <a:lnTo>
                  <a:pt x="60" y="420"/>
                </a:lnTo>
                <a:lnTo>
                  <a:pt x="61" y="420"/>
                </a:lnTo>
                <a:lnTo>
                  <a:pt x="61" y="420"/>
                </a:lnTo>
                <a:lnTo>
                  <a:pt x="62" y="420"/>
                </a:lnTo>
                <a:lnTo>
                  <a:pt x="63" y="420"/>
                </a:lnTo>
                <a:lnTo>
                  <a:pt x="63" y="420"/>
                </a:lnTo>
                <a:lnTo>
                  <a:pt x="64" y="420"/>
                </a:lnTo>
                <a:lnTo>
                  <a:pt x="65" y="420"/>
                </a:lnTo>
                <a:lnTo>
                  <a:pt x="65" y="420"/>
                </a:lnTo>
                <a:lnTo>
                  <a:pt x="66" y="420"/>
                </a:lnTo>
                <a:lnTo>
                  <a:pt x="67" y="420"/>
                </a:lnTo>
                <a:lnTo>
                  <a:pt x="67" y="420"/>
                </a:lnTo>
                <a:lnTo>
                  <a:pt x="68" y="419"/>
                </a:lnTo>
                <a:lnTo>
                  <a:pt x="69" y="419"/>
                </a:lnTo>
                <a:lnTo>
                  <a:pt x="69" y="419"/>
                </a:lnTo>
                <a:lnTo>
                  <a:pt x="70" y="419"/>
                </a:lnTo>
                <a:lnTo>
                  <a:pt x="71" y="419"/>
                </a:lnTo>
                <a:lnTo>
                  <a:pt x="71" y="419"/>
                </a:lnTo>
                <a:lnTo>
                  <a:pt x="72" y="419"/>
                </a:lnTo>
                <a:lnTo>
                  <a:pt x="73" y="419"/>
                </a:lnTo>
                <a:lnTo>
                  <a:pt x="73" y="419"/>
                </a:lnTo>
                <a:lnTo>
                  <a:pt x="74" y="419"/>
                </a:lnTo>
                <a:lnTo>
                  <a:pt x="75" y="419"/>
                </a:lnTo>
                <a:lnTo>
                  <a:pt x="75" y="419"/>
                </a:lnTo>
                <a:lnTo>
                  <a:pt x="76" y="419"/>
                </a:lnTo>
                <a:lnTo>
                  <a:pt x="77" y="419"/>
                </a:lnTo>
                <a:lnTo>
                  <a:pt x="77" y="419"/>
                </a:lnTo>
                <a:lnTo>
                  <a:pt x="78" y="419"/>
                </a:lnTo>
                <a:lnTo>
                  <a:pt x="79" y="418"/>
                </a:lnTo>
                <a:lnTo>
                  <a:pt x="79" y="418"/>
                </a:lnTo>
                <a:lnTo>
                  <a:pt x="80" y="418"/>
                </a:lnTo>
                <a:lnTo>
                  <a:pt x="81" y="418"/>
                </a:lnTo>
                <a:lnTo>
                  <a:pt x="81" y="418"/>
                </a:lnTo>
                <a:lnTo>
                  <a:pt x="82" y="418"/>
                </a:lnTo>
                <a:lnTo>
                  <a:pt x="83" y="418"/>
                </a:lnTo>
                <a:lnTo>
                  <a:pt x="83" y="418"/>
                </a:lnTo>
                <a:lnTo>
                  <a:pt x="84" y="418"/>
                </a:lnTo>
                <a:lnTo>
                  <a:pt x="85" y="418"/>
                </a:lnTo>
                <a:lnTo>
                  <a:pt x="85" y="418"/>
                </a:lnTo>
                <a:lnTo>
                  <a:pt x="86" y="418"/>
                </a:lnTo>
                <a:lnTo>
                  <a:pt x="87" y="418"/>
                </a:lnTo>
                <a:lnTo>
                  <a:pt x="87" y="418"/>
                </a:lnTo>
                <a:lnTo>
                  <a:pt x="88" y="418"/>
                </a:lnTo>
                <a:lnTo>
                  <a:pt x="89" y="417"/>
                </a:lnTo>
                <a:lnTo>
                  <a:pt x="89" y="417"/>
                </a:lnTo>
                <a:lnTo>
                  <a:pt x="90" y="417"/>
                </a:lnTo>
                <a:lnTo>
                  <a:pt x="91" y="417"/>
                </a:lnTo>
                <a:lnTo>
                  <a:pt x="91" y="417"/>
                </a:lnTo>
                <a:lnTo>
                  <a:pt x="92" y="417"/>
                </a:lnTo>
                <a:lnTo>
                  <a:pt x="93" y="417"/>
                </a:lnTo>
                <a:lnTo>
                  <a:pt x="93" y="417"/>
                </a:lnTo>
                <a:lnTo>
                  <a:pt x="94" y="417"/>
                </a:lnTo>
                <a:lnTo>
                  <a:pt x="95" y="417"/>
                </a:lnTo>
                <a:lnTo>
                  <a:pt x="95" y="417"/>
                </a:lnTo>
                <a:lnTo>
                  <a:pt x="96" y="417"/>
                </a:lnTo>
                <a:lnTo>
                  <a:pt x="97" y="417"/>
                </a:lnTo>
                <a:lnTo>
                  <a:pt x="97" y="417"/>
                </a:lnTo>
                <a:lnTo>
                  <a:pt x="98" y="417"/>
                </a:lnTo>
                <a:lnTo>
                  <a:pt x="99" y="417"/>
                </a:lnTo>
                <a:lnTo>
                  <a:pt x="99" y="416"/>
                </a:lnTo>
                <a:lnTo>
                  <a:pt x="100" y="416"/>
                </a:lnTo>
                <a:lnTo>
                  <a:pt x="101" y="416"/>
                </a:lnTo>
                <a:lnTo>
                  <a:pt x="101" y="416"/>
                </a:lnTo>
                <a:lnTo>
                  <a:pt x="102" y="416"/>
                </a:lnTo>
                <a:lnTo>
                  <a:pt x="103" y="416"/>
                </a:lnTo>
                <a:lnTo>
                  <a:pt x="103" y="416"/>
                </a:lnTo>
                <a:lnTo>
                  <a:pt x="104" y="416"/>
                </a:lnTo>
                <a:lnTo>
                  <a:pt x="105" y="416"/>
                </a:lnTo>
                <a:lnTo>
                  <a:pt x="105" y="416"/>
                </a:lnTo>
                <a:lnTo>
                  <a:pt x="106" y="416"/>
                </a:lnTo>
                <a:lnTo>
                  <a:pt x="107" y="416"/>
                </a:lnTo>
                <a:lnTo>
                  <a:pt x="107" y="416"/>
                </a:lnTo>
                <a:lnTo>
                  <a:pt x="108" y="416"/>
                </a:lnTo>
                <a:lnTo>
                  <a:pt x="109" y="416"/>
                </a:lnTo>
                <a:lnTo>
                  <a:pt x="109" y="415"/>
                </a:lnTo>
                <a:lnTo>
                  <a:pt x="110" y="415"/>
                </a:lnTo>
                <a:lnTo>
                  <a:pt x="111" y="415"/>
                </a:lnTo>
                <a:lnTo>
                  <a:pt x="111" y="415"/>
                </a:lnTo>
                <a:lnTo>
                  <a:pt x="112" y="415"/>
                </a:lnTo>
                <a:lnTo>
                  <a:pt x="113" y="415"/>
                </a:lnTo>
                <a:lnTo>
                  <a:pt x="113" y="415"/>
                </a:lnTo>
                <a:lnTo>
                  <a:pt x="114" y="415"/>
                </a:lnTo>
                <a:lnTo>
                  <a:pt x="115" y="415"/>
                </a:lnTo>
                <a:lnTo>
                  <a:pt x="115" y="415"/>
                </a:lnTo>
                <a:lnTo>
                  <a:pt x="116" y="415"/>
                </a:lnTo>
                <a:lnTo>
                  <a:pt x="117" y="415"/>
                </a:lnTo>
                <a:lnTo>
                  <a:pt x="117" y="415"/>
                </a:lnTo>
                <a:lnTo>
                  <a:pt x="118" y="415"/>
                </a:lnTo>
                <a:lnTo>
                  <a:pt x="119" y="414"/>
                </a:lnTo>
                <a:lnTo>
                  <a:pt x="119" y="414"/>
                </a:lnTo>
                <a:lnTo>
                  <a:pt x="120" y="414"/>
                </a:lnTo>
                <a:lnTo>
                  <a:pt x="121" y="414"/>
                </a:lnTo>
                <a:lnTo>
                  <a:pt x="121" y="414"/>
                </a:lnTo>
                <a:lnTo>
                  <a:pt x="122" y="414"/>
                </a:lnTo>
                <a:lnTo>
                  <a:pt x="123" y="414"/>
                </a:lnTo>
                <a:lnTo>
                  <a:pt x="123" y="414"/>
                </a:lnTo>
                <a:lnTo>
                  <a:pt x="124" y="414"/>
                </a:lnTo>
                <a:lnTo>
                  <a:pt x="125" y="414"/>
                </a:lnTo>
                <a:lnTo>
                  <a:pt x="125" y="414"/>
                </a:lnTo>
                <a:lnTo>
                  <a:pt x="126" y="414"/>
                </a:lnTo>
                <a:lnTo>
                  <a:pt x="127" y="414"/>
                </a:lnTo>
                <a:lnTo>
                  <a:pt x="127" y="414"/>
                </a:lnTo>
                <a:lnTo>
                  <a:pt x="128" y="413"/>
                </a:lnTo>
                <a:lnTo>
                  <a:pt x="129" y="413"/>
                </a:lnTo>
                <a:lnTo>
                  <a:pt x="129" y="413"/>
                </a:lnTo>
                <a:lnTo>
                  <a:pt x="130" y="413"/>
                </a:lnTo>
                <a:lnTo>
                  <a:pt x="131" y="413"/>
                </a:lnTo>
                <a:lnTo>
                  <a:pt x="131" y="413"/>
                </a:lnTo>
                <a:lnTo>
                  <a:pt x="132" y="413"/>
                </a:lnTo>
                <a:lnTo>
                  <a:pt x="133" y="413"/>
                </a:lnTo>
                <a:lnTo>
                  <a:pt x="133" y="413"/>
                </a:lnTo>
                <a:lnTo>
                  <a:pt x="134" y="413"/>
                </a:lnTo>
                <a:lnTo>
                  <a:pt x="135" y="413"/>
                </a:lnTo>
                <a:lnTo>
                  <a:pt x="135" y="413"/>
                </a:lnTo>
                <a:lnTo>
                  <a:pt x="136" y="413"/>
                </a:lnTo>
                <a:lnTo>
                  <a:pt x="137" y="413"/>
                </a:lnTo>
                <a:lnTo>
                  <a:pt x="137" y="412"/>
                </a:lnTo>
                <a:lnTo>
                  <a:pt x="138" y="412"/>
                </a:lnTo>
                <a:lnTo>
                  <a:pt x="139" y="412"/>
                </a:lnTo>
                <a:lnTo>
                  <a:pt x="139" y="412"/>
                </a:lnTo>
                <a:lnTo>
                  <a:pt x="140" y="412"/>
                </a:lnTo>
                <a:lnTo>
                  <a:pt x="141" y="412"/>
                </a:lnTo>
                <a:lnTo>
                  <a:pt x="141" y="412"/>
                </a:lnTo>
                <a:lnTo>
                  <a:pt x="142" y="412"/>
                </a:lnTo>
                <a:lnTo>
                  <a:pt x="143" y="412"/>
                </a:lnTo>
                <a:lnTo>
                  <a:pt x="143" y="412"/>
                </a:lnTo>
                <a:lnTo>
                  <a:pt x="144" y="412"/>
                </a:lnTo>
                <a:lnTo>
                  <a:pt x="145" y="412"/>
                </a:lnTo>
                <a:lnTo>
                  <a:pt x="145" y="412"/>
                </a:lnTo>
                <a:lnTo>
                  <a:pt x="146" y="412"/>
                </a:lnTo>
                <a:lnTo>
                  <a:pt x="147" y="411"/>
                </a:lnTo>
                <a:lnTo>
                  <a:pt x="147" y="411"/>
                </a:lnTo>
                <a:lnTo>
                  <a:pt x="148" y="411"/>
                </a:lnTo>
                <a:lnTo>
                  <a:pt x="149" y="411"/>
                </a:lnTo>
                <a:lnTo>
                  <a:pt x="149" y="411"/>
                </a:lnTo>
                <a:lnTo>
                  <a:pt x="150" y="411"/>
                </a:lnTo>
                <a:lnTo>
                  <a:pt x="151" y="411"/>
                </a:lnTo>
                <a:lnTo>
                  <a:pt x="151" y="411"/>
                </a:lnTo>
                <a:lnTo>
                  <a:pt x="152" y="411"/>
                </a:lnTo>
                <a:lnTo>
                  <a:pt x="153" y="411"/>
                </a:lnTo>
                <a:lnTo>
                  <a:pt x="153" y="411"/>
                </a:lnTo>
                <a:lnTo>
                  <a:pt x="154" y="411"/>
                </a:lnTo>
                <a:lnTo>
                  <a:pt x="155" y="411"/>
                </a:lnTo>
                <a:lnTo>
                  <a:pt x="155" y="411"/>
                </a:lnTo>
                <a:lnTo>
                  <a:pt x="156" y="410"/>
                </a:lnTo>
                <a:lnTo>
                  <a:pt x="157" y="410"/>
                </a:lnTo>
                <a:lnTo>
                  <a:pt x="157" y="410"/>
                </a:lnTo>
                <a:lnTo>
                  <a:pt x="158" y="410"/>
                </a:lnTo>
                <a:lnTo>
                  <a:pt x="159" y="410"/>
                </a:lnTo>
                <a:lnTo>
                  <a:pt x="159" y="410"/>
                </a:lnTo>
                <a:lnTo>
                  <a:pt x="160" y="410"/>
                </a:lnTo>
                <a:lnTo>
                  <a:pt x="161" y="410"/>
                </a:lnTo>
                <a:lnTo>
                  <a:pt x="161" y="410"/>
                </a:lnTo>
                <a:lnTo>
                  <a:pt x="162" y="410"/>
                </a:lnTo>
                <a:lnTo>
                  <a:pt x="163" y="410"/>
                </a:lnTo>
                <a:lnTo>
                  <a:pt x="163" y="410"/>
                </a:lnTo>
                <a:lnTo>
                  <a:pt x="164" y="410"/>
                </a:lnTo>
                <a:lnTo>
                  <a:pt x="165" y="409"/>
                </a:lnTo>
                <a:lnTo>
                  <a:pt x="165" y="409"/>
                </a:lnTo>
                <a:lnTo>
                  <a:pt x="166" y="409"/>
                </a:lnTo>
                <a:lnTo>
                  <a:pt x="167" y="409"/>
                </a:lnTo>
                <a:lnTo>
                  <a:pt x="167" y="409"/>
                </a:lnTo>
                <a:lnTo>
                  <a:pt x="168" y="409"/>
                </a:lnTo>
                <a:lnTo>
                  <a:pt x="169" y="409"/>
                </a:lnTo>
                <a:lnTo>
                  <a:pt x="169" y="409"/>
                </a:lnTo>
                <a:lnTo>
                  <a:pt x="170" y="409"/>
                </a:lnTo>
                <a:lnTo>
                  <a:pt x="171" y="409"/>
                </a:lnTo>
                <a:lnTo>
                  <a:pt x="171" y="409"/>
                </a:lnTo>
                <a:lnTo>
                  <a:pt x="172" y="409"/>
                </a:lnTo>
                <a:lnTo>
                  <a:pt x="173" y="409"/>
                </a:lnTo>
                <a:lnTo>
                  <a:pt x="173" y="408"/>
                </a:lnTo>
                <a:lnTo>
                  <a:pt x="174" y="408"/>
                </a:lnTo>
                <a:lnTo>
                  <a:pt x="175" y="408"/>
                </a:lnTo>
                <a:lnTo>
                  <a:pt x="175" y="408"/>
                </a:lnTo>
                <a:lnTo>
                  <a:pt x="176" y="408"/>
                </a:lnTo>
                <a:lnTo>
                  <a:pt x="177" y="408"/>
                </a:lnTo>
                <a:lnTo>
                  <a:pt x="177" y="408"/>
                </a:lnTo>
                <a:lnTo>
                  <a:pt x="178" y="408"/>
                </a:lnTo>
                <a:lnTo>
                  <a:pt x="179" y="408"/>
                </a:lnTo>
                <a:lnTo>
                  <a:pt x="179" y="408"/>
                </a:lnTo>
                <a:lnTo>
                  <a:pt x="180" y="408"/>
                </a:lnTo>
                <a:lnTo>
                  <a:pt x="181" y="408"/>
                </a:lnTo>
                <a:lnTo>
                  <a:pt x="181" y="407"/>
                </a:lnTo>
                <a:lnTo>
                  <a:pt x="182" y="407"/>
                </a:lnTo>
                <a:lnTo>
                  <a:pt x="183" y="407"/>
                </a:lnTo>
                <a:lnTo>
                  <a:pt x="183" y="407"/>
                </a:lnTo>
                <a:lnTo>
                  <a:pt x="184" y="407"/>
                </a:lnTo>
                <a:lnTo>
                  <a:pt x="185" y="407"/>
                </a:lnTo>
                <a:lnTo>
                  <a:pt x="185" y="407"/>
                </a:lnTo>
                <a:lnTo>
                  <a:pt x="186" y="407"/>
                </a:lnTo>
                <a:lnTo>
                  <a:pt x="187" y="407"/>
                </a:lnTo>
                <a:lnTo>
                  <a:pt x="187" y="407"/>
                </a:lnTo>
                <a:lnTo>
                  <a:pt x="188" y="407"/>
                </a:lnTo>
                <a:lnTo>
                  <a:pt x="189" y="407"/>
                </a:lnTo>
                <a:lnTo>
                  <a:pt x="189" y="407"/>
                </a:lnTo>
                <a:lnTo>
                  <a:pt x="190" y="406"/>
                </a:lnTo>
                <a:lnTo>
                  <a:pt x="191" y="406"/>
                </a:lnTo>
                <a:lnTo>
                  <a:pt x="191" y="406"/>
                </a:lnTo>
                <a:lnTo>
                  <a:pt x="192" y="406"/>
                </a:lnTo>
                <a:lnTo>
                  <a:pt x="193" y="406"/>
                </a:lnTo>
                <a:lnTo>
                  <a:pt x="193" y="406"/>
                </a:lnTo>
                <a:lnTo>
                  <a:pt x="194" y="406"/>
                </a:lnTo>
                <a:lnTo>
                  <a:pt x="195" y="406"/>
                </a:lnTo>
                <a:lnTo>
                  <a:pt x="195" y="406"/>
                </a:lnTo>
                <a:lnTo>
                  <a:pt x="196" y="406"/>
                </a:lnTo>
                <a:lnTo>
                  <a:pt x="197" y="406"/>
                </a:lnTo>
                <a:lnTo>
                  <a:pt x="197" y="406"/>
                </a:lnTo>
                <a:lnTo>
                  <a:pt x="198" y="405"/>
                </a:lnTo>
                <a:lnTo>
                  <a:pt x="199" y="405"/>
                </a:lnTo>
                <a:lnTo>
                  <a:pt x="199" y="405"/>
                </a:lnTo>
                <a:lnTo>
                  <a:pt x="200" y="405"/>
                </a:lnTo>
                <a:lnTo>
                  <a:pt x="201" y="405"/>
                </a:lnTo>
                <a:lnTo>
                  <a:pt x="201" y="405"/>
                </a:lnTo>
                <a:lnTo>
                  <a:pt x="202" y="405"/>
                </a:lnTo>
                <a:lnTo>
                  <a:pt x="203" y="405"/>
                </a:lnTo>
                <a:lnTo>
                  <a:pt x="203" y="405"/>
                </a:lnTo>
                <a:lnTo>
                  <a:pt x="204" y="405"/>
                </a:lnTo>
                <a:lnTo>
                  <a:pt x="205" y="405"/>
                </a:lnTo>
                <a:lnTo>
                  <a:pt x="205" y="405"/>
                </a:lnTo>
                <a:lnTo>
                  <a:pt x="206" y="404"/>
                </a:lnTo>
                <a:lnTo>
                  <a:pt x="207" y="404"/>
                </a:lnTo>
                <a:lnTo>
                  <a:pt x="207" y="404"/>
                </a:lnTo>
                <a:lnTo>
                  <a:pt x="208" y="404"/>
                </a:lnTo>
                <a:lnTo>
                  <a:pt x="209" y="404"/>
                </a:lnTo>
                <a:lnTo>
                  <a:pt x="209" y="404"/>
                </a:lnTo>
                <a:lnTo>
                  <a:pt x="210" y="404"/>
                </a:lnTo>
                <a:lnTo>
                  <a:pt x="211" y="404"/>
                </a:lnTo>
                <a:lnTo>
                  <a:pt x="211" y="404"/>
                </a:lnTo>
                <a:lnTo>
                  <a:pt x="212" y="404"/>
                </a:lnTo>
                <a:lnTo>
                  <a:pt x="213" y="404"/>
                </a:lnTo>
                <a:lnTo>
                  <a:pt x="213" y="404"/>
                </a:lnTo>
                <a:lnTo>
                  <a:pt x="214" y="403"/>
                </a:lnTo>
                <a:lnTo>
                  <a:pt x="215" y="403"/>
                </a:lnTo>
                <a:lnTo>
                  <a:pt x="215" y="403"/>
                </a:lnTo>
                <a:lnTo>
                  <a:pt x="216" y="403"/>
                </a:lnTo>
                <a:lnTo>
                  <a:pt x="217" y="403"/>
                </a:lnTo>
                <a:lnTo>
                  <a:pt x="217" y="403"/>
                </a:lnTo>
                <a:lnTo>
                  <a:pt x="218" y="403"/>
                </a:lnTo>
                <a:lnTo>
                  <a:pt x="219" y="403"/>
                </a:lnTo>
                <a:lnTo>
                  <a:pt x="219" y="403"/>
                </a:lnTo>
                <a:lnTo>
                  <a:pt x="220" y="403"/>
                </a:lnTo>
                <a:lnTo>
                  <a:pt x="221" y="403"/>
                </a:lnTo>
                <a:lnTo>
                  <a:pt x="221" y="402"/>
                </a:lnTo>
                <a:lnTo>
                  <a:pt x="222" y="402"/>
                </a:lnTo>
                <a:lnTo>
                  <a:pt x="223" y="402"/>
                </a:lnTo>
                <a:lnTo>
                  <a:pt x="223" y="402"/>
                </a:lnTo>
                <a:lnTo>
                  <a:pt x="224" y="402"/>
                </a:lnTo>
                <a:lnTo>
                  <a:pt x="225" y="402"/>
                </a:lnTo>
                <a:lnTo>
                  <a:pt x="225" y="402"/>
                </a:lnTo>
                <a:lnTo>
                  <a:pt x="226" y="402"/>
                </a:lnTo>
                <a:lnTo>
                  <a:pt x="227" y="402"/>
                </a:lnTo>
                <a:lnTo>
                  <a:pt x="227" y="402"/>
                </a:lnTo>
                <a:lnTo>
                  <a:pt x="228" y="402"/>
                </a:lnTo>
                <a:lnTo>
                  <a:pt x="229" y="402"/>
                </a:lnTo>
                <a:lnTo>
                  <a:pt x="229" y="401"/>
                </a:lnTo>
                <a:lnTo>
                  <a:pt x="230" y="401"/>
                </a:lnTo>
                <a:lnTo>
                  <a:pt x="231" y="401"/>
                </a:lnTo>
                <a:lnTo>
                  <a:pt x="231" y="401"/>
                </a:lnTo>
                <a:lnTo>
                  <a:pt x="232" y="401"/>
                </a:lnTo>
                <a:lnTo>
                  <a:pt x="233" y="401"/>
                </a:lnTo>
                <a:lnTo>
                  <a:pt x="233" y="401"/>
                </a:lnTo>
                <a:lnTo>
                  <a:pt x="234" y="401"/>
                </a:lnTo>
                <a:lnTo>
                  <a:pt x="235" y="401"/>
                </a:lnTo>
                <a:lnTo>
                  <a:pt x="235" y="401"/>
                </a:lnTo>
                <a:lnTo>
                  <a:pt x="236" y="401"/>
                </a:lnTo>
                <a:lnTo>
                  <a:pt x="237" y="400"/>
                </a:lnTo>
                <a:lnTo>
                  <a:pt x="237" y="400"/>
                </a:lnTo>
                <a:lnTo>
                  <a:pt x="238" y="400"/>
                </a:lnTo>
                <a:lnTo>
                  <a:pt x="239" y="400"/>
                </a:lnTo>
                <a:lnTo>
                  <a:pt x="239" y="400"/>
                </a:lnTo>
                <a:lnTo>
                  <a:pt x="240" y="400"/>
                </a:lnTo>
                <a:lnTo>
                  <a:pt x="241" y="400"/>
                </a:lnTo>
                <a:lnTo>
                  <a:pt x="241" y="400"/>
                </a:lnTo>
                <a:lnTo>
                  <a:pt x="242" y="400"/>
                </a:lnTo>
                <a:lnTo>
                  <a:pt x="243" y="400"/>
                </a:lnTo>
                <a:lnTo>
                  <a:pt x="243" y="400"/>
                </a:lnTo>
                <a:lnTo>
                  <a:pt x="244" y="399"/>
                </a:lnTo>
                <a:lnTo>
                  <a:pt x="245" y="399"/>
                </a:lnTo>
                <a:lnTo>
                  <a:pt x="245" y="399"/>
                </a:lnTo>
                <a:lnTo>
                  <a:pt x="246" y="399"/>
                </a:lnTo>
                <a:lnTo>
                  <a:pt x="247" y="399"/>
                </a:lnTo>
                <a:lnTo>
                  <a:pt x="247" y="399"/>
                </a:lnTo>
                <a:lnTo>
                  <a:pt x="248" y="399"/>
                </a:lnTo>
                <a:lnTo>
                  <a:pt x="249" y="399"/>
                </a:lnTo>
                <a:lnTo>
                  <a:pt x="249" y="399"/>
                </a:lnTo>
                <a:lnTo>
                  <a:pt x="250" y="399"/>
                </a:lnTo>
                <a:lnTo>
                  <a:pt x="251" y="399"/>
                </a:lnTo>
                <a:lnTo>
                  <a:pt x="251" y="398"/>
                </a:lnTo>
                <a:lnTo>
                  <a:pt x="252" y="398"/>
                </a:lnTo>
                <a:lnTo>
                  <a:pt x="253" y="398"/>
                </a:lnTo>
                <a:lnTo>
                  <a:pt x="253" y="398"/>
                </a:lnTo>
                <a:lnTo>
                  <a:pt x="254" y="398"/>
                </a:lnTo>
                <a:lnTo>
                  <a:pt x="255" y="398"/>
                </a:lnTo>
                <a:lnTo>
                  <a:pt x="255" y="398"/>
                </a:lnTo>
                <a:lnTo>
                  <a:pt x="256" y="398"/>
                </a:lnTo>
                <a:lnTo>
                  <a:pt x="257" y="398"/>
                </a:lnTo>
                <a:lnTo>
                  <a:pt x="257" y="398"/>
                </a:lnTo>
                <a:lnTo>
                  <a:pt x="258" y="397"/>
                </a:lnTo>
                <a:lnTo>
                  <a:pt x="259" y="397"/>
                </a:lnTo>
                <a:lnTo>
                  <a:pt x="259" y="397"/>
                </a:lnTo>
                <a:lnTo>
                  <a:pt x="260" y="397"/>
                </a:lnTo>
                <a:lnTo>
                  <a:pt x="261" y="397"/>
                </a:lnTo>
                <a:lnTo>
                  <a:pt x="261" y="397"/>
                </a:lnTo>
                <a:lnTo>
                  <a:pt x="262" y="397"/>
                </a:lnTo>
                <a:lnTo>
                  <a:pt x="263" y="397"/>
                </a:lnTo>
                <a:lnTo>
                  <a:pt x="263" y="397"/>
                </a:lnTo>
                <a:lnTo>
                  <a:pt x="264" y="397"/>
                </a:lnTo>
                <a:lnTo>
                  <a:pt x="265" y="397"/>
                </a:lnTo>
                <a:lnTo>
                  <a:pt x="265" y="396"/>
                </a:lnTo>
                <a:lnTo>
                  <a:pt x="266" y="396"/>
                </a:lnTo>
                <a:lnTo>
                  <a:pt x="267" y="396"/>
                </a:lnTo>
                <a:lnTo>
                  <a:pt x="267" y="396"/>
                </a:lnTo>
                <a:lnTo>
                  <a:pt x="268" y="396"/>
                </a:lnTo>
                <a:lnTo>
                  <a:pt x="269" y="396"/>
                </a:lnTo>
                <a:lnTo>
                  <a:pt x="269" y="396"/>
                </a:lnTo>
                <a:lnTo>
                  <a:pt x="270" y="396"/>
                </a:lnTo>
                <a:lnTo>
                  <a:pt x="271" y="396"/>
                </a:lnTo>
                <a:lnTo>
                  <a:pt x="271" y="396"/>
                </a:lnTo>
                <a:lnTo>
                  <a:pt x="272" y="395"/>
                </a:lnTo>
                <a:lnTo>
                  <a:pt x="273" y="395"/>
                </a:lnTo>
                <a:lnTo>
                  <a:pt x="273" y="395"/>
                </a:lnTo>
                <a:lnTo>
                  <a:pt x="274" y="395"/>
                </a:lnTo>
                <a:lnTo>
                  <a:pt x="275" y="395"/>
                </a:lnTo>
                <a:lnTo>
                  <a:pt x="275" y="395"/>
                </a:lnTo>
                <a:lnTo>
                  <a:pt x="276" y="395"/>
                </a:lnTo>
                <a:lnTo>
                  <a:pt x="277" y="395"/>
                </a:lnTo>
                <a:lnTo>
                  <a:pt x="277" y="395"/>
                </a:lnTo>
                <a:lnTo>
                  <a:pt x="278" y="395"/>
                </a:lnTo>
                <a:lnTo>
                  <a:pt x="279" y="394"/>
                </a:lnTo>
                <a:lnTo>
                  <a:pt x="279" y="394"/>
                </a:lnTo>
                <a:lnTo>
                  <a:pt x="280" y="394"/>
                </a:lnTo>
                <a:lnTo>
                  <a:pt x="281" y="394"/>
                </a:lnTo>
                <a:lnTo>
                  <a:pt x="281" y="394"/>
                </a:lnTo>
                <a:lnTo>
                  <a:pt x="282" y="394"/>
                </a:lnTo>
                <a:lnTo>
                  <a:pt x="283" y="394"/>
                </a:lnTo>
                <a:lnTo>
                  <a:pt x="283" y="394"/>
                </a:lnTo>
                <a:lnTo>
                  <a:pt x="284" y="394"/>
                </a:lnTo>
                <a:lnTo>
                  <a:pt x="285" y="394"/>
                </a:lnTo>
                <a:lnTo>
                  <a:pt x="285" y="393"/>
                </a:lnTo>
                <a:lnTo>
                  <a:pt x="286" y="393"/>
                </a:lnTo>
                <a:lnTo>
                  <a:pt x="287" y="393"/>
                </a:lnTo>
                <a:lnTo>
                  <a:pt x="287" y="393"/>
                </a:lnTo>
                <a:lnTo>
                  <a:pt x="288" y="393"/>
                </a:lnTo>
                <a:lnTo>
                  <a:pt x="289" y="393"/>
                </a:lnTo>
                <a:lnTo>
                  <a:pt x="289" y="393"/>
                </a:lnTo>
                <a:lnTo>
                  <a:pt x="290" y="393"/>
                </a:lnTo>
                <a:lnTo>
                  <a:pt x="291" y="393"/>
                </a:lnTo>
                <a:lnTo>
                  <a:pt x="291" y="393"/>
                </a:lnTo>
                <a:lnTo>
                  <a:pt x="292" y="392"/>
                </a:lnTo>
                <a:lnTo>
                  <a:pt x="293" y="392"/>
                </a:lnTo>
                <a:lnTo>
                  <a:pt x="293" y="392"/>
                </a:lnTo>
                <a:lnTo>
                  <a:pt x="294" y="392"/>
                </a:lnTo>
                <a:lnTo>
                  <a:pt x="295" y="392"/>
                </a:lnTo>
                <a:lnTo>
                  <a:pt x="295" y="392"/>
                </a:lnTo>
                <a:lnTo>
                  <a:pt x="296" y="392"/>
                </a:lnTo>
                <a:lnTo>
                  <a:pt x="297" y="392"/>
                </a:lnTo>
                <a:lnTo>
                  <a:pt x="297" y="392"/>
                </a:lnTo>
                <a:lnTo>
                  <a:pt x="298" y="392"/>
                </a:lnTo>
                <a:lnTo>
                  <a:pt x="299" y="391"/>
                </a:lnTo>
                <a:lnTo>
                  <a:pt x="299" y="391"/>
                </a:lnTo>
                <a:lnTo>
                  <a:pt x="300" y="391"/>
                </a:lnTo>
                <a:lnTo>
                  <a:pt x="301" y="391"/>
                </a:lnTo>
                <a:lnTo>
                  <a:pt x="301" y="391"/>
                </a:lnTo>
                <a:lnTo>
                  <a:pt x="302" y="391"/>
                </a:lnTo>
                <a:lnTo>
                  <a:pt x="303" y="391"/>
                </a:lnTo>
                <a:lnTo>
                  <a:pt x="303" y="391"/>
                </a:lnTo>
                <a:lnTo>
                  <a:pt x="304" y="391"/>
                </a:lnTo>
                <a:lnTo>
                  <a:pt x="305" y="391"/>
                </a:lnTo>
                <a:lnTo>
                  <a:pt x="305" y="390"/>
                </a:lnTo>
                <a:lnTo>
                  <a:pt x="306" y="390"/>
                </a:lnTo>
                <a:lnTo>
                  <a:pt x="307" y="390"/>
                </a:lnTo>
                <a:lnTo>
                  <a:pt x="307" y="390"/>
                </a:lnTo>
                <a:lnTo>
                  <a:pt x="308" y="390"/>
                </a:lnTo>
                <a:lnTo>
                  <a:pt x="309" y="390"/>
                </a:lnTo>
                <a:lnTo>
                  <a:pt x="309" y="390"/>
                </a:lnTo>
                <a:lnTo>
                  <a:pt x="310" y="390"/>
                </a:lnTo>
                <a:lnTo>
                  <a:pt x="311" y="390"/>
                </a:lnTo>
                <a:lnTo>
                  <a:pt x="311" y="389"/>
                </a:lnTo>
                <a:lnTo>
                  <a:pt x="312" y="389"/>
                </a:lnTo>
                <a:lnTo>
                  <a:pt x="313" y="389"/>
                </a:lnTo>
                <a:lnTo>
                  <a:pt x="313" y="389"/>
                </a:lnTo>
                <a:lnTo>
                  <a:pt x="314" y="389"/>
                </a:lnTo>
                <a:lnTo>
                  <a:pt x="315" y="389"/>
                </a:lnTo>
                <a:lnTo>
                  <a:pt x="315" y="389"/>
                </a:lnTo>
                <a:lnTo>
                  <a:pt x="316" y="389"/>
                </a:lnTo>
                <a:lnTo>
                  <a:pt x="317" y="389"/>
                </a:lnTo>
                <a:lnTo>
                  <a:pt x="317" y="388"/>
                </a:lnTo>
                <a:lnTo>
                  <a:pt x="318" y="388"/>
                </a:lnTo>
                <a:lnTo>
                  <a:pt x="319" y="388"/>
                </a:lnTo>
                <a:lnTo>
                  <a:pt x="319" y="388"/>
                </a:lnTo>
                <a:lnTo>
                  <a:pt x="320" y="388"/>
                </a:lnTo>
                <a:lnTo>
                  <a:pt x="321" y="388"/>
                </a:lnTo>
                <a:lnTo>
                  <a:pt x="321" y="388"/>
                </a:lnTo>
                <a:lnTo>
                  <a:pt x="322" y="388"/>
                </a:lnTo>
                <a:lnTo>
                  <a:pt x="323" y="388"/>
                </a:lnTo>
                <a:lnTo>
                  <a:pt x="323" y="387"/>
                </a:lnTo>
                <a:lnTo>
                  <a:pt x="324" y="387"/>
                </a:lnTo>
                <a:lnTo>
                  <a:pt x="325" y="387"/>
                </a:lnTo>
                <a:lnTo>
                  <a:pt x="325" y="387"/>
                </a:lnTo>
                <a:lnTo>
                  <a:pt x="326" y="387"/>
                </a:lnTo>
                <a:lnTo>
                  <a:pt x="327" y="387"/>
                </a:lnTo>
                <a:lnTo>
                  <a:pt x="327" y="387"/>
                </a:lnTo>
                <a:lnTo>
                  <a:pt x="328" y="387"/>
                </a:lnTo>
                <a:lnTo>
                  <a:pt x="329" y="387"/>
                </a:lnTo>
                <a:lnTo>
                  <a:pt x="329" y="387"/>
                </a:lnTo>
                <a:lnTo>
                  <a:pt x="330" y="386"/>
                </a:lnTo>
                <a:lnTo>
                  <a:pt x="331" y="386"/>
                </a:lnTo>
                <a:lnTo>
                  <a:pt x="331" y="386"/>
                </a:lnTo>
                <a:lnTo>
                  <a:pt x="332" y="386"/>
                </a:lnTo>
                <a:lnTo>
                  <a:pt x="333" y="386"/>
                </a:lnTo>
                <a:lnTo>
                  <a:pt x="333" y="386"/>
                </a:lnTo>
                <a:lnTo>
                  <a:pt x="334" y="386"/>
                </a:lnTo>
                <a:lnTo>
                  <a:pt x="335" y="386"/>
                </a:lnTo>
                <a:lnTo>
                  <a:pt x="335" y="385"/>
                </a:lnTo>
                <a:lnTo>
                  <a:pt x="336" y="385"/>
                </a:lnTo>
                <a:lnTo>
                  <a:pt x="337" y="385"/>
                </a:lnTo>
                <a:lnTo>
                  <a:pt x="337" y="385"/>
                </a:lnTo>
                <a:lnTo>
                  <a:pt x="338" y="385"/>
                </a:lnTo>
                <a:lnTo>
                  <a:pt x="339" y="385"/>
                </a:lnTo>
                <a:lnTo>
                  <a:pt x="339" y="385"/>
                </a:lnTo>
                <a:lnTo>
                  <a:pt x="340" y="385"/>
                </a:lnTo>
                <a:lnTo>
                  <a:pt x="341" y="385"/>
                </a:lnTo>
                <a:lnTo>
                  <a:pt x="341" y="384"/>
                </a:lnTo>
                <a:lnTo>
                  <a:pt x="342" y="384"/>
                </a:lnTo>
                <a:lnTo>
                  <a:pt x="343" y="384"/>
                </a:lnTo>
                <a:lnTo>
                  <a:pt x="343" y="384"/>
                </a:lnTo>
                <a:lnTo>
                  <a:pt x="344" y="384"/>
                </a:lnTo>
                <a:lnTo>
                  <a:pt x="345" y="384"/>
                </a:lnTo>
                <a:lnTo>
                  <a:pt x="345" y="384"/>
                </a:lnTo>
                <a:lnTo>
                  <a:pt x="346" y="384"/>
                </a:lnTo>
                <a:lnTo>
                  <a:pt x="347" y="384"/>
                </a:lnTo>
                <a:lnTo>
                  <a:pt x="347" y="383"/>
                </a:lnTo>
                <a:lnTo>
                  <a:pt x="348" y="383"/>
                </a:lnTo>
                <a:lnTo>
                  <a:pt x="349" y="383"/>
                </a:lnTo>
                <a:lnTo>
                  <a:pt x="349" y="383"/>
                </a:lnTo>
                <a:lnTo>
                  <a:pt x="350" y="383"/>
                </a:lnTo>
                <a:lnTo>
                  <a:pt x="351" y="383"/>
                </a:lnTo>
                <a:lnTo>
                  <a:pt x="351" y="383"/>
                </a:lnTo>
                <a:lnTo>
                  <a:pt x="352" y="383"/>
                </a:lnTo>
                <a:lnTo>
                  <a:pt x="353" y="383"/>
                </a:lnTo>
                <a:lnTo>
                  <a:pt x="353" y="382"/>
                </a:lnTo>
                <a:lnTo>
                  <a:pt x="354" y="382"/>
                </a:lnTo>
                <a:lnTo>
                  <a:pt x="355" y="382"/>
                </a:lnTo>
                <a:lnTo>
                  <a:pt x="355" y="382"/>
                </a:lnTo>
                <a:lnTo>
                  <a:pt x="356" y="382"/>
                </a:lnTo>
                <a:lnTo>
                  <a:pt x="357" y="382"/>
                </a:lnTo>
                <a:lnTo>
                  <a:pt x="357" y="382"/>
                </a:lnTo>
                <a:lnTo>
                  <a:pt x="358" y="382"/>
                </a:lnTo>
                <a:lnTo>
                  <a:pt x="359" y="381"/>
                </a:lnTo>
                <a:lnTo>
                  <a:pt x="359" y="381"/>
                </a:lnTo>
                <a:lnTo>
                  <a:pt x="360" y="381"/>
                </a:lnTo>
                <a:lnTo>
                  <a:pt x="361" y="381"/>
                </a:lnTo>
                <a:lnTo>
                  <a:pt x="361" y="381"/>
                </a:lnTo>
                <a:lnTo>
                  <a:pt x="362" y="381"/>
                </a:lnTo>
                <a:lnTo>
                  <a:pt x="363" y="381"/>
                </a:lnTo>
                <a:lnTo>
                  <a:pt x="363" y="381"/>
                </a:lnTo>
                <a:lnTo>
                  <a:pt x="364" y="381"/>
                </a:lnTo>
                <a:lnTo>
                  <a:pt x="365" y="380"/>
                </a:lnTo>
                <a:lnTo>
                  <a:pt x="365" y="380"/>
                </a:lnTo>
                <a:lnTo>
                  <a:pt x="366" y="380"/>
                </a:lnTo>
                <a:lnTo>
                  <a:pt x="367" y="380"/>
                </a:lnTo>
                <a:lnTo>
                  <a:pt x="367" y="380"/>
                </a:lnTo>
                <a:lnTo>
                  <a:pt x="368" y="380"/>
                </a:lnTo>
                <a:lnTo>
                  <a:pt x="369" y="380"/>
                </a:lnTo>
                <a:lnTo>
                  <a:pt x="369" y="380"/>
                </a:lnTo>
                <a:lnTo>
                  <a:pt x="370" y="379"/>
                </a:lnTo>
                <a:lnTo>
                  <a:pt x="371" y="379"/>
                </a:lnTo>
                <a:lnTo>
                  <a:pt x="371" y="379"/>
                </a:lnTo>
                <a:lnTo>
                  <a:pt x="372" y="379"/>
                </a:lnTo>
                <a:lnTo>
                  <a:pt x="373" y="379"/>
                </a:lnTo>
                <a:lnTo>
                  <a:pt x="373" y="379"/>
                </a:lnTo>
                <a:lnTo>
                  <a:pt x="374" y="379"/>
                </a:lnTo>
                <a:lnTo>
                  <a:pt x="375" y="379"/>
                </a:lnTo>
                <a:lnTo>
                  <a:pt x="375" y="378"/>
                </a:lnTo>
                <a:lnTo>
                  <a:pt x="376" y="378"/>
                </a:lnTo>
                <a:lnTo>
                  <a:pt x="377" y="378"/>
                </a:lnTo>
                <a:lnTo>
                  <a:pt x="377" y="378"/>
                </a:lnTo>
                <a:lnTo>
                  <a:pt x="378" y="378"/>
                </a:lnTo>
                <a:lnTo>
                  <a:pt x="379" y="378"/>
                </a:lnTo>
                <a:lnTo>
                  <a:pt x="379" y="378"/>
                </a:lnTo>
                <a:lnTo>
                  <a:pt x="380" y="378"/>
                </a:lnTo>
                <a:lnTo>
                  <a:pt x="381" y="377"/>
                </a:lnTo>
                <a:lnTo>
                  <a:pt x="381" y="377"/>
                </a:lnTo>
                <a:lnTo>
                  <a:pt x="382" y="377"/>
                </a:lnTo>
                <a:lnTo>
                  <a:pt x="383" y="377"/>
                </a:lnTo>
                <a:lnTo>
                  <a:pt x="383" y="377"/>
                </a:lnTo>
                <a:lnTo>
                  <a:pt x="384" y="377"/>
                </a:lnTo>
                <a:lnTo>
                  <a:pt x="385" y="377"/>
                </a:lnTo>
                <a:lnTo>
                  <a:pt x="385" y="377"/>
                </a:lnTo>
                <a:lnTo>
                  <a:pt x="386" y="376"/>
                </a:lnTo>
                <a:lnTo>
                  <a:pt x="387" y="376"/>
                </a:lnTo>
                <a:lnTo>
                  <a:pt x="387" y="376"/>
                </a:lnTo>
                <a:lnTo>
                  <a:pt x="388" y="376"/>
                </a:lnTo>
                <a:lnTo>
                  <a:pt x="389" y="376"/>
                </a:lnTo>
                <a:lnTo>
                  <a:pt x="389" y="376"/>
                </a:lnTo>
                <a:lnTo>
                  <a:pt x="390" y="376"/>
                </a:lnTo>
                <a:lnTo>
                  <a:pt x="391" y="376"/>
                </a:lnTo>
                <a:lnTo>
                  <a:pt x="391" y="375"/>
                </a:lnTo>
                <a:lnTo>
                  <a:pt x="392" y="375"/>
                </a:lnTo>
                <a:lnTo>
                  <a:pt x="393" y="375"/>
                </a:lnTo>
                <a:lnTo>
                  <a:pt x="393" y="375"/>
                </a:lnTo>
                <a:lnTo>
                  <a:pt x="394" y="375"/>
                </a:lnTo>
                <a:lnTo>
                  <a:pt x="395" y="375"/>
                </a:lnTo>
                <a:lnTo>
                  <a:pt x="395" y="375"/>
                </a:lnTo>
                <a:lnTo>
                  <a:pt x="396" y="375"/>
                </a:lnTo>
                <a:lnTo>
                  <a:pt x="397" y="374"/>
                </a:lnTo>
                <a:lnTo>
                  <a:pt x="397" y="374"/>
                </a:lnTo>
                <a:lnTo>
                  <a:pt x="398" y="374"/>
                </a:lnTo>
                <a:lnTo>
                  <a:pt x="399" y="374"/>
                </a:lnTo>
                <a:lnTo>
                  <a:pt x="399" y="374"/>
                </a:lnTo>
                <a:lnTo>
                  <a:pt x="400" y="374"/>
                </a:lnTo>
                <a:lnTo>
                  <a:pt x="401" y="374"/>
                </a:lnTo>
                <a:lnTo>
                  <a:pt x="401" y="373"/>
                </a:lnTo>
                <a:lnTo>
                  <a:pt x="402" y="373"/>
                </a:lnTo>
                <a:lnTo>
                  <a:pt x="403" y="373"/>
                </a:lnTo>
                <a:lnTo>
                  <a:pt x="403" y="373"/>
                </a:lnTo>
                <a:lnTo>
                  <a:pt x="404" y="373"/>
                </a:lnTo>
                <a:lnTo>
                  <a:pt x="405" y="373"/>
                </a:lnTo>
                <a:lnTo>
                  <a:pt x="405" y="373"/>
                </a:lnTo>
                <a:lnTo>
                  <a:pt x="406" y="373"/>
                </a:lnTo>
                <a:lnTo>
                  <a:pt x="407" y="372"/>
                </a:lnTo>
                <a:lnTo>
                  <a:pt x="407" y="372"/>
                </a:lnTo>
                <a:lnTo>
                  <a:pt x="408" y="372"/>
                </a:lnTo>
                <a:lnTo>
                  <a:pt x="409" y="372"/>
                </a:lnTo>
                <a:lnTo>
                  <a:pt x="409" y="372"/>
                </a:lnTo>
                <a:lnTo>
                  <a:pt x="410" y="372"/>
                </a:lnTo>
                <a:lnTo>
                  <a:pt x="411" y="372"/>
                </a:lnTo>
                <a:lnTo>
                  <a:pt x="411" y="372"/>
                </a:lnTo>
                <a:lnTo>
                  <a:pt x="412" y="371"/>
                </a:lnTo>
                <a:lnTo>
                  <a:pt x="413" y="371"/>
                </a:lnTo>
                <a:lnTo>
                  <a:pt x="413" y="371"/>
                </a:lnTo>
                <a:lnTo>
                  <a:pt x="414" y="371"/>
                </a:lnTo>
                <a:lnTo>
                  <a:pt x="415" y="371"/>
                </a:lnTo>
                <a:lnTo>
                  <a:pt x="415" y="371"/>
                </a:lnTo>
                <a:lnTo>
                  <a:pt x="416" y="371"/>
                </a:lnTo>
                <a:lnTo>
                  <a:pt x="417" y="370"/>
                </a:lnTo>
                <a:lnTo>
                  <a:pt x="417" y="370"/>
                </a:lnTo>
                <a:lnTo>
                  <a:pt x="418" y="370"/>
                </a:lnTo>
                <a:lnTo>
                  <a:pt x="419" y="370"/>
                </a:lnTo>
                <a:lnTo>
                  <a:pt x="419" y="370"/>
                </a:lnTo>
                <a:lnTo>
                  <a:pt x="420" y="370"/>
                </a:lnTo>
                <a:lnTo>
                  <a:pt x="421" y="370"/>
                </a:lnTo>
                <a:lnTo>
                  <a:pt x="421" y="369"/>
                </a:lnTo>
                <a:lnTo>
                  <a:pt x="422" y="369"/>
                </a:lnTo>
                <a:lnTo>
                  <a:pt x="423" y="369"/>
                </a:lnTo>
                <a:lnTo>
                  <a:pt x="423" y="369"/>
                </a:lnTo>
                <a:lnTo>
                  <a:pt x="424" y="369"/>
                </a:lnTo>
                <a:lnTo>
                  <a:pt x="425" y="369"/>
                </a:lnTo>
                <a:lnTo>
                  <a:pt x="425" y="369"/>
                </a:lnTo>
                <a:lnTo>
                  <a:pt x="426" y="369"/>
                </a:lnTo>
                <a:lnTo>
                  <a:pt x="427" y="368"/>
                </a:lnTo>
                <a:lnTo>
                  <a:pt x="427" y="368"/>
                </a:lnTo>
                <a:lnTo>
                  <a:pt x="428" y="368"/>
                </a:lnTo>
                <a:lnTo>
                  <a:pt x="429" y="368"/>
                </a:lnTo>
                <a:lnTo>
                  <a:pt x="429" y="368"/>
                </a:lnTo>
                <a:lnTo>
                  <a:pt x="430" y="368"/>
                </a:lnTo>
                <a:lnTo>
                  <a:pt x="431" y="368"/>
                </a:lnTo>
                <a:lnTo>
                  <a:pt x="431" y="367"/>
                </a:lnTo>
                <a:lnTo>
                  <a:pt x="432" y="367"/>
                </a:lnTo>
                <a:lnTo>
                  <a:pt x="433" y="367"/>
                </a:lnTo>
                <a:lnTo>
                  <a:pt x="433" y="367"/>
                </a:lnTo>
                <a:lnTo>
                  <a:pt x="434" y="367"/>
                </a:lnTo>
                <a:lnTo>
                  <a:pt x="435" y="367"/>
                </a:lnTo>
                <a:lnTo>
                  <a:pt x="435" y="367"/>
                </a:lnTo>
                <a:lnTo>
                  <a:pt x="436" y="366"/>
                </a:lnTo>
                <a:lnTo>
                  <a:pt x="437" y="366"/>
                </a:lnTo>
                <a:lnTo>
                  <a:pt x="437" y="366"/>
                </a:lnTo>
                <a:lnTo>
                  <a:pt x="438" y="366"/>
                </a:lnTo>
                <a:lnTo>
                  <a:pt x="439" y="366"/>
                </a:lnTo>
                <a:lnTo>
                  <a:pt x="439" y="366"/>
                </a:lnTo>
                <a:lnTo>
                  <a:pt x="440" y="366"/>
                </a:lnTo>
                <a:lnTo>
                  <a:pt x="441" y="365"/>
                </a:lnTo>
                <a:lnTo>
                  <a:pt x="441" y="365"/>
                </a:lnTo>
                <a:lnTo>
                  <a:pt x="442" y="365"/>
                </a:lnTo>
                <a:lnTo>
                  <a:pt x="443" y="365"/>
                </a:lnTo>
                <a:lnTo>
                  <a:pt x="443" y="365"/>
                </a:lnTo>
                <a:lnTo>
                  <a:pt x="444" y="365"/>
                </a:lnTo>
                <a:lnTo>
                  <a:pt x="445" y="365"/>
                </a:lnTo>
                <a:lnTo>
                  <a:pt x="445" y="364"/>
                </a:lnTo>
                <a:lnTo>
                  <a:pt x="446" y="364"/>
                </a:lnTo>
                <a:lnTo>
                  <a:pt x="447" y="364"/>
                </a:lnTo>
                <a:lnTo>
                  <a:pt x="447" y="364"/>
                </a:lnTo>
                <a:lnTo>
                  <a:pt x="448" y="364"/>
                </a:lnTo>
                <a:lnTo>
                  <a:pt x="449" y="364"/>
                </a:lnTo>
                <a:lnTo>
                  <a:pt x="449" y="364"/>
                </a:lnTo>
                <a:lnTo>
                  <a:pt x="450" y="363"/>
                </a:lnTo>
                <a:lnTo>
                  <a:pt x="451" y="363"/>
                </a:lnTo>
                <a:lnTo>
                  <a:pt x="451" y="363"/>
                </a:lnTo>
                <a:lnTo>
                  <a:pt x="452" y="363"/>
                </a:lnTo>
                <a:lnTo>
                  <a:pt x="453" y="363"/>
                </a:lnTo>
                <a:lnTo>
                  <a:pt x="453" y="363"/>
                </a:lnTo>
                <a:lnTo>
                  <a:pt x="454" y="363"/>
                </a:lnTo>
                <a:lnTo>
                  <a:pt x="455" y="362"/>
                </a:lnTo>
                <a:lnTo>
                  <a:pt x="455" y="362"/>
                </a:lnTo>
                <a:lnTo>
                  <a:pt x="456" y="362"/>
                </a:lnTo>
                <a:lnTo>
                  <a:pt x="457" y="362"/>
                </a:lnTo>
                <a:lnTo>
                  <a:pt x="457" y="362"/>
                </a:lnTo>
                <a:lnTo>
                  <a:pt x="458" y="362"/>
                </a:lnTo>
                <a:lnTo>
                  <a:pt x="459" y="362"/>
                </a:lnTo>
                <a:lnTo>
                  <a:pt x="459" y="361"/>
                </a:lnTo>
                <a:lnTo>
                  <a:pt x="460" y="361"/>
                </a:lnTo>
                <a:lnTo>
                  <a:pt x="461" y="361"/>
                </a:lnTo>
                <a:lnTo>
                  <a:pt x="461" y="361"/>
                </a:lnTo>
                <a:lnTo>
                  <a:pt x="462" y="361"/>
                </a:lnTo>
                <a:lnTo>
                  <a:pt x="463" y="361"/>
                </a:lnTo>
                <a:lnTo>
                  <a:pt x="463" y="360"/>
                </a:lnTo>
                <a:lnTo>
                  <a:pt x="464" y="360"/>
                </a:lnTo>
                <a:lnTo>
                  <a:pt x="465" y="360"/>
                </a:lnTo>
                <a:lnTo>
                  <a:pt x="465" y="360"/>
                </a:lnTo>
                <a:lnTo>
                  <a:pt x="466" y="360"/>
                </a:lnTo>
                <a:lnTo>
                  <a:pt x="467" y="360"/>
                </a:lnTo>
                <a:lnTo>
                  <a:pt x="467" y="360"/>
                </a:lnTo>
                <a:lnTo>
                  <a:pt x="468" y="359"/>
                </a:lnTo>
                <a:lnTo>
                  <a:pt x="469" y="359"/>
                </a:lnTo>
                <a:lnTo>
                  <a:pt x="469" y="359"/>
                </a:lnTo>
                <a:lnTo>
                  <a:pt x="470" y="359"/>
                </a:lnTo>
                <a:lnTo>
                  <a:pt x="471" y="359"/>
                </a:lnTo>
                <a:lnTo>
                  <a:pt x="471" y="359"/>
                </a:lnTo>
                <a:lnTo>
                  <a:pt x="472" y="359"/>
                </a:lnTo>
                <a:lnTo>
                  <a:pt x="473" y="358"/>
                </a:lnTo>
                <a:lnTo>
                  <a:pt x="473" y="358"/>
                </a:lnTo>
                <a:lnTo>
                  <a:pt x="474" y="358"/>
                </a:lnTo>
                <a:lnTo>
                  <a:pt x="475" y="358"/>
                </a:lnTo>
                <a:lnTo>
                  <a:pt x="475" y="358"/>
                </a:lnTo>
                <a:lnTo>
                  <a:pt x="476" y="358"/>
                </a:lnTo>
                <a:lnTo>
                  <a:pt x="477" y="357"/>
                </a:lnTo>
                <a:lnTo>
                  <a:pt x="477" y="357"/>
                </a:lnTo>
                <a:lnTo>
                  <a:pt x="478" y="357"/>
                </a:lnTo>
                <a:lnTo>
                  <a:pt x="479" y="357"/>
                </a:lnTo>
                <a:lnTo>
                  <a:pt x="479" y="357"/>
                </a:lnTo>
                <a:lnTo>
                  <a:pt x="480" y="357"/>
                </a:lnTo>
                <a:lnTo>
                  <a:pt x="481" y="356"/>
                </a:lnTo>
                <a:lnTo>
                  <a:pt x="481" y="356"/>
                </a:lnTo>
                <a:lnTo>
                  <a:pt x="482" y="356"/>
                </a:lnTo>
                <a:lnTo>
                  <a:pt x="483" y="356"/>
                </a:lnTo>
                <a:lnTo>
                  <a:pt x="483" y="356"/>
                </a:lnTo>
                <a:lnTo>
                  <a:pt x="484" y="356"/>
                </a:lnTo>
                <a:lnTo>
                  <a:pt x="485" y="356"/>
                </a:lnTo>
                <a:lnTo>
                  <a:pt x="485" y="355"/>
                </a:lnTo>
                <a:lnTo>
                  <a:pt x="486" y="355"/>
                </a:lnTo>
                <a:lnTo>
                  <a:pt x="487" y="355"/>
                </a:lnTo>
                <a:lnTo>
                  <a:pt x="487" y="355"/>
                </a:lnTo>
                <a:lnTo>
                  <a:pt x="488" y="355"/>
                </a:lnTo>
                <a:lnTo>
                  <a:pt x="489" y="355"/>
                </a:lnTo>
                <a:lnTo>
                  <a:pt x="489" y="354"/>
                </a:lnTo>
                <a:lnTo>
                  <a:pt x="490" y="354"/>
                </a:lnTo>
                <a:lnTo>
                  <a:pt x="491" y="354"/>
                </a:lnTo>
                <a:lnTo>
                  <a:pt x="491" y="354"/>
                </a:lnTo>
                <a:lnTo>
                  <a:pt x="492" y="354"/>
                </a:lnTo>
                <a:lnTo>
                  <a:pt x="493" y="354"/>
                </a:lnTo>
                <a:lnTo>
                  <a:pt x="493" y="353"/>
                </a:lnTo>
                <a:lnTo>
                  <a:pt x="494" y="353"/>
                </a:lnTo>
                <a:lnTo>
                  <a:pt x="495" y="353"/>
                </a:lnTo>
                <a:lnTo>
                  <a:pt x="495" y="353"/>
                </a:lnTo>
                <a:lnTo>
                  <a:pt x="496" y="353"/>
                </a:lnTo>
                <a:lnTo>
                  <a:pt x="497" y="353"/>
                </a:lnTo>
                <a:lnTo>
                  <a:pt x="497" y="353"/>
                </a:lnTo>
                <a:lnTo>
                  <a:pt x="498" y="352"/>
                </a:lnTo>
                <a:lnTo>
                  <a:pt x="499" y="352"/>
                </a:lnTo>
                <a:lnTo>
                  <a:pt x="499" y="352"/>
                </a:lnTo>
                <a:lnTo>
                  <a:pt x="500" y="352"/>
                </a:lnTo>
                <a:lnTo>
                  <a:pt x="501" y="352"/>
                </a:lnTo>
                <a:lnTo>
                  <a:pt x="501" y="352"/>
                </a:lnTo>
                <a:lnTo>
                  <a:pt x="502" y="351"/>
                </a:lnTo>
                <a:lnTo>
                  <a:pt x="503" y="351"/>
                </a:lnTo>
                <a:lnTo>
                  <a:pt x="503" y="351"/>
                </a:lnTo>
                <a:lnTo>
                  <a:pt x="504" y="351"/>
                </a:lnTo>
                <a:lnTo>
                  <a:pt x="505" y="351"/>
                </a:lnTo>
                <a:lnTo>
                  <a:pt x="505" y="351"/>
                </a:lnTo>
                <a:lnTo>
                  <a:pt x="506" y="350"/>
                </a:lnTo>
                <a:lnTo>
                  <a:pt x="507" y="350"/>
                </a:lnTo>
                <a:lnTo>
                  <a:pt x="507" y="350"/>
                </a:lnTo>
                <a:lnTo>
                  <a:pt x="508" y="350"/>
                </a:lnTo>
                <a:lnTo>
                  <a:pt x="509" y="350"/>
                </a:lnTo>
                <a:lnTo>
                  <a:pt x="509" y="350"/>
                </a:lnTo>
                <a:lnTo>
                  <a:pt x="510" y="349"/>
                </a:lnTo>
                <a:lnTo>
                  <a:pt x="511" y="349"/>
                </a:lnTo>
                <a:lnTo>
                  <a:pt x="511" y="349"/>
                </a:lnTo>
                <a:lnTo>
                  <a:pt x="512" y="349"/>
                </a:lnTo>
                <a:lnTo>
                  <a:pt x="513" y="349"/>
                </a:lnTo>
                <a:lnTo>
                  <a:pt x="513" y="349"/>
                </a:lnTo>
                <a:lnTo>
                  <a:pt x="514" y="348"/>
                </a:lnTo>
                <a:lnTo>
                  <a:pt x="515" y="348"/>
                </a:lnTo>
                <a:lnTo>
                  <a:pt x="515" y="348"/>
                </a:lnTo>
                <a:lnTo>
                  <a:pt x="516" y="348"/>
                </a:lnTo>
                <a:lnTo>
                  <a:pt x="517" y="348"/>
                </a:lnTo>
                <a:lnTo>
                  <a:pt x="517" y="348"/>
                </a:lnTo>
                <a:lnTo>
                  <a:pt x="518" y="347"/>
                </a:lnTo>
                <a:lnTo>
                  <a:pt x="519" y="347"/>
                </a:lnTo>
                <a:lnTo>
                  <a:pt x="519" y="347"/>
                </a:lnTo>
                <a:lnTo>
                  <a:pt x="520" y="347"/>
                </a:lnTo>
                <a:lnTo>
                  <a:pt x="521" y="347"/>
                </a:lnTo>
                <a:lnTo>
                  <a:pt x="521" y="347"/>
                </a:lnTo>
                <a:lnTo>
                  <a:pt x="522" y="346"/>
                </a:lnTo>
                <a:lnTo>
                  <a:pt x="523" y="346"/>
                </a:lnTo>
                <a:lnTo>
                  <a:pt x="523" y="346"/>
                </a:lnTo>
                <a:lnTo>
                  <a:pt x="524" y="346"/>
                </a:lnTo>
                <a:lnTo>
                  <a:pt x="525" y="346"/>
                </a:lnTo>
                <a:lnTo>
                  <a:pt x="525" y="346"/>
                </a:lnTo>
                <a:lnTo>
                  <a:pt x="526" y="345"/>
                </a:lnTo>
                <a:lnTo>
                  <a:pt x="527" y="345"/>
                </a:lnTo>
                <a:lnTo>
                  <a:pt x="527" y="345"/>
                </a:lnTo>
                <a:lnTo>
                  <a:pt x="528" y="345"/>
                </a:lnTo>
                <a:lnTo>
                  <a:pt x="529" y="345"/>
                </a:lnTo>
                <a:lnTo>
                  <a:pt x="529" y="344"/>
                </a:lnTo>
                <a:lnTo>
                  <a:pt x="530" y="344"/>
                </a:lnTo>
                <a:lnTo>
                  <a:pt x="531" y="344"/>
                </a:lnTo>
                <a:lnTo>
                  <a:pt x="531" y="344"/>
                </a:lnTo>
                <a:lnTo>
                  <a:pt x="532" y="344"/>
                </a:lnTo>
                <a:lnTo>
                  <a:pt x="533" y="344"/>
                </a:lnTo>
                <a:lnTo>
                  <a:pt x="533" y="343"/>
                </a:lnTo>
                <a:lnTo>
                  <a:pt x="534" y="343"/>
                </a:lnTo>
                <a:lnTo>
                  <a:pt x="535" y="343"/>
                </a:lnTo>
                <a:lnTo>
                  <a:pt x="535" y="343"/>
                </a:lnTo>
                <a:lnTo>
                  <a:pt x="536" y="343"/>
                </a:lnTo>
                <a:lnTo>
                  <a:pt x="537" y="343"/>
                </a:lnTo>
                <a:lnTo>
                  <a:pt x="537" y="342"/>
                </a:lnTo>
                <a:lnTo>
                  <a:pt x="538" y="342"/>
                </a:lnTo>
                <a:lnTo>
                  <a:pt x="539" y="342"/>
                </a:lnTo>
                <a:lnTo>
                  <a:pt x="539" y="342"/>
                </a:lnTo>
                <a:lnTo>
                  <a:pt x="540" y="342"/>
                </a:lnTo>
                <a:lnTo>
                  <a:pt x="541" y="341"/>
                </a:lnTo>
                <a:lnTo>
                  <a:pt x="541" y="341"/>
                </a:lnTo>
                <a:lnTo>
                  <a:pt x="542" y="341"/>
                </a:lnTo>
                <a:lnTo>
                  <a:pt x="543" y="341"/>
                </a:lnTo>
                <a:lnTo>
                  <a:pt x="543" y="341"/>
                </a:lnTo>
                <a:lnTo>
                  <a:pt x="544" y="341"/>
                </a:lnTo>
                <a:lnTo>
                  <a:pt x="545" y="340"/>
                </a:lnTo>
                <a:lnTo>
                  <a:pt x="545" y="340"/>
                </a:lnTo>
                <a:lnTo>
                  <a:pt x="546" y="340"/>
                </a:lnTo>
                <a:lnTo>
                  <a:pt x="547" y="340"/>
                </a:lnTo>
                <a:lnTo>
                  <a:pt x="547" y="340"/>
                </a:lnTo>
                <a:lnTo>
                  <a:pt x="548" y="340"/>
                </a:lnTo>
                <a:lnTo>
                  <a:pt x="549" y="339"/>
                </a:lnTo>
                <a:lnTo>
                  <a:pt x="549" y="339"/>
                </a:lnTo>
                <a:lnTo>
                  <a:pt x="550" y="339"/>
                </a:lnTo>
                <a:lnTo>
                  <a:pt x="551" y="339"/>
                </a:lnTo>
                <a:lnTo>
                  <a:pt x="551" y="339"/>
                </a:lnTo>
                <a:lnTo>
                  <a:pt x="552" y="338"/>
                </a:lnTo>
                <a:lnTo>
                  <a:pt x="553" y="338"/>
                </a:lnTo>
                <a:lnTo>
                  <a:pt x="553" y="338"/>
                </a:lnTo>
                <a:lnTo>
                  <a:pt x="554" y="338"/>
                </a:lnTo>
                <a:lnTo>
                  <a:pt x="555" y="338"/>
                </a:lnTo>
                <a:lnTo>
                  <a:pt x="555" y="337"/>
                </a:lnTo>
                <a:lnTo>
                  <a:pt x="556" y="337"/>
                </a:lnTo>
                <a:lnTo>
                  <a:pt x="557" y="337"/>
                </a:lnTo>
                <a:lnTo>
                  <a:pt x="557" y="337"/>
                </a:lnTo>
                <a:lnTo>
                  <a:pt x="558" y="337"/>
                </a:lnTo>
                <a:lnTo>
                  <a:pt x="559" y="337"/>
                </a:lnTo>
                <a:lnTo>
                  <a:pt x="559" y="336"/>
                </a:lnTo>
                <a:lnTo>
                  <a:pt x="560" y="336"/>
                </a:lnTo>
                <a:lnTo>
                  <a:pt x="561" y="336"/>
                </a:lnTo>
                <a:lnTo>
                  <a:pt x="561" y="336"/>
                </a:lnTo>
                <a:lnTo>
                  <a:pt x="562" y="336"/>
                </a:lnTo>
                <a:lnTo>
                  <a:pt x="563" y="335"/>
                </a:lnTo>
                <a:lnTo>
                  <a:pt x="563" y="335"/>
                </a:lnTo>
                <a:lnTo>
                  <a:pt x="564" y="335"/>
                </a:lnTo>
                <a:lnTo>
                  <a:pt x="565" y="335"/>
                </a:lnTo>
                <a:lnTo>
                  <a:pt x="565" y="335"/>
                </a:lnTo>
                <a:lnTo>
                  <a:pt x="566" y="335"/>
                </a:lnTo>
                <a:lnTo>
                  <a:pt x="567" y="334"/>
                </a:lnTo>
                <a:lnTo>
                  <a:pt x="567" y="334"/>
                </a:lnTo>
                <a:lnTo>
                  <a:pt x="568" y="334"/>
                </a:lnTo>
                <a:lnTo>
                  <a:pt x="569" y="334"/>
                </a:lnTo>
                <a:lnTo>
                  <a:pt x="569" y="334"/>
                </a:lnTo>
                <a:lnTo>
                  <a:pt x="570" y="333"/>
                </a:lnTo>
                <a:lnTo>
                  <a:pt x="571" y="333"/>
                </a:lnTo>
                <a:lnTo>
                  <a:pt x="571" y="333"/>
                </a:lnTo>
                <a:lnTo>
                  <a:pt x="572" y="333"/>
                </a:lnTo>
                <a:lnTo>
                  <a:pt x="573" y="333"/>
                </a:lnTo>
                <a:lnTo>
                  <a:pt x="573" y="332"/>
                </a:lnTo>
                <a:lnTo>
                  <a:pt x="574" y="332"/>
                </a:lnTo>
                <a:lnTo>
                  <a:pt x="575" y="332"/>
                </a:lnTo>
                <a:lnTo>
                  <a:pt x="575" y="332"/>
                </a:lnTo>
                <a:lnTo>
                  <a:pt x="576" y="332"/>
                </a:lnTo>
                <a:lnTo>
                  <a:pt x="577" y="331"/>
                </a:lnTo>
                <a:lnTo>
                  <a:pt x="577" y="331"/>
                </a:lnTo>
                <a:lnTo>
                  <a:pt x="578" y="331"/>
                </a:lnTo>
                <a:lnTo>
                  <a:pt x="579" y="331"/>
                </a:lnTo>
                <a:lnTo>
                  <a:pt x="579" y="331"/>
                </a:lnTo>
                <a:lnTo>
                  <a:pt x="580" y="330"/>
                </a:lnTo>
                <a:lnTo>
                  <a:pt x="581" y="330"/>
                </a:lnTo>
                <a:lnTo>
                  <a:pt x="581" y="330"/>
                </a:lnTo>
                <a:lnTo>
                  <a:pt x="582" y="330"/>
                </a:lnTo>
                <a:lnTo>
                  <a:pt x="583" y="330"/>
                </a:lnTo>
                <a:lnTo>
                  <a:pt x="583" y="330"/>
                </a:lnTo>
                <a:lnTo>
                  <a:pt x="584" y="329"/>
                </a:lnTo>
                <a:lnTo>
                  <a:pt x="585" y="329"/>
                </a:lnTo>
                <a:lnTo>
                  <a:pt x="585" y="329"/>
                </a:lnTo>
                <a:lnTo>
                  <a:pt x="586" y="329"/>
                </a:lnTo>
                <a:lnTo>
                  <a:pt x="587" y="329"/>
                </a:lnTo>
                <a:lnTo>
                  <a:pt x="587" y="328"/>
                </a:lnTo>
                <a:lnTo>
                  <a:pt x="588" y="328"/>
                </a:lnTo>
                <a:lnTo>
                  <a:pt x="589" y="328"/>
                </a:lnTo>
                <a:lnTo>
                  <a:pt x="589" y="328"/>
                </a:lnTo>
                <a:lnTo>
                  <a:pt x="590" y="328"/>
                </a:lnTo>
                <a:lnTo>
                  <a:pt x="591" y="327"/>
                </a:lnTo>
                <a:lnTo>
                  <a:pt x="591" y="327"/>
                </a:lnTo>
                <a:lnTo>
                  <a:pt x="592" y="327"/>
                </a:lnTo>
                <a:lnTo>
                  <a:pt x="593" y="327"/>
                </a:lnTo>
                <a:lnTo>
                  <a:pt x="593" y="327"/>
                </a:lnTo>
                <a:lnTo>
                  <a:pt x="594" y="326"/>
                </a:lnTo>
                <a:lnTo>
                  <a:pt x="595" y="326"/>
                </a:lnTo>
                <a:lnTo>
                  <a:pt x="595" y="326"/>
                </a:lnTo>
                <a:lnTo>
                  <a:pt x="596" y="326"/>
                </a:lnTo>
                <a:lnTo>
                  <a:pt x="597" y="326"/>
                </a:lnTo>
                <a:lnTo>
                  <a:pt x="597" y="325"/>
                </a:lnTo>
                <a:lnTo>
                  <a:pt x="598" y="325"/>
                </a:lnTo>
                <a:lnTo>
                  <a:pt x="599" y="325"/>
                </a:lnTo>
                <a:lnTo>
                  <a:pt x="599" y="325"/>
                </a:lnTo>
                <a:lnTo>
                  <a:pt x="600" y="325"/>
                </a:lnTo>
                <a:lnTo>
                  <a:pt x="601" y="324"/>
                </a:lnTo>
                <a:lnTo>
                  <a:pt x="601" y="324"/>
                </a:lnTo>
                <a:lnTo>
                  <a:pt x="602" y="324"/>
                </a:lnTo>
                <a:lnTo>
                  <a:pt x="603" y="324"/>
                </a:lnTo>
                <a:lnTo>
                  <a:pt x="603" y="323"/>
                </a:lnTo>
                <a:lnTo>
                  <a:pt x="604" y="323"/>
                </a:lnTo>
                <a:lnTo>
                  <a:pt x="605" y="323"/>
                </a:lnTo>
                <a:lnTo>
                  <a:pt x="605" y="323"/>
                </a:lnTo>
                <a:lnTo>
                  <a:pt x="606" y="323"/>
                </a:lnTo>
                <a:lnTo>
                  <a:pt x="607" y="322"/>
                </a:lnTo>
                <a:lnTo>
                  <a:pt x="607" y="322"/>
                </a:lnTo>
                <a:lnTo>
                  <a:pt x="608" y="322"/>
                </a:lnTo>
                <a:lnTo>
                  <a:pt x="609" y="322"/>
                </a:lnTo>
                <a:lnTo>
                  <a:pt x="609" y="322"/>
                </a:lnTo>
                <a:lnTo>
                  <a:pt x="610" y="321"/>
                </a:lnTo>
                <a:lnTo>
                  <a:pt x="611" y="321"/>
                </a:lnTo>
                <a:lnTo>
                  <a:pt x="611" y="321"/>
                </a:lnTo>
                <a:lnTo>
                  <a:pt x="612" y="321"/>
                </a:lnTo>
                <a:lnTo>
                  <a:pt x="613" y="321"/>
                </a:lnTo>
                <a:lnTo>
                  <a:pt x="613" y="320"/>
                </a:lnTo>
                <a:lnTo>
                  <a:pt x="614" y="320"/>
                </a:lnTo>
                <a:lnTo>
                  <a:pt x="615" y="320"/>
                </a:lnTo>
                <a:lnTo>
                  <a:pt x="615" y="320"/>
                </a:lnTo>
                <a:lnTo>
                  <a:pt x="616" y="320"/>
                </a:lnTo>
                <a:lnTo>
                  <a:pt x="617" y="319"/>
                </a:lnTo>
                <a:lnTo>
                  <a:pt x="617" y="319"/>
                </a:lnTo>
                <a:lnTo>
                  <a:pt x="618" y="319"/>
                </a:lnTo>
                <a:lnTo>
                  <a:pt x="619" y="319"/>
                </a:lnTo>
                <a:lnTo>
                  <a:pt x="619" y="318"/>
                </a:lnTo>
                <a:lnTo>
                  <a:pt x="620" y="318"/>
                </a:lnTo>
                <a:lnTo>
                  <a:pt x="621" y="318"/>
                </a:lnTo>
                <a:lnTo>
                  <a:pt x="621" y="318"/>
                </a:lnTo>
                <a:lnTo>
                  <a:pt x="622" y="318"/>
                </a:lnTo>
                <a:lnTo>
                  <a:pt x="623" y="317"/>
                </a:lnTo>
                <a:lnTo>
                  <a:pt x="623" y="317"/>
                </a:lnTo>
                <a:lnTo>
                  <a:pt x="624" y="317"/>
                </a:lnTo>
                <a:lnTo>
                  <a:pt x="625" y="317"/>
                </a:lnTo>
                <a:lnTo>
                  <a:pt x="625" y="317"/>
                </a:lnTo>
                <a:lnTo>
                  <a:pt x="626" y="316"/>
                </a:lnTo>
                <a:lnTo>
                  <a:pt x="627" y="316"/>
                </a:lnTo>
                <a:lnTo>
                  <a:pt x="627" y="316"/>
                </a:lnTo>
                <a:lnTo>
                  <a:pt x="628" y="316"/>
                </a:lnTo>
                <a:lnTo>
                  <a:pt x="629" y="315"/>
                </a:lnTo>
                <a:lnTo>
                  <a:pt x="629" y="315"/>
                </a:lnTo>
                <a:lnTo>
                  <a:pt x="630" y="315"/>
                </a:lnTo>
                <a:lnTo>
                  <a:pt x="631" y="315"/>
                </a:lnTo>
                <a:lnTo>
                  <a:pt x="631" y="315"/>
                </a:lnTo>
                <a:lnTo>
                  <a:pt x="632" y="314"/>
                </a:lnTo>
                <a:lnTo>
                  <a:pt x="633" y="314"/>
                </a:lnTo>
                <a:lnTo>
                  <a:pt x="633" y="314"/>
                </a:lnTo>
                <a:lnTo>
                  <a:pt x="634" y="314"/>
                </a:lnTo>
                <a:lnTo>
                  <a:pt x="635" y="314"/>
                </a:lnTo>
                <a:lnTo>
                  <a:pt x="635" y="313"/>
                </a:lnTo>
                <a:lnTo>
                  <a:pt x="636" y="313"/>
                </a:lnTo>
                <a:lnTo>
                  <a:pt x="637" y="313"/>
                </a:lnTo>
                <a:lnTo>
                  <a:pt x="637" y="313"/>
                </a:lnTo>
                <a:lnTo>
                  <a:pt x="638" y="312"/>
                </a:lnTo>
                <a:lnTo>
                  <a:pt x="639" y="312"/>
                </a:lnTo>
                <a:lnTo>
                  <a:pt x="639" y="312"/>
                </a:lnTo>
                <a:lnTo>
                  <a:pt x="640" y="312"/>
                </a:lnTo>
                <a:lnTo>
                  <a:pt x="641" y="312"/>
                </a:lnTo>
                <a:lnTo>
                  <a:pt x="641" y="311"/>
                </a:lnTo>
                <a:lnTo>
                  <a:pt x="642" y="311"/>
                </a:lnTo>
                <a:lnTo>
                  <a:pt x="643" y="311"/>
                </a:lnTo>
                <a:lnTo>
                  <a:pt x="643" y="311"/>
                </a:lnTo>
                <a:lnTo>
                  <a:pt x="644" y="310"/>
                </a:lnTo>
                <a:lnTo>
                  <a:pt x="645" y="310"/>
                </a:lnTo>
                <a:lnTo>
                  <a:pt x="645" y="310"/>
                </a:lnTo>
                <a:lnTo>
                  <a:pt x="646" y="310"/>
                </a:lnTo>
                <a:lnTo>
                  <a:pt x="647" y="309"/>
                </a:lnTo>
                <a:lnTo>
                  <a:pt x="647" y="309"/>
                </a:lnTo>
                <a:lnTo>
                  <a:pt x="648" y="309"/>
                </a:lnTo>
                <a:lnTo>
                  <a:pt x="649" y="309"/>
                </a:lnTo>
                <a:lnTo>
                  <a:pt x="649" y="309"/>
                </a:lnTo>
                <a:lnTo>
                  <a:pt x="650" y="308"/>
                </a:lnTo>
                <a:lnTo>
                  <a:pt x="651" y="308"/>
                </a:lnTo>
                <a:lnTo>
                  <a:pt x="651" y="308"/>
                </a:lnTo>
                <a:lnTo>
                  <a:pt x="652" y="308"/>
                </a:lnTo>
                <a:lnTo>
                  <a:pt x="653" y="307"/>
                </a:lnTo>
                <a:lnTo>
                  <a:pt x="653" y="307"/>
                </a:lnTo>
                <a:lnTo>
                  <a:pt x="654" y="307"/>
                </a:lnTo>
                <a:lnTo>
                  <a:pt x="655" y="307"/>
                </a:lnTo>
                <a:lnTo>
                  <a:pt x="655" y="307"/>
                </a:lnTo>
                <a:lnTo>
                  <a:pt x="656" y="306"/>
                </a:lnTo>
                <a:lnTo>
                  <a:pt x="657" y="306"/>
                </a:lnTo>
                <a:lnTo>
                  <a:pt x="657" y="306"/>
                </a:lnTo>
                <a:lnTo>
                  <a:pt x="658" y="306"/>
                </a:lnTo>
                <a:lnTo>
                  <a:pt x="659" y="305"/>
                </a:lnTo>
                <a:lnTo>
                  <a:pt x="659" y="305"/>
                </a:lnTo>
                <a:lnTo>
                  <a:pt x="660" y="305"/>
                </a:lnTo>
                <a:lnTo>
                  <a:pt x="661" y="305"/>
                </a:lnTo>
                <a:lnTo>
                  <a:pt x="661" y="304"/>
                </a:lnTo>
                <a:lnTo>
                  <a:pt x="662" y="304"/>
                </a:lnTo>
                <a:lnTo>
                  <a:pt x="663" y="304"/>
                </a:lnTo>
                <a:lnTo>
                  <a:pt x="663" y="304"/>
                </a:lnTo>
                <a:lnTo>
                  <a:pt x="664" y="303"/>
                </a:lnTo>
                <a:lnTo>
                  <a:pt x="665" y="303"/>
                </a:lnTo>
                <a:lnTo>
                  <a:pt x="665" y="303"/>
                </a:lnTo>
                <a:lnTo>
                  <a:pt x="666" y="303"/>
                </a:lnTo>
                <a:lnTo>
                  <a:pt x="667" y="303"/>
                </a:lnTo>
                <a:lnTo>
                  <a:pt x="667" y="302"/>
                </a:lnTo>
                <a:lnTo>
                  <a:pt x="668" y="302"/>
                </a:lnTo>
                <a:lnTo>
                  <a:pt x="669" y="302"/>
                </a:lnTo>
                <a:lnTo>
                  <a:pt x="669" y="302"/>
                </a:lnTo>
                <a:lnTo>
                  <a:pt x="670" y="301"/>
                </a:lnTo>
                <a:lnTo>
                  <a:pt x="671" y="301"/>
                </a:lnTo>
                <a:lnTo>
                  <a:pt x="671" y="301"/>
                </a:lnTo>
                <a:lnTo>
                  <a:pt x="672" y="301"/>
                </a:lnTo>
                <a:lnTo>
                  <a:pt x="673" y="300"/>
                </a:lnTo>
                <a:lnTo>
                  <a:pt x="673" y="300"/>
                </a:lnTo>
                <a:lnTo>
                  <a:pt x="674" y="300"/>
                </a:lnTo>
                <a:lnTo>
                  <a:pt x="675" y="300"/>
                </a:lnTo>
                <a:lnTo>
                  <a:pt x="675" y="299"/>
                </a:lnTo>
                <a:lnTo>
                  <a:pt x="676" y="299"/>
                </a:lnTo>
                <a:lnTo>
                  <a:pt x="677" y="299"/>
                </a:lnTo>
                <a:lnTo>
                  <a:pt x="677" y="299"/>
                </a:lnTo>
                <a:lnTo>
                  <a:pt x="678" y="298"/>
                </a:lnTo>
                <a:lnTo>
                  <a:pt x="679" y="298"/>
                </a:lnTo>
                <a:lnTo>
                  <a:pt x="679" y="298"/>
                </a:lnTo>
                <a:lnTo>
                  <a:pt x="680" y="298"/>
                </a:lnTo>
                <a:lnTo>
                  <a:pt x="681" y="298"/>
                </a:lnTo>
                <a:lnTo>
                  <a:pt x="681" y="297"/>
                </a:lnTo>
                <a:lnTo>
                  <a:pt x="682" y="297"/>
                </a:lnTo>
                <a:lnTo>
                  <a:pt x="683" y="297"/>
                </a:lnTo>
                <a:lnTo>
                  <a:pt x="683" y="297"/>
                </a:lnTo>
                <a:lnTo>
                  <a:pt x="684" y="296"/>
                </a:lnTo>
                <a:lnTo>
                  <a:pt x="685" y="296"/>
                </a:lnTo>
                <a:lnTo>
                  <a:pt x="685" y="296"/>
                </a:lnTo>
                <a:lnTo>
                  <a:pt x="686" y="296"/>
                </a:lnTo>
                <a:lnTo>
                  <a:pt x="687" y="295"/>
                </a:lnTo>
                <a:lnTo>
                  <a:pt x="687" y="295"/>
                </a:lnTo>
                <a:lnTo>
                  <a:pt x="688" y="295"/>
                </a:lnTo>
                <a:lnTo>
                  <a:pt x="689" y="295"/>
                </a:lnTo>
                <a:lnTo>
                  <a:pt x="689" y="294"/>
                </a:lnTo>
                <a:lnTo>
                  <a:pt x="690" y="294"/>
                </a:lnTo>
                <a:lnTo>
                  <a:pt x="691" y="294"/>
                </a:lnTo>
                <a:lnTo>
                  <a:pt x="691" y="294"/>
                </a:lnTo>
                <a:lnTo>
                  <a:pt x="692" y="293"/>
                </a:lnTo>
                <a:lnTo>
                  <a:pt x="693" y="293"/>
                </a:lnTo>
                <a:lnTo>
                  <a:pt x="693" y="293"/>
                </a:lnTo>
                <a:lnTo>
                  <a:pt x="694" y="293"/>
                </a:lnTo>
                <a:lnTo>
                  <a:pt x="695" y="292"/>
                </a:lnTo>
                <a:lnTo>
                  <a:pt x="695" y="292"/>
                </a:lnTo>
                <a:lnTo>
                  <a:pt x="696" y="292"/>
                </a:lnTo>
                <a:lnTo>
                  <a:pt x="697" y="292"/>
                </a:lnTo>
                <a:lnTo>
                  <a:pt x="697" y="291"/>
                </a:lnTo>
                <a:lnTo>
                  <a:pt x="698" y="291"/>
                </a:lnTo>
                <a:lnTo>
                  <a:pt x="699" y="291"/>
                </a:lnTo>
                <a:lnTo>
                  <a:pt x="699" y="291"/>
                </a:lnTo>
                <a:lnTo>
                  <a:pt x="700" y="290"/>
                </a:lnTo>
                <a:lnTo>
                  <a:pt x="701" y="290"/>
                </a:lnTo>
                <a:lnTo>
                  <a:pt x="701" y="290"/>
                </a:lnTo>
                <a:lnTo>
                  <a:pt x="702" y="290"/>
                </a:lnTo>
                <a:lnTo>
                  <a:pt x="703" y="289"/>
                </a:lnTo>
                <a:lnTo>
                  <a:pt x="703" y="289"/>
                </a:lnTo>
                <a:lnTo>
                  <a:pt x="704" y="289"/>
                </a:lnTo>
                <a:lnTo>
                  <a:pt x="705" y="288"/>
                </a:lnTo>
                <a:lnTo>
                  <a:pt x="705" y="288"/>
                </a:lnTo>
                <a:lnTo>
                  <a:pt x="706" y="288"/>
                </a:lnTo>
                <a:lnTo>
                  <a:pt x="707" y="288"/>
                </a:lnTo>
                <a:lnTo>
                  <a:pt x="707" y="287"/>
                </a:lnTo>
                <a:lnTo>
                  <a:pt x="708" y="287"/>
                </a:lnTo>
                <a:lnTo>
                  <a:pt x="709" y="287"/>
                </a:lnTo>
                <a:lnTo>
                  <a:pt x="709" y="287"/>
                </a:lnTo>
                <a:lnTo>
                  <a:pt x="710" y="286"/>
                </a:lnTo>
                <a:lnTo>
                  <a:pt x="711" y="286"/>
                </a:lnTo>
                <a:lnTo>
                  <a:pt x="711" y="286"/>
                </a:lnTo>
                <a:lnTo>
                  <a:pt x="712" y="286"/>
                </a:lnTo>
                <a:lnTo>
                  <a:pt x="713" y="285"/>
                </a:lnTo>
                <a:lnTo>
                  <a:pt x="713" y="285"/>
                </a:lnTo>
                <a:lnTo>
                  <a:pt x="714" y="285"/>
                </a:lnTo>
                <a:lnTo>
                  <a:pt x="715" y="285"/>
                </a:lnTo>
                <a:lnTo>
                  <a:pt x="715" y="284"/>
                </a:lnTo>
                <a:lnTo>
                  <a:pt x="716" y="284"/>
                </a:lnTo>
                <a:lnTo>
                  <a:pt x="717" y="284"/>
                </a:lnTo>
                <a:lnTo>
                  <a:pt x="717" y="284"/>
                </a:lnTo>
                <a:lnTo>
                  <a:pt x="718" y="283"/>
                </a:lnTo>
                <a:lnTo>
                  <a:pt x="719" y="283"/>
                </a:lnTo>
                <a:lnTo>
                  <a:pt x="719" y="283"/>
                </a:lnTo>
                <a:lnTo>
                  <a:pt x="720" y="282"/>
                </a:lnTo>
                <a:lnTo>
                  <a:pt x="721" y="282"/>
                </a:lnTo>
                <a:lnTo>
                  <a:pt x="721" y="282"/>
                </a:lnTo>
                <a:lnTo>
                  <a:pt x="722" y="282"/>
                </a:lnTo>
                <a:lnTo>
                  <a:pt x="723" y="281"/>
                </a:lnTo>
                <a:lnTo>
                  <a:pt x="723" y="281"/>
                </a:lnTo>
                <a:lnTo>
                  <a:pt x="724" y="281"/>
                </a:lnTo>
                <a:lnTo>
                  <a:pt x="725" y="281"/>
                </a:lnTo>
                <a:lnTo>
                  <a:pt x="725" y="280"/>
                </a:lnTo>
                <a:lnTo>
                  <a:pt x="726" y="280"/>
                </a:lnTo>
                <a:lnTo>
                  <a:pt x="727" y="280"/>
                </a:lnTo>
                <a:lnTo>
                  <a:pt x="727" y="280"/>
                </a:lnTo>
                <a:lnTo>
                  <a:pt x="728" y="279"/>
                </a:lnTo>
                <a:lnTo>
                  <a:pt x="729" y="279"/>
                </a:lnTo>
                <a:lnTo>
                  <a:pt x="729" y="279"/>
                </a:lnTo>
                <a:lnTo>
                  <a:pt x="730" y="278"/>
                </a:lnTo>
                <a:lnTo>
                  <a:pt x="731" y="278"/>
                </a:lnTo>
                <a:lnTo>
                  <a:pt x="731" y="278"/>
                </a:lnTo>
                <a:lnTo>
                  <a:pt x="732" y="278"/>
                </a:lnTo>
                <a:lnTo>
                  <a:pt x="733" y="277"/>
                </a:lnTo>
                <a:lnTo>
                  <a:pt x="733" y="277"/>
                </a:lnTo>
                <a:lnTo>
                  <a:pt x="734" y="277"/>
                </a:lnTo>
                <a:lnTo>
                  <a:pt x="735" y="276"/>
                </a:lnTo>
                <a:lnTo>
                  <a:pt x="735" y="276"/>
                </a:lnTo>
                <a:lnTo>
                  <a:pt x="736" y="276"/>
                </a:lnTo>
                <a:lnTo>
                  <a:pt x="737" y="276"/>
                </a:lnTo>
                <a:lnTo>
                  <a:pt x="737" y="275"/>
                </a:lnTo>
                <a:lnTo>
                  <a:pt x="738" y="275"/>
                </a:lnTo>
                <a:lnTo>
                  <a:pt x="739" y="275"/>
                </a:lnTo>
                <a:lnTo>
                  <a:pt x="739" y="275"/>
                </a:lnTo>
                <a:lnTo>
                  <a:pt x="740" y="274"/>
                </a:lnTo>
                <a:lnTo>
                  <a:pt x="741" y="274"/>
                </a:lnTo>
                <a:lnTo>
                  <a:pt x="741" y="274"/>
                </a:lnTo>
                <a:lnTo>
                  <a:pt x="742" y="273"/>
                </a:lnTo>
                <a:lnTo>
                  <a:pt x="743" y="273"/>
                </a:lnTo>
                <a:lnTo>
                  <a:pt x="743" y="273"/>
                </a:lnTo>
                <a:lnTo>
                  <a:pt x="744" y="273"/>
                </a:lnTo>
                <a:lnTo>
                  <a:pt x="745" y="272"/>
                </a:lnTo>
                <a:lnTo>
                  <a:pt x="745" y="272"/>
                </a:lnTo>
                <a:lnTo>
                  <a:pt x="746" y="272"/>
                </a:lnTo>
                <a:lnTo>
                  <a:pt x="747" y="271"/>
                </a:lnTo>
                <a:lnTo>
                  <a:pt x="747" y="271"/>
                </a:lnTo>
                <a:lnTo>
                  <a:pt x="748" y="271"/>
                </a:lnTo>
                <a:lnTo>
                  <a:pt x="749" y="271"/>
                </a:lnTo>
                <a:lnTo>
                  <a:pt x="749" y="270"/>
                </a:lnTo>
                <a:lnTo>
                  <a:pt x="750" y="270"/>
                </a:lnTo>
                <a:lnTo>
                  <a:pt x="751" y="270"/>
                </a:lnTo>
                <a:lnTo>
                  <a:pt x="751" y="269"/>
                </a:lnTo>
                <a:lnTo>
                  <a:pt x="752" y="269"/>
                </a:lnTo>
                <a:lnTo>
                  <a:pt x="753" y="269"/>
                </a:lnTo>
                <a:lnTo>
                  <a:pt x="753" y="269"/>
                </a:lnTo>
                <a:lnTo>
                  <a:pt x="754" y="268"/>
                </a:lnTo>
                <a:lnTo>
                  <a:pt x="755" y="268"/>
                </a:lnTo>
                <a:lnTo>
                  <a:pt x="755" y="268"/>
                </a:lnTo>
                <a:lnTo>
                  <a:pt x="756" y="267"/>
                </a:lnTo>
                <a:lnTo>
                  <a:pt x="757" y="267"/>
                </a:lnTo>
                <a:lnTo>
                  <a:pt x="757" y="267"/>
                </a:lnTo>
                <a:lnTo>
                  <a:pt x="758" y="267"/>
                </a:lnTo>
                <a:lnTo>
                  <a:pt x="759" y="266"/>
                </a:lnTo>
                <a:lnTo>
                  <a:pt x="759" y="266"/>
                </a:lnTo>
                <a:lnTo>
                  <a:pt x="760" y="266"/>
                </a:lnTo>
                <a:lnTo>
                  <a:pt x="761" y="265"/>
                </a:lnTo>
                <a:lnTo>
                  <a:pt x="761" y="265"/>
                </a:lnTo>
                <a:lnTo>
                  <a:pt x="762" y="265"/>
                </a:lnTo>
                <a:lnTo>
                  <a:pt x="763" y="265"/>
                </a:lnTo>
                <a:lnTo>
                  <a:pt x="763" y="264"/>
                </a:lnTo>
                <a:lnTo>
                  <a:pt x="764" y="264"/>
                </a:lnTo>
                <a:lnTo>
                  <a:pt x="765" y="264"/>
                </a:lnTo>
                <a:lnTo>
                  <a:pt x="765" y="263"/>
                </a:lnTo>
                <a:lnTo>
                  <a:pt x="766" y="263"/>
                </a:lnTo>
                <a:lnTo>
                  <a:pt x="767" y="263"/>
                </a:lnTo>
                <a:lnTo>
                  <a:pt x="767" y="262"/>
                </a:lnTo>
                <a:lnTo>
                  <a:pt x="768" y="262"/>
                </a:lnTo>
                <a:lnTo>
                  <a:pt x="769" y="262"/>
                </a:lnTo>
                <a:lnTo>
                  <a:pt x="769" y="262"/>
                </a:lnTo>
                <a:lnTo>
                  <a:pt x="770" y="261"/>
                </a:lnTo>
                <a:lnTo>
                  <a:pt x="771" y="261"/>
                </a:lnTo>
                <a:lnTo>
                  <a:pt x="771" y="261"/>
                </a:lnTo>
                <a:lnTo>
                  <a:pt x="772" y="260"/>
                </a:lnTo>
                <a:lnTo>
                  <a:pt x="773" y="260"/>
                </a:lnTo>
                <a:lnTo>
                  <a:pt x="773" y="260"/>
                </a:lnTo>
                <a:lnTo>
                  <a:pt x="774" y="260"/>
                </a:lnTo>
                <a:lnTo>
                  <a:pt x="775" y="259"/>
                </a:lnTo>
                <a:lnTo>
                  <a:pt x="775" y="259"/>
                </a:lnTo>
                <a:lnTo>
                  <a:pt x="776" y="259"/>
                </a:lnTo>
                <a:lnTo>
                  <a:pt x="777" y="258"/>
                </a:lnTo>
                <a:lnTo>
                  <a:pt x="777" y="258"/>
                </a:lnTo>
                <a:lnTo>
                  <a:pt x="778" y="258"/>
                </a:lnTo>
                <a:lnTo>
                  <a:pt x="779" y="257"/>
                </a:lnTo>
                <a:lnTo>
                  <a:pt x="779" y="257"/>
                </a:lnTo>
                <a:lnTo>
                  <a:pt x="780" y="257"/>
                </a:lnTo>
                <a:lnTo>
                  <a:pt x="781" y="256"/>
                </a:lnTo>
                <a:lnTo>
                  <a:pt x="781" y="256"/>
                </a:lnTo>
                <a:lnTo>
                  <a:pt x="782" y="256"/>
                </a:lnTo>
                <a:lnTo>
                  <a:pt x="783" y="256"/>
                </a:lnTo>
                <a:lnTo>
                  <a:pt x="783" y="255"/>
                </a:lnTo>
                <a:lnTo>
                  <a:pt x="784" y="255"/>
                </a:lnTo>
                <a:lnTo>
                  <a:pt x="785" y="255"/>
                </a:lnTo>
                <a:lnTo>
                  <a:pt x="785" y="254"/>
                </a:lnTo>
                <a:lnTo>
                  <a:pt x="786" y="254"/>
                </a:lnTo>
                <a:lnTo>
                  <a:pt x="787" y="254"/>
                </a:lnTo>
                <a:lnTo>
                  <a:pt x="787" y="253"/>
                </a:lnTo>
                <a:lnTo>
                  <a:pt x="788" y="253"/>
                </a:lnTo>
                <a:lnTo>
                  <a:pt x="789" y="253"/>
                </a:lnTo>
                <a:lnTo>
                  <a:pt x="789" y="252"/>
                </a:lnTo>
                <a:lnTo>
                  <a:pt x="790" y="252"/>
                </a:lnTo>
                <a:lnTo>
                  <a:pt x="791" y="252"/>
                </a:lnTo>
                <a:lnTo>
                  <a:pt x="791" y="252"/>
                </a:lnTo>
                <a:lnTo>
                  <a:pt x="792" y="251"/>
                </a:lnTo>
                <a:lnTo>
                  <a:pt x="793" y="251"/>
                </a:lnTo>
                <a:lnTo>
                  <a:pt x="793" y="251"/>
                </a:lnTo>
                <a:lnTo>
                  <a:pt x="794" y="250"/>
                </a:lnTo>
                <a:lnTo>
                  <a:pt x="795" y="250"/>
                </a:lnTo>
                <a:lnTo>
                  <a:pt x="795" y="250"/>
                </a:lnTo>
                <a:lnTo>
                  <a:pt x="796" y="249"/>
                </a:lnTo>
                <a:lnTo>
                  <a:pt x="797" y="249"/>
                </a:lnTo>
                <a:lnTo>
                  <a:pt x="797" y="249"/>
                </a:lnTo>
                <a:lnTo>
                  <a:pt x="798" y="248"/>
                </a:lnTo>
                <a:lnTo>
                  <a:pt x="799" y="248"/>
                </a:lnTo>
                <a:lnTo>
                  <a:pt x="799" y="248"/>
                </a:lnTo>
                <a:lnTo>
                  <a:pt x="800" y="247"/>
                </a:lnTo>
                <a:lnTo>
                  <a:pt x="801" y="247"/>
                </a:lnTo>
                <a:lnTo>
                  <a:pt x="801" y="247"/>
                </a:lnTo>
                <a:lnTo>
                  <a:pt x="802" y="246"/>
                </a:lnTo>
                <a:lnTo>
                  <a:pt x="803" y="246"/>
                </a:lnTo>
                <a:lnTo>
                  <a:pt x="803" y="246"/>
                </a:lnTo>
                <a:lnTo>
                  <a:pt x="804" y="246"/>
                </a:lnTo>
                <a:lnTo>
                  <a:pt x="805" y="245"/>
                </a:lnTo>
                <a:lnTo>
                  <a:pt x="805" y="245"/>
                </a:lnTo>
                <a:lnTo>
                  <a:pt x="806" y="245"/>
                </a:lnTo>
                <a:lnTo>
                  <a:pt x="807" y="244"/>
                </a:lnTo>
                <a:lnTo>
                  <a:pt x="807" y="244"/>
                </a:lnTo>
                <a:lnTo>
                  <a:pt x="808" y="244"/>
                </a:lnTo>
                <a:lnTo>
                  <a:pt x="809" y="243"/>
                </a:lnTo>
                <a:lnTo>
                  <a:pt x="809" y="243"/>
                </a:lnTo>
                <a:lnTo>
                  <a:pt x="810" y="243"/>
                </a:lnTo>
                <a:lnTo>
                  <a:pt x="811" y="242"/>
                </a:lnTo>
                <a:lnTo>
                  <a:pt x="811" y="242"/>
                </a:lnTo>
                <a:lnTo>
                  <a:pt x="812" y="242"/>
                </a:lnTo>
                <a:lnTo>
                  <a:pt x="813" y="241"/>
                </a:lnTo>
                <a:lnTo>
                  <a:pt x="813" y="241"/>
                </a:lnTo>
                <a:lnTo>
                  <a:pt x="814" y="241"/>
                </a:lnTo>
                <a:lnTo>
                  <a:pt x="815" y="240"/>
                </a:lnTo>
                <a:lnTo>
                  <a:pt x="815" y="240"/>
                </a:lnTo>
                <a:lnTo>
                  <a:pt x="816" y="240"/>
                </a:lnTo>
                <a:lnTo>
                  <a:pt x="817" y="239"/>
                </a:lnTo>
                <a:lnTo>
                  <a:pt x="817" y="239"/>
                </a:lnTo>
                <a:lnTo>
                  <a:pt x="818" y="239"/>
                </a:lnTo>
                <a:lnTo>
                  <a:pt x="819" y="238"/>
                </a:lnTo>
                <a:lnTo>
                  <a:pt x="819" y="238"/>
                </a:lnTo>
                <a:lnTo>
                  <a:pt x="820" y="238"/>
                </a:lnTo>
                <a:lnTo>
                  <a:pt x="821" y="237"/>
                </a:lnTo>
                <a:lnTo>
                  <a:pt x="821" y="237"/>
                </a:lnTo>
                <a:lnTo>
                  <a:pt x="822" y="237"/>
                </a:lnTo>
                <a:lnTo>
                  <a:pt x="823" y="236"/>
                </a:lnTo>
                <a:lnTo>
                  <a:pt x="823" y="236"/>
                </a:lnTo>
                <a:lnTo>
                  <a:pt x="824" y="236"/>
                </a:lnTo>
                <a:lnTo>
                  <a:pt x="825" y="235"/>
                </a:lnTo>
                <a:lnTo>
                  <a:pt x="825" y="235"/>
                </a:lnTo>
                <a:lnTo>
                  <a:pt x="826" y="235"/>
                </a:lnTo>
                <a:lnTo>
                  <a:pt x="827" y="234"/>
                </a:lnTo>
                <a:lnTo>
                  <a:pt x="827" y="234"/>
                </a:lnTo>
                <a:lnTo>
                  <a:pt x="828" y="234"/>
                </a:lnTo>
                <a:lnTo>
                  <a:pt x="829" y="233"/>
                </a:lnTo>
                <a:lnTo>
                  <a:pt x="829" y="233"/>
                </a:lnTo>
                <a:lnTo>
                  <a:pt x="830" y="233"/>
                </a:lnTo>
                <a:lnTo>
                  <a:pt x="831" y="232"/>
                </a:lnTo>
                <a:lnTo>
                  <a:pt x="831" y="232"/>
                </a:lnTo>
                <a:lnTo>
                  <a:pt x="832" y="232"/>
                </a:lnTo>
                <a:lnTo>
                  <a:pt x="833" y="231"/>
                </a:lnTo>
                <a:lnTo>
                  <a:pt x="833" y="231"/>
                </a:lnTo>
                <a:lnTo>
                  <a:pt x="834" y="231"/>
                </a:lnTo>
                <a:lnTo>
                  <a:pt x="835" y="230"/>
                </a:lnTo>
                <a:lnTo>
                  <a:pt x="835" y="230"/>
                </a:lnTo>
                <a:lnTo>
                  <a:pt x="836" y="230"/>
                </a:lnTo>
                <a:lnTo>
                  <a:pt x="837" y="229"/>
                </a:lnTo>
                <a:lnTo>
                  <a:pt x="837" y="229"/>
                </a:lnTo>
                <a:lnTo>
                  <a:pt x="838" y="228"/>
                </a:lnTo>
                <a:lnTo>
                  <a:pt x="839" y="228"/>
                </a:lnTo>
                <a:lnTo>
                  <a:pt x="839" y="228"/>
                </a:lnTo>
                <a:lnTo>
                  <a:pt x="840" y="227"/>
                </a:lnTo>
                <a:lnTo>
                  <a:pt x="841" y="227"/>
                </a:lnTo>
                <a:lnTo>
                  <a:pt x="841" y="227"/>
                </a:lnTo>
                <a:lnTo>
                  <a:pt x="842" y="226"/>
                </a:lnTo>
                <a:lnTo>
                  <a:pt x="843" y="226"/>
                </a:lnTo>
                <a:lnTo>
                  <a:pt x="843" y="226"/>
                </a:lnTo>
                <a:lnTo>
                  <a:pt x="844" y="225"/>
                </a:lnTo>
                <a:lnTo>
                  <a:pt x="845" y="225"/>
                </a:lnTo>
                <a:lnTo>
                  <a:pt x="845" y="225"/>
                </a:lnTo>
                <a:lnTo>
                  <a:pt x="846" y="224"/>
                </a:lnTo>
                <a:lnTo>
                  <a:pt x="847" y="224"/>
                </a:lnTo>
                <a:lnTo>
                  <a:pt x="847" y="224"/>
                </a:lnTo>
                <a:lnTo>
                  <a:pt x="848" y="223"/>
                </a:lnTo>
                <a:lnTo>
                  <a:pt x="849" y="223"/>
                </a:lnTo>
                <a:lnTo>
                  <a:pt x="849" y="222"/>
                </a:lnTo>
                <a:lnTo>
                  <a:pt x="850" y="222"/>
                </a:lnTo>
                <a:lnTo>
                  <a:pt x="851" y="222"/>
                </a:lnTo>
                <a:lnTo>
                  <a:pt x="851" y="221"/>
                </a:lnTo>
                <a:lnTo>
                  <a:pt x="852" y="221"/>
                </a:lnTo>
                <a:lnTo>
                  <a:pt x="853" y="221"/>
                </a:lnTo>
                <a:lnTo>
                  <a:pt x="853" y="220"/>
                </a:lnTo>
                <a:lnTo>
                  <a:pt x="854" y="220"/>
                </a:lnTo>
                <a:lnTo>
                  <a:pt x="855" y="220"/>
                </a:lnTo>
                <a:lnTo>
                  <a:pt x="855" y="219"/>
                </a:lnTo>
                <a:lnTo>
                  <a:pt x="856" y="219"/>
                </a:lnTo>
                <a:lnTo>
                  <a:pt x="857" y="219"/>
                </a:lnTo>
                <a:lnTo>
                  <a:pt x="857" y="218"/>
                </a:lnTo>
                <a:lnTo>
                  <a:pt x="858" y="218"/>
                </a:lnTo>
                <a:lnTo>
                  <a:pt x="859" y="217"/>
                </a:lnTo>
                <a:lnTo>
                  <a:pt x="859" y="217"/>
                </a:lnTo>
                <a:lnTo>
                  <a:pt x="860" y="217"/>
                </a:lnTo>
                <a:lnTo>
                  <a:pt x="861" y="216"/>
                </a:lnTo>
                <a:lnTo>
                  <a:pt x="861" y="216"/>
                </a:lnTo>
                <a:lnTo>
                  <a:pt x="862" y="216"/>
                </a:lnTo>
                <a:lnTo>
                  <a:pt x="863" y="215"/>
                </a:lnTo>
                <a:lnTo>
                  <a:pt x="863" y="215"/>
                </a:lnTo>
                <a:lnTo>
                  <a:pt x="864" y="215"/>
                </a:lnTo>
                <a:lnTo>
                  <a:pt x="865" y="214"/>
                </a:lnTo>
                <a:lnTo>
                  <a:pt x="865" y="214"/>
                </a:lnTo>
                <a:lnTo>
                  <a:pt x="866" y="213"/>
                </a:lnTo>
                <a:lnTo>
                  <a:pt x="867" y="213"/>
                </a:lnTo>
                <a:lnTo>
                  <a:pt x="867" y="213"/>
                </a:lnTo>
                <a:lnTo>
                  <a:pt x="868" y="212"/>
                </a:lnTo>
                <a:lnTo>
                  <a:pt x="869" y="212"/>
                </a:lnTo>
                <a:lnTo>
                  <a:pt x="869" y="212"/>
                </a:lnTo>
                <a:lnTo>
                  <a:pt x="870" y="211"/>
                </a:lnTo>
                <a:lnTo>
                  <a:pt x="871" y="211"/>
                </a:lnTo>
                <a:lnTo>
                  <a:pt x="871" y="210"/>
                </a:lnTo>
                <a:lnTo>
                  <a:pt x="872" y="210"/>
                </a:lnTo>
                <a:lnTo>
                  <a:pt x="873" y="210"/>
                </a:lnTo>
                <a:lnTo>
                  <a:pt x="873" y="209"/>
                </a:lnTo>
                <a:lnTo>
                  <a:pt x="874" y="209"/>
                </a:lnTo>
                <a:lnTo>
                  <a:pt x="875" y="209"/>
                </a:lnTo>
                <a:lnTo>
                  <a:pt x="875" y="208"/>
                </a:lnTo>
                <a:lnTo>
                  <a:pt x="876" y="208"/>
                </a:lnTo>
                <a:lnTo>
                  <a:pt x="877" y="207"/>
                </a:lnTo>
                <a:lnTo>
                  <a:pt x="877" y="207"/>
                </a:lnTo>
                <a:lnTo>
                  <a:pt x="878" y="207"/>
                </a:lnTo>
                <a:lnTo>
                  <a:pt x="879" y="206"/>
                </a:lnTo>
                <a:lnTo>
                  <a:pt x="879" y="206"/>
                </a:lnTo>
                <a:lnTo>
                  <a:pt x="880" y="206"/>
                </a:lnTo>
                <a:lnTo>
                  <a:pt x="881" y="205"/>
                </a:lnTo>
                <a:lnTo>
                  <a:pt x="881" y="205"/>
                </a:lnTo>
                <a:lnTo>
                  <a:pt x="882" y="204"/>
                </a:lnTo>
                <a:lnTo>
                  <a:pt x="883" y="204"/>
                </a:lnTo>
                <a:lnTo>
                  <a:pt x="883" y="204"/>
                </a:lnTo>
                <a:lnTo>
                  <a:pt x="884" y="203"/>
                </a:lnTo>
                <a:lnTo>
                  <a:pt x="885" y="203"/>
                </a:lnTo>
                <a:lnTo>
                  <a:pt x="885" y="202"/>
                </a:lnTo>
                <a:lnTo>
                  <a:pt x="886" y="202"/>
                </a:lnTo>
                <a:lnTo>
                  <a:pt x="887" y="202"/>
                </a:lnTo>
                <a:lnTo>
                  <a:pt x="887" y="201"/>
                </a:lnTo>
                <a:lnTo>
                  <a:pt x="888" y="201"/>
                </a:lnTo>
                <a:lnTo>
                  <a:pt x="889" y="201"/>
                </a:lnTo>
                <a:lnTo>
                  <a:pt x="889" y="200"/>
                </a:lnTo>
                <a:lnTo>
                  <a:pt x="890" y="200"/>
                </a:lnTo>
                <a:lnTo>
                  <a:pt x="891" y="199"/>
                </a:lnTo>
                <a:lnTo>
                  <a:pt x="891" y="199"/>
                </a:lnTo>
                <a:lnTo>
                  <a:pt x="892" y="199"/>
                </a:lnTo>
                <a:lnTo>
                  <a:pt x="893" y="198"/>
                </a:lnTo>
                <a:lnTo>
                  <a:pt x="893" y="198"/>
                </a:lnTo>
                <a:lnTo>
                  <a:pt x="894" y="197"/>
                </a:lnTo>
                <a:lnTo>
                  <a:pt x="895" y="197"/>
                </a:lnTo>
                <a:lnTo>
                  <a:pt x="895" y="197"/>
                </a:lnTo>
                <a:lnTo>
                  <a:pt x="896" y="196"/>
                </a:lnTo>
                <a:lnTo>
                  <a:pt x="897" y="196"/>
                </a:lnTo>
                <a:lnTo>
                  <a:pt x="897" y="195"/>
                </a:lnTo>
                <a:lnTo>
                  <a:pt x="898" y="195"/>
                </a:lnTo>
                <a:lnTo>
                  <a:pt x="899" y="195"/>
                </a:lnTo>
                <a:lnTo>
                  <a:pt x="899" y="194"/>
                </a:lnTo>
                <a:lnTo>
                  <a:pt x="900" y="194"/>
                </a:lnTo>
                <a:lnTo>
                  <a:pt x="901" y="193"/>
                </a:lnTo>
                <a:lnTo>
                  <a:pt x="901" y="193"/>
                </a:lnTo>
                <a:lnTo>
                  <a:pt x="902" y="193"/>
                </a:lnTo>
                <a:lnTo>
                  <a:pt x="903" y="192"/>
                </a:lnTo>
                <a:lnTo>
                  <a:pt x="903" y="192"/>
                </a:lnTo>
                <a:lnTo>
                  <a:pt x="904" y="191"/>
                </a:lnTo>
                <a:lnTo>
                  <a:pt x="905" y="191"/>
                </a:lnTo>
                <a:lnTo>
                  <a:pt x="905" y="191"/>
                </a:lnTo>
                <a:lnTo>
                  <a:pt x="906" y="190"/>
                </a:lnTo>
                <a:lnTo>
                  <a:pt x="907" y="190"/>
                </a:lnTo>
                <a:lnTo>
                  <a:pt x="907" y="189"/>
                </a:lnTo>
                <a:lnTo>
                  <a:pt x="908" y="189"/>
                </a:lnTo>
                <a:lnTo>
                  <a:pt x="909" y="189"/>
                </a:lnTo>
                <a:lnTo>
                  <a:pt x="909" y="188"/>
                </a:lnTo>
                <a:lnTo>
                  <a:pt x="910" y="188"/>
                </a:lnTo>
                <a:lnTo>
                  <a:pt x="911" y="187"/>
                </a:lnTo>
                <a:lnTo>
                  <a:pt x="911" y="187"/>
                </a:lnTo>
                <a:lnTo>
                  <a:pt x="912" y="187"/>
                </a:lnTo>
                <a:lnTo>
                  <a:pt x="913" y="186"/>
                </a:lnTo>
                <a:lnTo>
                  <a:pt x="913" y="186"/>
                </a:lnTo>
                <a:lnTo>
                  <a:pt x="914" y="185"/>
                </a:lnTo>
                <a:lnTo>
                  <a:pt x="915" y="185"/>
                </a:lnTo>
                <a:lnTo>
                  <a:pt x="915" y="185"/>
                </a:lnTo>
                <a:lnTo>
                  <a:pt x="916" y="184"/>
                </a:lnTo>
                <a:lnTo>
                  <a:pt x="917" y="184"/>
                </a:lnTo>
                <a:lnTo>
                  <a:pt x="917" y="183"/>
                </a:lnTo>
                <a:lnTo>
                  <a:pt x="918" y="183"/>
                </a:lnTo>
                <a:lnTo>
                  <a:pt x="919" y="182"/>
                </a:lnTo>
                <a:lnTo>
                  <a:pt x="919" y="182"/>
                </a:lnTo>
                <a:lnTo>
                  <a:pt x="920" y="182"/>
                </a:lnTo>
                <a:lnTo>
                  <a:pt x="921" y="181"/>
                </a:lnTo>
                <a:lnTo>
                  <a:pt x="921" y="181"/>
                </a:lnTo>
                <a:lnTo>
                  <a:pt x="922" y="180"/>
                </a:lnTo>
                <a:lnTo>
                  <a:pt x="923" y="180"/>
                </a:lnTo>
                <a:lnTo>
                  <a:pt x="923" y="180"/>
                </a:lnTo>
                <a:lnTo>
                  <a:pt x="924" y="179"/>
                </a:lnTo>
                <a:lnTo>
                  <a:pt x="925" y="179"/>
                </a:lnTo>
                <a:lnTo>
                  <a:pt x="925" y="178"/>
                </a:lnTo>
                <a:lnTo>
                  <a:pt x="926" y="178"/>
                </a:lnTo>
                <a:lnTo>
                  <a:pt x="927" y="177"/>
                </a:lnTo>
                <a:lnTo>
                  <a:pt x="927" y="177"/>
                </a:lnTo>
                <a:lnTo>
                  <a:pt x="928" y="177"/>
                </a:lnTo>
                <a:lnTo>
                  <a:pt x="929" y="176"/>
                </a:lnTo>
                <a:lnTo>
                  <a:pt x="929" y="176"/>
                </a:lnTo>
                <a:lnTo>
                  <a:pt x="930" y="175"/>
                </a:lnTo>
                <a:lnTo>
                  <a:pt x="931" y="175"/>
                </a:lnTo>
                <a:lnTo>
                  <a:pt x="931" y="174"/>
                </a:lnTo>
                <a:lnTo>
                  <a:pt x="932" y="174"/>
                </a:lnTo>
                <a:lnTo>
                  <a:pt x="933" y="174"/>
                </a:lnTo>
                <a:lnTo>
                  <a:pt x="933" y="173"/>
                </a:lnTo>
                <a:lnTo>
                  <a:pt x="934" y="173"/>
                </a:lnTo>
                <a:lnTo>
                  <a:pt x="935" y="172"/>
                </a:lnTo>
                <a:lnTo>
                  <a:pt x="935" y="172"/>
                </a:lnTo>
                <a:lnTo>
                  <a:pt x="936" y="171"/>
                </a:lnTo>
                <a:lnTo>
                  <a:pt x="937" y="171"/>
                </a:lnTo>
                <a:lnTo>
                  <a:pt x="937" y="171"/>
                </a:lnTo>
                <a:lnTo>
                  <a:pt x="938" y="170"/>
                </a:lnTo>
                <a:lnTo>
                  <a:pt x="939" y="170"/>
                </a:lnTo>
                <a:lnTo>
                  <a:pt x="939" y="169"/>
                </a:lnTo>
                <a:lnTo>
                  <a:pt x="940" y="169"/>
                </a:lnTo>
                <a:lnTo>
                  <a:pt x="941" y="168"/>
                </a:lnTo>
                <a:lnTo>
                  <a:pt x="941" y="168"/>
                </a:lnTo>
                <a:lnTo>
                  <a:pt x="942" y="167"/>
                </a:lnTo>
                <a:lnTo>
                  <a:pt x="943" y="167"/>
                </a:lnTo>
                <a:lnTo>
                  <a:pt x="943" y="167"/>
                </a:lnTo>
                <a:lnTo>
                  <a:pt x="944" y="166"/>
                </a:lnTo>
                <a:lnTo>
                  <a:pt x="945" y="166"/>
                </a:lnTo>
                <a:lnTo>
                  <a:pt x="945" y="165"/>
                </a:lnTo>
                <a:lnTo>
                  <a:pt x="946" y="165"/>
                </a:lnTo>
                <a:lnTo>
                  <a:pt x="947" y="164"/>
                </a:lnTo>
                <a:lnTo>
                  <a:pt x="947" y="164"/>
                </a:lnTo>
                <a:lnTo>
                  <a:pt x="948" y="164"/>
                </a:lnTo>
                <a:lnTo>
                  <a:pt x="949" y="163"/>
                </a:lnTo>
                <a:lnTo>
                  <a:pt x="949" y="163"/>
                </a:lnTo>
                <a:lnTo>
                  <a:pt x="950" y="162"/>
                </a:lnTo>
                <a:lnTo>
                  <a:pt x="951" y="162"/>
                </a:lnTo>
                <a:lnTo>
                  <a:pt x="951" y="161"/>
                </a:lnTo>
                <a:lnTo>
                  <a:pt x="952" y="161"/>
                </a:lnTo>
                <a:lnTo>
                  <a:pt x="953" y="160"/>
                </a:lnTo>
                <a:lnTo>
                  <a:pt x="953" y="160"/>
                </a:lnTo>
                <a:lnTo>
                  <a:pt x="954" y="159"/>
                </a:lnTo>
                <a:lnTo>
                  <a:pt x="955" y="159"/>
                </a:lnTo>
                <a:lnTo>
                  <a:pt x="955" y="159"/>
                </a:lnTo>
                <a:lnTo>
                  <a:pt x="956" y="158"/>
                </a:lnTo>
                <a:lnTo>
                  <a:pt x="957" y="158"/>
                </a:lnTo>
                <a:lnTo>
                  <a:pt x="957" y="157"/>
                </a:lnTo>
                <a:lnTo>
                  <a:pt x="958" y="157"/>
                </a:lnTo>
                <a:lnTo>
                  <a:pt x="959" y="156"/>
                </a:lnTo>
                <a:lnTo>
                  <a:pt x="959" y="156"/>
                </a:lnTo>
                <a:lnTo>
                  <a:pt x="960" y="155"/>
                </a:lnTo>
                <a:lnTo>
                  <a:pt x="961" y="155"/>
                </a:lnTo>
                <a:lnTo>
                  <a:pt x="961" y="154"/>
                </a:lnTo>
                <a:lnTo>
                  <a:pt x="962" y="154"/>
                </a:lnTo>
                <a:lnTo>
                  <a:pt x="963" y="154"/>
                </a:lnTo>
                <a:lnTo>
                  <a:pt x="963" y="153"/>
                </a:lnTo>
                <a:lnTo>
                  <a:pt x="964" y="153"/>
                </a:lnTo>
                <a:lnTo>
                  <a:pt x="965" y="152"/>
                </a:lnTo>
                <a:lnTo>
                  <a:pt x="965" y="152"/>
                </a:lnTo>
                <a:lnTo>
                  <a:pt x="966" y="151"/>
                </a:lnTo>
                <a:lnTo>
                  <a:pt x="967" y="151"/>
                </a:lnTo>
                <a:lnTo>
                  <a:pt x="967" y="150"/>
                </a:lnTo>
                <a:lnTo>
                  <a:pt x="968" y="150"/>
                </a:lnTo>
                <a:lnTo>
                  <a:pt x="969" y="149"/>
                </a:lnTo>
                <a:lnTo>
                  <a:pt x="969" y="149"/>
                </a:lnTo>
                <a:lnTo>
                  <a:pt x="970" y="148"/>
                </a:lnTo>
                <a:lnTo>
                  <a:pt x="971" y="148"/>
                </a:lnTo>
                <a:lnTo>
                  <a:pt x="971" y="148"/>
                </a:lnTo>
                <a:lnTo>
                  <a:pt x="972" y="147"/>
                </a:lnTo>
                <a:lnTo>
                  <a:pt x="973" y="147"/>
                </a:lnTo>
                <a:lnTo>
                  <a:pt x="973" y="146"/>
                </a:lnTo>
                <a:lnTo>
                  <a:pt x="974" y="146"/>
                </a:lnTo>
                <a:lnTo>
                  <a:pt x="975" y="145"/>
                </a:lnTo>
                <a:lnTo>
                  <a:pt x="975" y="145"/>
                </a:lnTo>
                <a:lnTo>
                  <a:pt x="976" y="144"/>
                </a:lnTo>
                <a:lnTo>
                  <a:pt x="977" y="144"/>
                </a:lnTo>
                <a:lnTo>
                  <a:pt x="977" y="143"/>
                </a:lnTo>
                <a:lnTo>
                  <a:pt x="978" y="143"/>
                </a:lnTo>
                <a:lnTo>
                  <a:pt x="979" y="142"/>
                </a:lnTo>
                <a:lnTo>
                  <a:pt x="979" y="142"/>
                </a:lnTo>
                <a:lnTo>
                  <a:pt x="980" y="141"/>
                </a:lnTo>
                <a:lnTo>
                  <a:pt x="981" y="141"/>
                </a:lnTo>
                <a:lnTo>
                  <a:pt x="981" y="140"/>
                </a:lnTo>
                <a:lnTo>
                  <a:pt x="982" y="140"/>
                </a:lnTo>
                <a:lnTo>
                  <a:pt x="983" y="139"/>
                </a:lnTo>
                <a:lnTo>
                  <a:pt x="983" y="139"/>
                </a:lnTo>
                <a:lnTo>
                  <a:pt x="984" y="139"/>
                </a:lnTo>
                <a:lnTo>
                  <a:pt x="985" y="138"/>
                </a:lnTo>
                <a:lnTo>
                  <a:pt x="985" y="138"/>
                </a:lnTo>
                <a:lnTo>
                  <a:pt x="986" y="137"/>
                </a:lnTo>
                <a:lnTo>
                  <a:pt x="987" y="137"/>
                </a:lnTo>
                <a:lnTo>
                  <a:pt x="987" y="136"/>
                </a:lnTo>
                <a:lnTo>
                  <a:pt x="988" y="136"/>
                </a:lnTo>
                <a:lnTo>
                  <a:pt x="989" y="135"/>
                </a:lnTo>
                <a:lnTo>
                  <a:pt x="989" y="135"/>
                </a:lnTo>
                <a:lnTo>
                  <a:pt x="990" y="134"/>
                </a:lnTo>
                <a:lnTo>
                  <a:pt x="991" y="134"/>
                </a:lnTo>
                <a:lnTo>
                  <a:pt x="991" y="133"/>
                </a:lnTo>
                <a:lnTo>
                  <a:pt x="992" y="133"/>
                </a:lnTo>
                <a:lnTo>
                  <a:pt x="993" y="132"/>
                </a:lnTo>
                <a:lnTo>
                  <a:pt x="993" y="132"/>
                </a:lnTo>
                <a:lnTo>
                  <a:pt x="994" y="131"/>
                </a:lnTo>
                <a:lnTo>
                  <a:pt x="995" y="131"/>
                </a:lnTo>
                <a:lnTo>
                  <a:pt x="995" y="130"/>
                </a:lnTo>
                <a:lnTo>
                  <a:pt x="996" y="130"/>
                </a:lnTo>
                <a:lnTo>
                  <a:pt x="997" y="129"/>
                </a:lnTo>
                <a:lnTo>
                  <a:pt x="997" y="129"/>
                </a:lnTo>
                <a:lnTo>
                  <a:pt x="998" y="128"/>
                </a:lnTo>
                <a:lnTo>
                  <a:pt x="999" y="128"/>
                </a:lnTo>
                <a:lnTo>
                  <a:pt x="999" y="127"/>
                </a:lnTo>
                <a:lnTo>
                  <a:pt x="1000" y="127"/>
                </a:lnTo>
                <a:lnTo>
                  <a:pt x="1001" y="126"/>
                </a:lnTo>
                <a:lnTo>
                  <a:pt x="1001" y="126"/>
                </a:lnTo>
                <a:lnTo>
                  <a:pt x="1002" y="125"/>
                </a:lnTo>
                <a:lnTo>
                  <a:pt x="1003" y="125"/>
                </a:lnTo>
                <a:lnTo>
                  <a:pt x="1003" y="124"/>
                </a:lnTo>
                <a:lnTo>
                  <a:pt x="1004" y="124"/>
                </a:lnTo>
                <a:lnTo>
                  <a:pt x="1005" y="123"/>
                </a:lnTo>
                <a:lnTo>
                  <a:pt x="1005" y="123"/>
                </a:lnTo>
                <a:lnTo>
                  <a:pt x="1006" y="122"/>
                </a:lnTo>
                <a:lnTo>
                  <a:pt x="1007" y="122"/>
                </a:lnTo>
                <a:lnTo>
                  <a:pt x="1007" y="121"/>
                </a:lnTo>
                <a:lnTo>
                  <a:pt x="1008" y="121"/>
                </a:lnTo>
                <a:lnTo>
                  <a:pt x="1009" y="120"/>
                </a:lnTo>
                <a:lnTo>
                  <a:pt x="1009" y="120"/>
                </a:lnTo>
                <a:lnTo>
                  <a:pt x="1010" y="119"/>
                </a:lnTo>
                <a:lnTo>
                  <a:pt x="1011" y="119"/>
                </a:lnTo>
                <a:lnTo>
                  <a:pt x="1011" y="118"/>
                </a:lnTo>
                <a:lnTo>
                  <a:pt x="1012" y="118"/>
                </a:lnTo>
                <a:lnTo>
                  <a:pt x="1013" y="117"/>
                </a:lnTo>
                <a:lnTo>
                  <a:pt x="1013" y="117"/>
                </a:lnTo>
                <a:lnTo>
                  <a:pt x="1014" y="116"/>
                </a:lnTo>
                <a:lnTo>
                  <a:pt x="1015" y="116"/>
                </a:lnTo>
                <a:lnTo>
                  <a:pt x="1015" y="115"/>
                </a:lnTo>
                <a:lnTo>
                  <a:pt x="1016" y="115"/>
                </a:lnTo>
                <a:lnTo>
                  <a:pt x="1017" y="114"/>
                </a:lnTo>
                <a:lnTo>
                  <a:pt x="1017" y="114"/>
                </a:lnTo>
                <a:lnTo>
                  <a:pt x="1018" y="113"/>
                </a:lnTo>
                <a:lnTo>
                  <a:pt x="1019" y="112"/>
                </a:lnTo>
                <a:lnTo>
                  <a:pt x="1019" y="112"/>
                </a:lnTo>
                <a:lnTo>
                  <a:pt x="1020" y="111"/>
                </a:lnTo>
                <a:lnTo>
                  <a:pt x="1021" y="111"/>
                </a:lnTo>
                <a:lnTo>
                  <a:pt x="1021" y="110"/>
                </a:lnTo>
                <a:lnTo>
                  <a:pt x="1022" y="110"/>
                </a:lnTo>
                <a:lnTo>
                  <a:pt x="1023" y="109"/>
                </a:lnTo>
                <a:lnTo>
                  <a:pt x="1023" y="109"/>
                </a:lnTo>
                <a:lnTo>
                  <a:pt x="1024" y="108"/>
                </a:lnTo>
                <a:lnTo>
                  <a:pt x="1025" y="108"/>
                </a:lnTo>
                <a:lnTo>
                  <a:pt x="1025" y="107"/>
                </a:lnTo>
                <a:lnTo>
                  <a:pt x="1026" y="107"/>
                </a:lnTo>
                <a:lnTo>
                  <a:pt x="1027" y="106"/>
                </a:lnTo>
                <a:lnTo>
                  <a:pt x="1027" y="106"/>
                </a:lnTo>
                <a:lnTo>
                  <a:pt x="1028" y="105"/>
                </a:lnTo>
                <a:lnTo>
                  <a:pt x="1029" y="105"/>
                </a:lnTo>
                <a:lnTo>
                  <a:pt x="1029" y="104"/>
                </a:lnTo>
                <a:lnTo>
                  <a:pt x="1030" y="104"/>
                </a:lnTo>
                <a:lnTo>
                  <a:pt x="1031" y="103"/>
                </a:lnTo>
                <a:lnTo>
                  <a:pt x="1031" y="102"/>
                </a:lnTo>
                <a:lnTo>
                  <a:pt x="1032" y="102"/>
                </a:lnTo>
                <a:lnTo>
                  <a:pt x="1033" y="101"/>
                </a:lnTo>
                <a:lnTo>
                  <a:pt x="1033" y="101"/>
                </a:lnTo>
                <a:lnTo>
                  <a:pt x="1034" y="100"/>
                </a:lnTo>
                <a:lnTo>
                  <a:pt x="1035" y="100"/>
                </a:lnTo>
                <a:lnTo>
                  <a:pt x="1035" y="99"/>
                </a:lnTo>
                <a:lnTo>
                  <a:pt x="1036" y="99"/>
                </a:lnTo>
                <a:lnTo>
                  <a:pt x="1037" y="98"/>
                </a:lnTo>
                <a:lnTo>
                  <a:pt x="1037" y="98"/>
                </a:lnTo>
                <a:lnTo>
                  <a:pt x="1038" y="97"/>
                </a:lnTo>
                <a:lnTo>
                  <a:pt x="1039" y="97"/>
                </a:lnTo>
                <a:lnTo>
                  <a:pt x="1039" y="96"/>
                </a:lnTo>
                <a:lnTo>
                  <a:pt x="1040" y="95"/>
                </a:lnTo>
                <a:lnTo>
                  <a:pt x="1041" y="95"/>
                </a:lnTo>
                <a:lnTo>
                  <a:pt x="1041" y="94"/>
                </a:lnTo>
                <a:lnTo>
                  <a:pt x="1042" y="94"/>
                </a:lnTo>
                <a:lnTo>
                  <a:pt x="1043" y="93"/>
                </a:lnTo>
                <a:lnTo>
                  <a:pt x="1043" y="93"/>
                </a:lnTo>
                <a:lnTo>
                  <a:pt x="1044" y="92"/>
                </a:lnTo>
                <a:lnTo>
                  <a:pt x="1045" y="92"/>
                </a:lnTo>
                <a:lnTo>
                  <a:pt x="1045" y="91"/>
                </a:lnTo>
                <a:lnTo>
                  <a:pt x="1046" y="90"/>
                </a:lnTo>
                <a:lnTo>
                  <a:pt x="1047" y="90"/>
                </a:lnTo>
                <a:lnTo>
                  <a:pt x="1047" y="89"/>
                </a:lnTo>
                <a:lnTo>
                  <a:pt x="1048" y="89"/>
                </a:lnTo>
                <a:lnTo>
                  <a:pt x="1049" y="88"/>
                </a:lnTo>
                <a:lnTo>
                  <a:pt x="1049" y="88"/>
                </a:lnTo>
                <a:lnTo>
                  <a:pt x="1050" y="87"/>
                </a:lnTo>
                <a:lnTo>
                  <a:pt x="1051" y="87"/>
                </a:lnTo>
                <a:lnTo>
                  <a:pt x="1051" y="86"/>
                </a:lnTo>
                <a:lnTo>
                  <a:pt x="1052" y="85"/>
                </a:lnTo>
                <a:lnTo>
                  <a:pt x="1053" y="85"/>
                </a:lnTo>
                <a:lnTo>
                  <a:pt x="1053" y="84"/>
                </a:lnTo>
                <a:lnTo>
                  <a:pt x="1054" y="84"/>
                </a:lnTo>
                <a:lnTo>
                  <a:pt x="1055" y="83"/>
                </a:lnTo>
                <a:lnTo>
                  <a:pt x="1055" y="83"/>
                </a:lnTo>
                <a:lnTo>
                  <a:pt x="1056" y="82"/>
                </a:lnTo>
                <a:lnTo>
                  <a:pt x="1057" y="82"/>
                </a:lnTo>
                <a:lnTo>
                  <a:pt x="1057" y="81"/>
                </a:lnTo>
                <a:lnTo>
                  <a:pt x="1058" y="80"/>
                </a:lnTo>
                <a:lnTo>
                  <a:pt x="1059" y="80"/>
                </a:lnTo>
                <a:lnTo>
                  <a:pt x="1059" y="79"/>
                </a:lnTo>
                <a:lnTo>
                  <a:pt x="1060" y="79"/>
                </a:lnTo>
                <a:lnTo>
                  <a:pt x="1061" y="78"/>
                </a:lnTo>
                <a:lnTo>
                  <a:pt x="1061" y="78"/>
                </a:lnTo>
                <a:lnTo>
                  <a:pt x="1062" y="77"/>
                </a:lnTo>
                <a:lnTo>
                  <a:pt x="1063" y="76"/>
                </a:lnTo>
                <a:lnTo>
                  <a:pt x="1063" y="76"/>
                </a:lnTo>
                <a:lnTo>
                  <a:pt x="1064" y="75"/>
                </a:lnTo>
                <a:lnTo>
                  <a:pt x="1065" y="75"/>
                </a:lnTo>
                <a:lnTo>
                  <a:pt x="1065" y="74"/>
                </a:lnTo>
                <a:lnTo>
                  <a:pt x="1066" y="74"/>
                </a:lnTo>
                <a:lnTo>
                  <a:pt x="1067" y="73"/>
                </a:lnTo>
                <a:lnTo>
                  <a:pt x="1067" y="72"/>
                </a:lnTo>
                <a:lnTo>
                  <a:pt x="1068" y="72"/>
                </a:lnTo>
                <a:lnTo>
                  <a:pt x="1069" y="71"/>
                </a:lnTo>
                <a:lnTo>
                  <a:pt x="1069" y="71"/>
                </a:lnTo>
                <a:lnTo>
                  <a:pt x="1070" y="70"/>
                </a:lnTo>
                <a:lnTo>
                  <a:pt x="1071" y="69"/>
                </a:lnTo>
                <a:lnTo>
                  <a:pt x="1071" y="69"/>
                </a:lnTo>
                <a:lnTo>
                  <a:pt x="1072" y="68"/>
                </a:lnTo>
                <a:lnTo>
                  <a:pt x="1073" y="68"/>
                </a:lnTo>
                <a:lnTo>
                  <a:pt x="1073" y="67"/>
                </a:lnTo>
                <a:lnTo>
                  <a:pt x="1074" y="67"/>
                </a:lnTo>
                <a:lnTo>
                  <a:pt x="1075" y="66"/>
                </a:lnTo>
                <a:lnTo>
                  <a:pt x="1075" y="65"/>
                </a:lnTo>
                <a:lnTo>
                  <a:pt x="1076" y="65"/>
                </a:lnTo>
                <a:lnTo>
                  <a:pt x="1077" y="64"/>
                </a:lnTo>
                <a:lnTo>
                  <a:pt x="1077" y="64"/>
                </a:lnTo>
                <a:lnTo>
                  <a:pt x="1078" y="63"/>
                </a:lnTo>
                <a:lnTo>
                  <a:pt x="1079" y="62"/>
                </a:lnTo>
                <a:lnTo>
                  <a:pt x="1079" y="62"/>
                </a:lnTo>
                <a:lnTo>
                  <a:pt x="1080" y="61"/>
                </a:lnTo>
                <a:lnTo>
                  <a:pt x="1081" y="61"/>
                </a:lnTo>
                <a:lnTo>
                  <a:pt x="1081" y="60"/>
                </a:lnTo>
                <a:lnTo>
                  <a:pt x="1082" y="59"/>
                </a:lnTo>
                <a:lnTo>
                  <a:pt x="1083" y="59"/>
                </a:lnTo>
                <a:lnTo>
                  <a:pt x="1083" y="58"/>
                </a:lnTo>
                <a:lnTo>
                  <a:pt x="1084" y="58"/>
                </a:lnTo>
                <a:lnTo>
                  <a:pt x="1085" y="57"/>
                </a:lnTo>
                <a:lnTo>
                  <a:pt x="1085" y="56"/>
                </a:lnTo>
                <a:lnTo>
                  <a:pt x="1086" y="56"/>
                </a:lnTo>
                <a:lnTo>
                  <a:pt x="1087" y="55"/>
                </a:lnTo>
                <a:lnTo>
                  <a:pt x="1087" y="55"/>
                </a:lnTo>
                <a:lnTo>
                  <a:pt x="1088" y="54"/>
                </a:lnTo>
                <a:lnTo>
                  <a:pt x="1089" y="53"/>
                </a:lnTo>
                <a:lnTo>
                  <a:pt x="1089" y="53"/>
                </a:lnTo>
                <a:lnTo>
                  <a:pt x="1090" y="52"/>
                </a:lnTo>
                <a:lnTo>
                  <a:pt x="1091" y="52"/>
                </a:lnTo>
                <a:lnTo>
                  <a:pt x="1091" y="51"/>
                </a:lnTo>
                <a:lnTo>
                  <a:pt x="1092" y="50"/>
                </a:lnTo>
                <a:lnTo>
                  <a:pt x="1093" y="50"/>
                </a:lnTo>
                <a:lnTo>
                  <a:pt x="1093" y="49"/>
                </a:lnTo>
                <a:lnTo>
                  <a:pt x="1094" y="48"/>
                </a:lnTo>
                <a:lnTo>
                  <a:pt x="1095" y="48"/>
                </a:lnTo>
                <a:lnTo>
                  <a:pt x="1095" y="47"/>
                </a:lnTo>
                <a:lnTo>
                  <a:pt x="1096" y="47"/>
                </a:lnTo>
                <a:lnTo>
                  <a:pt x="1097" y="46"/>
                </a:lnTo>
                <a:lnTo>
                  <a:pt x="1097" y="45"/>
                </a:lnTo>
                <a:lnTo>
                  <a:pt x="1098" y="45"/>
                </a:lnTo>
                <a:lnTo>
                  <a:pt x="1099" y="44"/>
                </a:lnTo>
                <a:lnTo>
                  <a:pt x="1099" y="43"/>
                </a:lnTo>
                <a:lnTo>
                  <a:pt x="1100" y="43"/>
                </a:lnTo>
                <a:lnTo>
                  <a:pt x="1101" y="42"/>
                </a:lnTo>
                <a:lnTo>
                  <a:pt x="1101" y="42"/>
                </a:lnTo>
                <a:lnTo>
                  <a:pt x="1102" y="41"/>
                </a:lnTo>
                <a:lnTo>
                  <a:pt x="1103" y="40"/>
                </a:lnTo>
                <a:lnTo>
                  <a:pt x="1103" y="40"/>
                </a:lnTo>
                <a:lnTo>
                  <a:pt x="1104" y="39"/>
                </a:lnTo>
                <a:lnTo>
                  <a:pt x="1105" y="38"/>
                </a:lnTo>
                <a:lnTo>
                  <a:pt x="1105" y="38"/>
                </a:lnTo>
                <a:lnTo>
                  <a:pt x="1106" y="37"/>
                </a:lnTo>
                <a:lnTo>
                  <a:pt x="1107" y="37"/>
                </a:lnTo>
                <a:lnTo>
                  <a:pt x="1107" y="36"/>
                </a:lnTo>
                <a:lnTo>
                  <a:pt x="1108" y="35"/>
                </a:lnTo>
                <a:lnTo>
                  <a:pt x="1109" y="35"/>
                </a:lnTo>
                <a:lnTo>
                  <a:pt x="1109" y="34"/>
                </a:lnTo>
                <a:lnTo>
                  <a:pt x="1110" y="33"/>
                </a:lnTo>
                <a:lnTo>
                  <a:pt x="1111" y="33"/>
                </a:lnTo>
                <a:lnTo>
                  <a:pt x="1111" y="32"/>
                </a:lnTo>
                <a:lnTo>
                  <a:pt x="1112" y="31"/>
                </a:lnTo>
                <a:lnTo>
                  <a:pt x="1113" y="31"/>
                </a:lnTo>
                <a:lnTo>
                  <a:pt x="1113" y="30"/>
                </a:lnTo>
                <a:lnTo>
                  <a:pt x="1114" y="30"/>
                </a:lnTo>
                <a:lnTo>
                  <a:pt x="1115" y="29"/>
                </a:lnTo>
                <a:lnTo>
                  <a:pt x="1115" y="28"/>
                </a:lnTo>
                <a:lnTo>
                  <a:pt x="1116" y="28"/>
                </a:lnTo>
                <a:lnTo>
                  <a:pt x="1117" y="27"/>
                </a:lnTo>
                <a:lnTo>
                  <a:pt x="1117" y="26"/>
                </a:lnTo>
                <a:lnTo>
                  <a:pt x="1118" y="26"/>
                </a:lnTo>
                <a:lnTo>
                  <a:pt x="1119" y="25"/>
                </a:lnTo>
                <a:lnTo>
                  <a:pt x="1119" y="24"/>
                </a:lnTo>
                <a:lnTo>
                  <a:pt x="1120" y="24"/>
                </a:lnTo>
                <a:lnTo>
                  <a:pt x="1121" y="23"/>
                </a:lnTo>
                <a:lnTo>
                  <a:pt x="1121" y="22"/>
                </a:lnTo>
                <a:lnTo>
                  <a:pt x="1122" y="22"/>
                </a:lnTo>
                <a:lnTo>
                  <a:pt x="1123" y="21"/>
                </a:lnTo>
                <a:lnTo>
                  <a:pt x="1123" y="20"/>
                </a:lnTo>
                <a:lnTo>
                  <a:pt x="1124" y="20"/>
                </a:lnTo>
                <a:lnTo>
                  <a:pt x="1125" y="19"/>
                </a:lnTo>
                <a:lnTo>
                  <a:pt x="1125" y="18"/>
                </a:lnTo>
                <a:lnTo>
                  <a:pt x="1126" y="18"/>
                </a:lnTo>
                <a:lnTo>
                  <a:pt x="1127" y="17"/>
                </a:lnTo>
                <a:lnTo>
                  <a:pt x="1127" y="16"/>
                </a:lnTo>
                <a:lnTo>
                  <a:pt x="1128" y="16"/>
                </a:lnTo>
                <a:lnTo>
                  <a:pt x="1129" y="15"/>
                </a:lnTo>
                <a:lnTo>
                  <a:pt x="1129" y="14"/>
                </a:lnTo>
                <a:lnTo>
                  <a:pt x="1130" y="14"/>
                </a:lnTo>
                <a:lnTo>
                  <a:pt x="1131" y="13"/>
                </a:lnTo>
                <a:lnTo>
                  <a:pt x="1131" y="12"/>
                </a:lnTo>
                <a:lnTo>
                  <a:pt x="1132" y="12"/>
                </a:lnTo>
                <a:lnTo>
                  <a:pt x="1133" y="11"/>
                </a:lnTo>
                <a:lnTo>
                  <a:pt x="1133" y="10"/>
                </a:lnTo>
                <a:lnTo>
                  <a:pt x="1134" y="10"/>
                </a:lnTo>
                <a:lnTo>
                  <a:pt x="1135" y="9"/>
                </a:lnTo>
                <a:lnTo>
                  <a:pt x="1135" y="8"/>
                </a:lnTo>
                <a:lnTo>
                  <a:pt x="1136" y="8"/>
                </a:lnTo>
                <a:lnTo>
                  <a:pt x="1137" y="7"/>
                </a:lnTo>
                <a:lnTo>
                  <a:pt x="1137" y="6"/>
                </a:lnTo>
                <a:lnTo>
                  <a:pt x="1138" y="6"/>
                </a:lnTo>
                <a:lnTo>
                  <a:pt x="1139" y="5"/>
                </a:lnTo>
                <a:lnTo>
                  <a:pt x="1139" y="4"/>
                </a:lnTo>
                <a:lnTo>
                  <a:pt x="1140" y="4"/>
                </a:lnTo>
                <a:lnTo>
                  <a:pt x="1141" y="3"/>
                </a:lnTo>
                <a:lnTo>
                  <a:pt x="1141" y="2"/>
                </a:lnTo>
                <a:lnTo>
                  <a:pt x="1142" y="2"/>
                </a:lnTo>
                <a:lnTo>
                  <a:pt x="1143" y="1"/>
                </a:lnTo>
                <a:lnTo>
                  <a:pt x="1143" y="0"/>
                </a:lnTo>
                <a:lnTo>
                  <a:pt x="1144" y="0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" name="Oval 136">
            <a:extLst>
              <a:ext uri="{FF2B5EF4-FFF2-40B4-BE49-F238E27FC236}">
                <a16:creationId xmlns:a16="http://schemas.microsoft.com/office/drawing/2014/main" id="{7D13AF63-619D-4EE8-93A8-7BA035E1789A}"/>
              </a:ext>
            </a:extLst>
          </p:cNvPr>
          <p:cNvSpPr/>
          <p:nvPr/>
        </p:nvSpPr>
        <p:spPr>
          <a:xfrm>
            <a:off x="2174240" y="5405120"/>
            <a:ext cx="91440" cy="9144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980F86E7-4AB8-4BA7-92E1-3DC31F78F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019406"/>
              </p:ext>
            </p:extLst>
          </p:nvPr>
        </p:nvGraphicFramePr>
        <p:xfrm>
          <a:off x="6359843" y="2007683"/>
          <a:ext cx="2255837" cy="4715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336760" progId="Equation.DSMT4">
                  <p:embed/>
                </p:oleObj>
              </mc:Choice>
              <mc:Fallback>
                <p:oleObj name="Equation" r:id="rId3" imgW="1117440" imgH="2336760" progId="Equation.DSMT4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980F86E7-4AB8-4BA7-92E1-3DC31F78F3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9843" y="2007683"/>
                        <a:ext cx="2255837" cy="4715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>
            <a:extLst>
              <a:ext uri="{FF2B5EF4-FFF2-40B4-BE49-F238E27FC236}">
                <a16:creationId xmlns:a16="http://schemas.microsoft.com/office/drawing/2014/main" id="{55EF9954-7C92-40FF-8E00-AA3F6C307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77169"/>
              </p:ext>
            </p:extLst>
          </p:nvPr>
        </p:nvGraphicFramePr>
        <p:xfrm>
          <a:off x="7506335" y="2580958"/>
          <a:ext cx="6921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139" name="Object 138">
                        <a:extLst>
                          <a:ext uri="{FF2B5EF4-FFF2-40B4-BE49-F238E27FC236}">
                            <a16:creationId xmlns:a16="http://schemas.microsoft.com/office/drawing/2014/main" id="{55EF9954-7C92-40FF-8E00-AA3F6C307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06335" y="2580958"/>
                        <a:ext cx="6921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68">
            <a:extLst>
              <a:ext uri="{FF2B5EF4-FFF2-40B4-BE49-F238E27FC236}">
                <a16:creationId xmlns:a16="http://schemas.microsoft.com/office/drawing/2014/main" id="{1A44A071-AF4C-4FB3-9271-A2DCAE0C7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570515"/>
              </p:ext>
            </p:extLst>
          </p:nvPr>
        </p:nvGraphicFramePr>
        <p:xfrm>
          <a:off x="8645208" y="3062923"/>
          <a:ext cx="14605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177480" progId="Equation.DSMT4">
                  <p:embed/>
                </p:oleObj>
              </mc:Choice>
              <mc:Fallback>
                <p:oleObj name="Equation" r:id="rId7" imgW="723600" imgH="177480" progId="Equation.DSMT4">
                  <p:embed/>
                  <p:pic>
                    <p:nvPicPr>
                      <p:cNvPr id="169" name="Object 168">
                        <a:extLst>
                          <a:ext uri="{FF2B5EF4-FFF2-40B4-BE49-F238E27FC236}">
                            <a16:creationId xmlns:a16="http://schemas.microsoft.com/office/drawing/2014/main" id="{1A44A071-AF4C-4FB3-9271-A2DCAE0C72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5208" y="3062923"/>
                        <a:ext cx="14605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69">
            <a:extLst>
              <a:ext uri="{FF2B5EF4-FFF2-40B4-BE49-F238E27FC236}">
                <a16:creationId xmlns:a16="http://schemas.microsoft.com/office/drawing/2014/main" id="{BA5181A6-5872-4AED-B7CE-A73188153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43859"/>
              </p:ext>
            </p:extLst>
          </p:nvPr>
        </p:nvGraphicFramePr>
        <p:xfrm>
          <a:off x="7516495" y="3047683"/>
          <a:ext cx="6921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170" name="Object 169">
                        <a:extLst>
                          <a:ext uri="{FF2B5EF4-FFF2-40B4-BE49-F238E27FC236}">
                            <a16:creationId xmlns:a16="http://schemas.microsoft.com/office/drawing/2014/main" id="{BA5181A6-5872-4AED-B7CE-A73188153C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16495" y="3047683"/>
                        <a:ext cx="6921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Oval 170">
            <a:extLst>
              <a:ext uri="{FF2B5EF4-FFF2-40B4-BE49-F238E27FC236}">
                <a16:creationId xmlns:a16="http://schemas.microsoft.com/office/drawing/2014/main" id="{6F679D0D-E69D-43E3-A0D2-CA99162C6870}"/>
              </a:ext>
            </a:extLst>
          </p:cNvPr>
          <p:cNvSpPr/>
          <p:nvPr/>
        </p:nvSpPr>
        <p:spPr>
          <a:xfrm>
            <a:off x="2393160" y="5341741"/>
            <a:ext cx="91440" cy="9144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2" name="Object 171">
            <a:extLst>
              <a:ext uri="{FF2B5EF4-FFF2-40B4-BE49-F238E27FC236}">
                <a16:creationId xmlns:a16="http://schemas.microsoft.com/office/drawing/2014/main" id="{60023A9E-CF30-446E-858D-0EB49A11A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435158"/>
              </p:ext>
            </p:extLst>
          </p:nvPr>
        </p:nvGraphicFramePr>
        <p:xfrm>
          <a:off x="8645525" y="3484880"/>
          <a:ext cx="15636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03040" progId="Equation.DSMT4">
                  <p:embed/>
                </p:oleObj>
              </mc:Choice>
              <mc:Fallback>
                <p:oleObj name="Equation" r:id="rId11" imgW="774360" imgH="203040" progId="Equation.DSMT4">
                  <p:embed/>
                  <p:pic>
                    <p:nvPicPr>
                      <p:cNvPr id="172" name="Object 171">
                        <a:extLst>
                          <a:ext uri="{FF2B5EF4-FFF2-40B4-BE49-F238E27FC236}">
                            <a16:creationId xmlns:a16="http://schemas.microsoft.com/office/drawing/2014/main" id="{60023A9E-CF30-446E-858D-0EB49A11A8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45525" y="3484880"/>
                        <a:ext cx="156368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>
            <a:extLst>
              <a:ext uri="{FF2B5EF4-FFF2-40B4-BE49-F238E27FC236}">
                <a16:creationId xmlns:a16="http://schemas.microsoft.com/office/drawing/2014/main" id="{AFDF3D07-3D27-45B2-A1D6-5E088ED99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438333"/>
              </p:ext>
            </p:extLst>
          </p:nvPr>
        </p:nvGraphicFramePr>
        <p:xfrm>
          <a:off x="7518400" y="3514725"/>
          <a:ext cx="666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177480" progId="Equation.DSMT4">
                  <p:embed/>
                </p:oleObj>
              </mc:Choice>
              <mc:Fallback>
                <p:oleObj name="Equation" r:id="rId13" imgW="330120" imgH="177480" progId="Equation.DSMT4">
                  <p:embed/>
                  <p:pic>
                    <p:nvPicPr>
                      <p:cNvPr id="173" name="Object 172">
                        <a:extLst>
                          <a:ext uri="{FF2B5EF4-FFF2-40B4-BE49-F238E27FC236}">
                            <a16:creationId xmlns:a16="http://schemas.microsoft.com/office/drawing/2014/main" id="{AFDF3D07-3D27-45B2-A1D6-5E088ED99D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18400" y="3514725"/>
                        <a:ext cx="6667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>
            <a:extLst>
              <a:ext uri="{FF2B5EF4-FFF2-40B4-BE49-F238E27FC236}">
                <a16:creationId xmlns:a16="http://schemas.microsoft.com/office/drawing/2014/main" id="{5FC783F2-C8D8-44BA-9CBB-3DCF9F57CBD8}"/>
              </a:ext>
            </a:extLst>
          </p:cNvPr>
          <p:cNvSpPr/>
          <p:nvPr/>
        </p:nvSpPr>
        <p:spPr>
          <a:xfrm>
            <a:off x="2586521" y="5279252"/>
            <a:ext cx="91440" cy="9144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75" name="Object 174">
            <a:extLst>
              <a:ext uri="{FF2B5EF4-FFF2-40B4-BE49-F238E27FC236}">
                <a16:creationId xmlns:a16="http://schemas.microsoft.com/office/drawing/2014/main" id="{ADD0CC32-270B-48FC-B1CA-CCEC706EE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072050"/>
              </p:ext>
            </p:extLst>
          </p:nvPr>
        </p:nvGraphicFramePr>
        <p:xfrm>
          <a:off x="8645525" y="3951923"/>
          <a:ext cx="15636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203040" progId="Equation.DSMT4">
                  <p:embed/>
                </p:oleObj>
              </mc:Choice>
              <mc:Fallback>
                <p:oleObj name="Equation" r:id="rId15" imgW="774360" imgH="203040" progId="Equation.DSMT4">
                  <p:embed/>
                  <p:pic>
                    <p:nvPicPr>
                      <p:cNvPr id="175" name="Object 174">
                        <a:extLst>
                          <a:ext uri="{FF2B5EF4-FFF2-40B4-BE49-F238E27FC236}">
                            <a16:creationId xmlns:a16="http://schemas.microsoft.com/office/drawing/2014/main" id="{ADD0CC32-270B-48FC-B1CA-CCEC706EE6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45525" y="3951923"/>
                        <a:ext cx="156368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175">
            <a:extLst>
              <a:ext uri="{FF2B5EF4-FFF2-40B4-BE49-F238E27FC236}">
                <a16:creationId xmlns:a16="http://schemas.microsoft.com/office/drawing/2014/main" id="{FAED0CD6-C888-41E9-A61D-5E289CFB4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601753"/>
              </p:ext>
            </p:extLst>
          </p:nvPr>
        </p:nvGraphicFramePr>
        <p:xfrm>
          <a:off x="7344093" y="3972878"/>
          <a:ext cx="10763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33160" imgH="177480" progId="Equation.DSMT4">
                  <p:embed/>
                </p:oleObj>
              </mc:Choice>
              <mc:Fallback>
                <p:oleObj name="Equation" r:id="rId17" imgW="533160" imgH="177480" progId="Equation.DSMT4">
                  <p:embed/>
                  <p:pic>
                    <p:nvPicPr>
                      <p:cNvPr id="176" name="Object 175">
                        <a:extLst>
                          <a:ext uri="{FF2B5EF4-FFF2-40B4-BE49-F238E27FC236}">
                            <a16:creationId xmlns:a16="http://schemas.microsoft.com/office/drawing/2014/main" id="{FAED0CD6-C888-41E9-A61D-5E289CFB46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44093" y="3972878"/>
                        <a:ext cx="10763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Oval 176">
            <a:extLst>
              <a:ext uri="{FF2B5EF4-FFF2-40B4-BE49-F238E27FC236}">
                <a16:creationId xmlns:a16="http://schemas.microsoft.com/office/drawing/2014/main" id="{B03209B3-EE6A-4E02-A9CC-E1F97FE30BFB}"/>
              </a:ext>
            </a:extLst>
          </p:cNvPr>
          <p:cNvSpPr/>
          <p:nvPr/>
        </p:nvSpPr>
        <p:spPr>
          <a:xfrm>
            <a:off x="2790128" y="5190250"/>
            <a:ext cx="91440" cy="9144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78" name="Object 177">
            <a:extLst>
              <a:ext uri="{FF2B5EF4-FFF2-40B4-BE49-F238E27FC236}">
                <a16:creationId xmlns:a16="http://schemas.microsoft.com/office/drawing/2014/main" id="{37103941-F5B0-4CAE-91B2-EB911429C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62132"/>
              </p:ext>
            </p:extLst>
          </p:nvPr>
        </p:nvGraphicFramePr>
        <p:xfrm>
          <a:off x="8625205" y="4378008"/>
          <a:ext cx="15636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74360" imgH="203040" progId="Equation.DSMT4">
                  <p:embed/>
                </p:oleObj>
              </mc:Choice>
              <mc:Fallback>
                <p:oleObj name="Equation" r:id="rId19" imgW="774360" imgH="203040" progId="Equation.DSMT4">
                  <p:embed/>
                  <p:pic>
                    <p:nvPicPr>
                      <p:cNvPr id="178" name="Object 177">
                        <a:extLst>
                          <a:ext uri="{FF2B5EF4-FFF2-40B4-BE49-F238E27FC236}">
                            <a16:creationId xmlns:a16="http://schemas.microsoft.com/office/drawing/2014/main" id="{37103941-F5B0-4CAE-91B2-EB911429C5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25205" y="4378008"/>
                        <a:ext cx="156368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>
            <a:extLst>
              <a:ext uri="{FF2B5EF4-FFF2-40B4-BE49-F238E27FC236}">
                <a16:creationId xmlns:a16="http://schemas.microsoft.com/office/drawing/2014/main" id="{D56A8BC2-8F87-493E-BBFE-986A63D8D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11053"/>
              </p:ext>
            </p:extLst>
          </p:nvPr>
        </p:nvGraphicFramePr>
        <p:xfrm>
          <a:off x="7323773" y="4429443"/>
          <a:ext cx="10763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33160" imgH="177480" progId="Equation.DSMT4">
                  <p:embed/>
                </p:oleObj>
              </mc:Choice>
              <mc:Fallback>
                <p:oleObj name="Equation" r:id="rId21" imgW="533160" imgH="177480" progId="Equation.DSMT4">
                  <p:embed/>
                  <p:pic>
                    <p:nvPicPr>
                      <p:cNvPr id="179" name="Object 178">
                        <a:extLst>
                          <a:ext uri="{FF2B5EF4-FFF2-40B4-BE49-F238E27FC236}">
                            <a16:creationId xmlns:a16="http://schemas.microsoft.com/office/drawing/2014/main" id="{D56A8BC2-8F87-493E-BBFE-986A63D8D8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23773" y="4429443"/>
                        <a:ext cx="10763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Oval 179">
            <a:extLst>
              <a:ext uri="{FF2B5EF4-FFF2-40B4-BE49-F238E27FC236}">
                <a16:creationId xmlns:a16="http://schemas.microsoft.com/office/drawing/2014/main" id="{7000B437-5D1E-4DAA-9AC5-7FB384A14848}"/>
              </a:ext>
            </a:extLst>
          </p:cNvPr>
          <p:cNvSpPr/>
          <p:nvPr/>
        </p:nvSpPr>
        <p:spPr>
          <a:xfrm>
            <a:off x="3191244" y="5042728"/>
            <a:ext cx="91440" cy="9144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81" name="Object 180">
            <a:extLst>
              <a:ext uri="{FF2B5EF4-FFF2-40B4-BE49-F238E27FC236}">
                <a16:creationId xmlns:a16="http://schemas.microsoft.com/office/drawing/2014/main" id="{279BC51F-FEA3-4958-B365-74D7FFC2C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062778"/>
              </p:ext>
            </p:extLst>
          </p:nvPr>
        </p:nvGraphicFramePr>
        <p:xfrm>
          <a:off x="8645525" y="4876800"/>
          <a:ext cx="15636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74360" imgH="203040" progId="Equation.DSMT4">
                  <p:embed/>
                </p:oleObj>
              </mc:Choice>
              <mc:Fallback>
                <p:oleObj name="Equation" r:id="rId23" imgW="774360" imgH="203040" progId="Equation.DSMT4">
                  <p:embed/>
                  <p:pic>
                    <p:nvPicPr>
                      <p:cNvPr id="181" name="Object 180">
                        <a:extLst>
                          <a:ext uri="{FF2B5EF4-FFF2-40B4-BE49-F238E27FC236}">
                            <a16:creationId xmlns:a16="http://schemas.microsoft.com/office/drawing/2014/main" id="{279BC51F-FEA3-4958-B365-74D7FFC2CB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645525" y="4876800"/>
                        <a:ext cx="156368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Object 181">
            <a:extLst>
              <a:ext uri="{FF2B5EF4-FFF2-40B4-BE49-F238E27FC236}">
                <a16:creationId xmlns:a16="http://schemas.microsoft.com/office/drawing/2014/main" id="{E9AF6269-8F7C-4A8E-98C3-595673FCA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374806"/>
              </p:ext>
            </p:extLst>
          </p:nvPr>
        </p:nvGraphicFramePr>
        <p:xfrm>
          <a:off x="7311073" y="4916488"/>
          <a:ext cx="11017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45760" imgH="177480" progId="Equation.DSMT4">
                  <p:embed/>
                </p:oleObj>
              </mc:Choice>
              <mc:Fallback>
                <p:oleObj name="Equation" r:id="rId25" imgW="545760" imgH="177480" progId="Equation.DSMT4">
                  <p:embed/>
                  <p:pic>
                    <p:nvPicPr>
                      <p:cNvPr id="182" name="Object 181">
                        <a:extLst>
                          <a:ext uri="{FF2B5EF4-FFF2-40B4-BE49-F238E27FC236}">
                            <a16:creationId xmlns:a16="http://schemas.microsoft.com/office/drawing/2014/main" id="{E9AF6269-8F7C-4A8E-98C3-595673FCA7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311073" y="4916488"/>
                        <a:ext cx="11017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" name="Oval 182">
            <a:extLst>
              <a:ext uri="{FF2B5EF4-FFF2-40B4-BE49-F238E27FC236}">
                <a16:creationId xmlns:a16="http://schemas.microsoft.com/office/drawing/2014/main" id="{43741FC1-59B7-4AD7-B94C-90F0ABB44143}"/>
              </a:ext>
            </a:extLst>
          </p:cNvPr>
          <p:cNvSpPr/>
          <p:nvPr/>
        </p:nvSpPr>
        <p:spPr>
          <a:xfrm>
            <a:off x="3577731" y="4836682"/>
            <a:ext cx="91440" cy="9144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84" name="Object 183">
            <a:extLst>
              <a:ext uri="{FF2B5EF4-FFF2-40B4-BE49-F238E27FC236}">
                <a16:creationId xmlns:a16="http://schemas.microsoft.com/office/drawing/2014/main" id="{D9650E7C-A211-4C84-9ECD-21EC0EEF4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700393"/>
              </p:ext>
            </p:extLst>
          </p:nvPr>
        </p:nvGraphicFramePr>
        <p:xfrm>
          <a:off x="8645525" y="5333365"/>
          <a:ext cx="15636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74360" imgH="203040" progId="Equation.DSMT4">
                  <p:embed/>
                </p:oleObj>
              </mc:Choice>
              <mc:Fallback>
                <p:oleObj name="Equation" r:id="rId27" imgW="774360" imgH="203040" progId="Equation.DSMT4">
                  <p:embed/>
                  <p:pic>
                    <p:nvPicPr>
                      <p:cNvPr id="184" name="Object 183">
                        <a:extLst>
                          <a:ext uri="{FF2B5EF4-FFF2-40B4-BE49-F238E27FC236}">
                            <a16:creationId xmlns:a16="http://schemas.microsoft.com/office/drawing/2014/main" id="{D9650E7C-A211-4C84-9ECD-21EC0EEF4F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645525" y="5333365"/>
                        <a:ext cx="156368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184">
            <a:extLst>
              <a:ext uri="{FF2B5EF4-FFF2-40B4-BE49-F238E27FC236}">
                <a16:creationId xmlns:a16="http://schemas.microsoft.com/office/drawing/2014/main" id="{E28A7F2C-B7C4-438E-96F3-5627FD7B5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324410"/>
              </p:ext>
            </p:extLst>
          </p:nvPr>
        </p:nvGraphicFramePr>
        <p:xfrm>
          <a:off x="7323773" y="5374640"/>
          <a:ext cx="10763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33160" imgH="177480" progId="Equation.DSMT4">
                  <p:embed/>
                </p:oleObj>
              </mc:Choice>
              <mc:Fallback>
                <p:oleObj name="Equation" r:id="rId29" imgW="533160" imgH="177480" progId="Equation.DSMT4">
                  <p:embed/>
                  <p:pic>
                    <p:nvPicPr>
                      <p:cNvPr id="185" name="Object 184">
                        <a:extLst>
                          <a:ext uri="{FF2B5EF4-FFF2-40B4-BE49-F238E27FC236}">
                            <a16:creationId xmlns:a16="http://schemas.microsoft.com/office/drawing/2014/main" id="{E28A7F2C-B7C4-438E-96F3-5627FD7B55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323773" y="5374640"/>
                        <a:ext cx="10763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" name="Oval 185">
            <a:extLst>
              <a:ext uri="{FF2B5EF4-FFF2-40B4-BE49-F238E27FC236}">
                <a16:creationId xmlns:a16="http://schemas.microsoft.com/office/drawing/2014/main" id="{742DFDDD-D66E-494D-AF6C-F659BF9A7688}"/>
              </a:ext>
            </a:extLst>
          </p:cNvPr>
          <p:cNvSpPr/>
          <p:nvPr/>
        </p:nvSpPr>
        <p:spPr>
          <a:xfrm>
            <a:off x="3971533" y="4573889"/>
            <a:ext cx="91440" cy="9144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87" name="Object 186">
            <a:extLst>
              <a:ext uri="{FF2B5EF4-FFF2-40B4-BE49-F238E27FC236}">
                <a16:creationId xmlns:a16="http://schemas.microsoft.com/office/drawing/2014/main" id="{45CF2F9B-5115-4775-BCC9-FA0A7C564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256732"/>
              </p:ext>
            </p:extLst>
          </p:nvPr>
        </p:nvGraphicFramePr>
        <p:xfrm>
          <a:off x="8620125" y="5801678"/>
          <a:ext cx="1612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99920" imgH="203040" progId="Equation.DSMT4">
                  <p:embed/>
                </p:oleObj>
              </mc:Choice>
              <mc:Fallback>
                <p:oleObj name="Equation" r:id="rId31" imgW="799920" imgH="203040" progId="Equation.DSMT4">
                  <p:embed/>
                  <p:pic>
                    <p:nvPicPr>
                      <p:cNvPr id="187" name="Object 186">
                        <a:extLst>
                          <a:ext uri="{FF2B5EF4-FFF2-40B4-BE49-F238E27FC236}">
                            <a16:creationId xmlns:a16="http://schemas.microsoft.com/office/drawing/2014/main" id="{45CF2F9B-5115-4775-BCC9-FA0A7C564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620125" y="5801678"/>
                        <a:ext cx="16129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Object 187">
            <a:extLst>
              <a:ext uri="{FF2B5EF4-FFF2-40B4-BE49-F238E27FC236}">
                <a16:creationId xmlns:a16="http://schemas.microsoft.com/office/drawing/2014/main" id="{0B0FCC1D-2D84-472A-A8FA-27A2AE56B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130059"/>
              </p:ext>
            </p:extLst>
          </p:nvPr>
        </p:nvGraphicFramePr>
        <p:xfrm>
          <a:off x="7326313" y="5821045"/>
          <a:ext cx="10509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20560" imgH="177480" progId="Equation.DSMT4">
                  <p:embed/>
                </p:oleObj>
              </mc:Choice>
              <mc:Fallback>
                <p:oleObj name="Equation" r:id="rId33" imgW="520560" imgH="177480" progId="Equation.DSMT4">
                  <p:embed/>
                  <p:pic>
                    <p:nvPicPr>
                      <p:cNvPr id="188" name="Object 187">
                        <a:extLst>
                          <a:ext uri="{FF2B5EF4-FFF2-40B4-BE49-F238E27FC236}">
                            <a16:creationId xmlns:a16="http://schemas.microsoft.com/office/drawing/2014/main" id="{0B0FCC1D-2D84-472A-A8FA-27A2AE56B1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326313" y="5821045"/>
                        <a:ext cx="10509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" name="Oval 188">
            <a:extLst>
              <a:ext uri="{FF2B5EF4-FFF2-40B4-BE49-F238E27FC236}">
                <a16:creationId xmlns:a16="http://schemas.microsoft.com/office/drawing/2014/main" id="{8A03B353-A2E8-490C-8237-5A4800A18851}"/>
              </a:ext>
            </a:extLst>
          </p:cNvPr>
          <p:cNvSpPr/>
          <p:nvPr/>
        </p:nvSpPr>
        <p:spPr>
          <a:xfrm>
            <a:off x="4365335" y="4264840"/>
            <a:ext cx="91440" cy="9144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90" name="Object 189">
            <a:extLst>
              <a:ext uri="{FF2B5EF4-FFF2-40B4-BE49-F238E27FC236}">
                <a16:creationId xmlns:a16="http://schemas.microsoft.com/office/drawing/2014/main" id="{1111A2DF-58AA-4E32-858E-D46007270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704990"/>
              </p:ext>
            </p:extLst>
          </p:nvPr>
        </p:nvGraphicFramePr>
        <p:xfrm>
          <a:off x="8576945" y="6237923"/>
          <a:ext cx="1639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12520" imgH="203040" progId="Equation.DSMT4">
                  <p:embed/>
                </p:oleObj>
              </mc:Choice>
              <mc:Fallback>
                <p:oleObj name="Equation" r:id="rId35" imgW="812520" imgH="203040" progId="Equation.DSMT4">
                  <p:embed/>
                  <p:pic>
                    <p:nvPicPr>
                      <p:cNvPr id="190" name="Object 189">
                        <a:extLst>
                          <a:ext uri="{FF2B5EF4-FFF2-40B4-BE49-F238E27FC236}">
                            <a16:creationId xmlns:a16="http://schemas.microsoft.com/office/drawing/2014/main" id="{1111A2DF-58AA-4E32-858E-D46007270F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576945" y="6237923"/>
                        <a:ext cx="1639888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190">
            <a:extLst>
              <a:ext uri="{FF2B5EF4-FFF2-40B4-BE49-F238E27FC236}">
                <a16:creationId xmlns:a16="http://schemas.microsoft.com/office/drawing/2014/main" id="{576AA1B2-1E30-49EB-9EBC-3419A4733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956066"/>
              </p:ext>
            </p:extLst>
          </p:nvPr>
        </p:nvGraphicFramePr>
        <p:xfrm>
          <a:off x="7323773" y="6269038"/>
          <a:ext cx="10763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33160" imgH="177480" progId="Equation.DSMT4">
                  <p:embed/>
                </p:oleObj>
              </mc:Choice>
              <mc:Fallback>
                <p:oleObj name="Equation" r:id="rId37" imgW="533160" imgH="177480" progId="Equation.DSMT4">
                  <p:embed/>
                  <p:pic>
                    <p:nvPicPr>
                      <p:cNvPr id="191" name="Object 190">
                        <a:extLst>
                          <a:ext uri="{FF2B5EF4-FFF2-40B4-BE49-F238E27FC236}">
                            <a16:creationId xmlns:a16="http://schemas.microsoft.com/office/drawing/2014/main" id="{576AA1B2-1E30-49EB-9EBC-3419A4733F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323773" y="6269038"/>
                        <a:ext cx="10763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" name="Oval 191">
            <a:extLst>
              <a:ext uri="{FF2B5EF4-FFF2-40B4-BE49-F238E27FC236}">
                <a16:creationId xmlns:a16="http://schemas.microsoft.com/office/drawing/2014/main" id="{8A45C475-C9D4-4ADB-90AB-AE46D70E6654}"/>
              </a:ext>
            </a:extLst>
          </p:cNvPr>
          <p:cNvSpPr/>
          <p:nvPr/>
        </p:nvSpPr>
        <p:spPr>
          <a:xfrm>
            <a:off x="4751822" y="3889363"/>
            <a:ext cx="91440" cy="9144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3" name="Oval 192">
            <a:extLst>
              <a:ext uri="{FF2B5EF4-FFF2-40B4-BE49-F238E27FC236}">
                <a16:creationId xmlns:a16="http://schemas.microsoft.com/office/drawing/2014/main" id="{9E2E326F-0560-47A2-A609-14F69856F839}"/>
              </a:ext>
            </a:extLst>
          </p:cNvPr>
          <p:cNvSpPr/>
          <p:nvPr/>
        </p:nvSpPr>
        <p:spPr>
          <a:xfrm>
            <a:off x="5154836" y="3391523"/>
            <a:ext cx="91440" cy="9144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4" name="Oval 193">
            <a:extLst>
              <a:ext uri="{FF2B5EF4-FFF2-40B4-BE49-F238E27FC236}">
                <a16:creationId xmlns:a16="http://schemas.microsoft.com/office/drawing/2014/main" id="{332CB797-DBBB-4740-9C2B-19BAE49ECC36}"/>
              </a:ext>
            </a:extLst>
          </p:cNvPr>
          <p:cNvSpPr/>
          <p:nvPr/>
        </p:nvSpPr>
        <p:spPr>
          <a:xfrm>
            <a:off x="5530757" y="2886910"/>
            <a:ext cx="91440" cy="9144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0708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3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75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 animBg="1"/>
      <p:bldP spid="137" grpId="0" animBg="1"/>
      <p:bldP spid="171" grpId="0" animBg="1"/>
      <p:bldP spid="174" grpId="0" animBg="1"/>
      <p:bldP spid="177" grpId="0" animBg="1"/>
      <p:bldP spid="180" grpId="0" animBg="1"/>
      <p:bldP spid="183" grpId="0" animBg="1"/>
      <p:bldP spid="186" grpId="0" animBg="1"/>
      <p:bldP spid="189" grpId="0" animBg="1"/>
      <p:bldP spid="192" grpId="0" animBg="1"/>
      <p:bldP spid="193" grpId="0" animBg="1"/>
      <p:bldP spid="19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" name="Content Placeholder 2">
            <a:extLst>
              <a:ext uri="{FF2B5EF4-FFF2-40B4-BE49-F238E27FC236}">
                <a16:creationId xmlns:a16="http://schemas.microsoft.com/office/drawing/2014/main" id="{297DC400-5951-4BBF-853A-7E8514744C1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5364" y="188913"/>
            <a:ext cx="10835014" cy="1320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dirty="0"/>
              <a:t>Depreciatio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100" dirty="0"/>
              <a:t>A Mercedes Benz was purchased at $80,000 and depreciates by 10% each year.  How much is it worth after 5 years?</a:t>
            </a:r>
          </a:p>
        </p:txBody>
      </p:sp>
      <p:grpSp>
        <p:nvGrpSpPr>
          <p:cNvPr id="3090" name="Group 5">
            <a:extLst>
              <a:ext uri="{FF2B5EF4-FFF2-40B4-BE49-F238E27FC236}">
                <a16:creationId xmlns:a16="http://schemas.microsoft.com/office/drawing/2014/main" id="{25378816-AF47-4A22-B31D-C0E2DDA76B1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960563" y="1719264"/>
            <a:ext cx="4864100" cy="4524375"/>
            <a:chOff x="174" y="1211"/>
            <a:chExt cx="3064" cy="2850"/>
          </a:xfrm>
        </p:grpSpPr>
        <p:sp>
          <p:nvSpPr>
            <p:cNvPr id="3099" name="AutoShape 4">
              <a:extLst>
                <a:ext uri="{FF2B5EF4-FFF2-40B4-BE49-F238E27FC236}">
                  <a16:creationId xmlns:a16="http://schemas.microsoft.com/office/drawing/2014/main" id="{E7B77C5A-5B80-4E7E-B160-A88767FCE76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4" y="1216"/>
              <a:ext cx="3064" cy="2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0" name="Rectangle 6">
              <a:extLst>
                <a:ext uri="{FF2B5EF4-FFF2-40B4-BE49-F238E27FC236}">
                  <a16:creationId xmlns:a16="http://schemas.microsoft.com/office/drawing/2014/main" id="{23D0C5F3-18BA-46AE-A65B-A7CB9EB68C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" y="1221"/>
              <a:ext cx="3058" cy="2806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  <p:sp>
          <p:nvSpPr>
            <p:cNvPr id="3101" name="Line 7">
              <a:extLst>
                <a:ext uri="{FF2B5EF4-FFF2-40B4-BE49-F238E27FC236}">
                  <a16:creationId xmlns:a16="http://schemas.microsoft.com/office/drawing/2014/main" id="{7A967552-3846-42C9-A79B-4D964B60BD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6" y="1221"/>
              <a:ext cx="1" cy="280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2" name="Line 8">
              <a:extLst>
                <a:ext uri="{FF2B5EF4-FFF2-40B4-BE49-F238E27FC236}">
                  <a16:creationId xmlns:a16="http://schemas.microsoft.com/office/drawing/2014/main" id="{B01B59E9-3969-4638-8882-A02730621A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9" y="1221"/>
              <a:ext cx="1" cy="280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3" name="Line 9">
              <a:extLst>
                <a:ext uri="{FF2B5EF4-FFF2-40B4-BE49-F238E27FC236}">
                  <a16:creationId xmlns:a16="http://schemas.microsoft.com/office/drawing/2014/main" id="{18CB22CD-0B14-4D3A-A8DA-C167B604A3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5" y="1221"/>
              <a:ext cx="1" cy="280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4" name="Line 10">
              <a:extLst>
                <a:ext uri="{FF2B5EF4-FFF2-40B4-BE49-F238E27FC236}">
                  <a16:creationId xmlns:a16="http://schemas.microsoft.com/office/drawing/2014/main" id="{31F9DA69-5D57-4F67-885F-C440CA64CD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8" y="1221"/>
              <a:ext cx="1" cy="280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5" name="Line 11">
              <a:extLst>
                <a:ext uri="{FF2B5EF4-FFF2-40B4-BE49-F238E27FC236}">
                  <a16:creationId xmlns:a16="http://schemas.microsoft.com/office/drawing/2014/main" id="{5CD89A68-1E98-418B-98C1-F5B1AFBA7F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4" y="1221"/>
              <a:ext cx="1" cy="280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6" name="Line 12">
              <a:extLst>
                <a:ext uri="{FF2B5EF4-FFF2-40B4-BE49-F238E27FC236}">
                  <a16:creationId xmlns:a16="http://schemas.microsoft.com/office/drawing/2014/main" id="{4BFB8ACF-CA67-4054-93B0-BDB9DBE3B6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7" y="1221"/>
              <a:ext cx="1" cy="280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7" name="Line 13">
              <a:extLst>
                <a:ext uri="{FF2B5EF4-FFF2-40B4-BE49-F238E27FC236}">
                  <a16:creationId xmlns:a16="http://schemas.microsoft.com/office/drawing/2014/main" id="{11637CCC-1FA0-4E83-B0DB-6BCC869DE6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4" y="1221"/>
              <a:ext cx="1" cy="280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8" name="Line 14">
              <a:extLst>
                <a:ext uri="{FF2B5EF4-FFF2-40B4-BE49-F238E27FC236}">
                  <a16:creationId xmlns:a16="http://schemas.microsoft.com/office/drawing/2014/main" id="{66799736-478F-45A5-B797-5A159E3B99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7" y="1221"/>
              <a:ext cx="1" cy="280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9" name="Line 15">
              <a:extLst>
                <a:ext uri="{FF2B5EF4-FFF2-40B4-BE49-F238E27FC236}">
                  <a16:creationId xmlns:a16="http://schemas.microsoft.com/office/drawing/2014/main" id="{C8877DF6-FDF4-4596-87C2-B937C9842E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3" y="1221"/>
              <a:ext cx="1" cy="280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0" name="Line 16">
              <a:extLst>
                <a:ext uri="{FF2B5EF4-FFF2-40B4-BE49-F238E27FC236}">
                  <a16:creationId xmlns:a16="http://schemas.microsoft.com/office/drawing/2014/main" id="{93B624F8-F18B-4161-83B1-28FEB62ACB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6" y="1221"/>
              <a:ext cx="1" cy="280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1" name="Line 17">
              <a:extLst>
                <a:ext uri="{FF2B5EF4-FFF2-40B4-BE49-F238E27FC236}">
                  <a16:creationId xmlns:a16="http://schemas.microsoft.com/office/drawing/2014/main" id="{814FF85F-0FBE-4C65-9E9C-0AC1D9D94D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2" y="1221"/>
              <a:ext cx="1" cy="280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Line 18">
              <a:extLst>
                <a:ext uri="{FF2B5EF4-FFF2-40B4-BE49-F238E27FC236}">
                  <a16:creationId xmlns:a16="http://schemas.microsoft.com/office/drawing/2014/main" id="{25940499-FD97-42BB-90EE-E7E168E474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5" y="1221"/>
              <a:ext cx="1" cy="280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3" name="Line 19">
              <a:extLst>
                <a:ext uri="{FF2B5EF4-FFF2-40B4-BE49-F238E27FC236}">
                  <a16:creationId xmlns:a16="http://schemas.microsoft.com/office/drawing/2014/main" id="{BBD5CD15-6506-4CFA-BD71-18A23DCA38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1" y="1221"/>
              <a:ext cx="1" cy="280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4" name="Line 20">
              <a:extLst>
                <a:ext uri="{FF2B5EF4-FFF2-40B4-BE49-F238E27FC236}">
                  <a16:creationId xmlns:a16="http://schemas.microsoft.com/office/drawing/2014/main" id="{DD1FA0D8-AEE7-4FE2-BC84-4B7A0C02B5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4" y="1221"/>
              <a:ext cx="1" cy="280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5" name="Line 21">
              <a:extLst>
                <a:ext uri="{FF2B5EF4-FFF2-40B4-BE49-F238E27FC236}">
                  <a16:creationId xmlns:a16="http://schemas.microsoft.com/office/drawing/2014/main" id="{739917C3-83AA-4DEF-9A4C-229E0E10F6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1" y="1221"/>
              <a:ext cx="1" cy="280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6" name="Line 22">
              <a:extLst>
                <a:ext uri="{FF2B5EF4-FFF2-40B4-BE49-F238E27FC236}">
                  <a16:creationId xmlns:a16="http://schemas.microsoft.com/office/drawing/2014/main" id="{83D6B2C9-5D62-430A-BAD9-50E09B097D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4" y="1221"/>
              <a:ext cx="1" cy="280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7" name="Line 23">
              <a:extLst>
                <a:ext uri="{FF2B5EF4-FFF2-40B4-BE49-F238E27FC236}">
                  <a16:creationId xmlns:a16="http://schemas.microsoft.com/office/drawing/2014/main" id="{FAE2C13B-FE91-4DB2-A5B1-4B8C6D5B43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0" y="1221"/>
              <a:ext cx="1" cy="280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8" name="Line 24">
              <a:extLst>
                <a:ext uri="{FF2B5EF4-FFF2-40B4-BE49-F238E27FC236}">
                  <a16:creationId xmlns:a16="http://schemas.microsoft.com/office/drawing/2014/main" id="{4D8A6A61-107A-4EF8-BA26-DEA3E9844E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3" y="1221"/>
              <a:ext cx="1" cy="280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9" name="Line 25">
              <a:extLst>
                <a:ext uri="{FF2B5EF4-FFF2-40B4-BE49-F238E27FC236}">
                  <a16:creationId xmlns:a16="http://schemas.microsoft.com/office/drawing/2014/main" id="{0870A179-D223-40A6-8F5A-8254F0FD18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3666"/>
              <a:ext cx="30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0" name="Line 26">
              <a:extLst>
                <a:ext uri="{FF2B5EF4-FFF2-40B4-BE49-F238E27FC236}">
                  <a16:creationId xmlns:a16="http://schemas.microsoft.com/office/drawing/2014/main" id="{13633CEE-6C8B-4E51-974A-46ABD4B31A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3671"/>
              <a:ext cx="30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1" name="Line 27">
              <a:extLst>
                <a:ext uri="{FF2B5EF4-FFF2-40B4-BE49-F238E27FC236}">
                  <a16:creationId xmlns:a16="http://schemas.microsoft.com/office/drawing/2014/main" id="{C335F69A-5977-43F4-8345-1A1715B4A8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3320"/>
              <a:ext cx="30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2" name="Line 28">
              <a:extLst>
                <a:ext uri="{FF2B5EF4-FFF2-40B4-BE49-F238E27FC236}">
                  <a16:creationId xmlns:a16="http://schemas.microsoft.com/office/drawing/2014/main" id="{3BAD3D03-38D3-4551-94F7-A407E4E83A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3324"/>
              <a:ext cx="30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3" name="Line 29">
              <a:extLst>
                <a:ext uri="{FF2B5EF4-FFF2-40B4-BE49-F238E27FC236}">
                  <a16:creationId xmlns:a16="http://schemas.microsoft.com/office/drawing/2014/main" id="{B52D04DF-3538-4D4B-94E8-4CD3CFDC67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2968"/>
              <a:ext cx="30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4" name="Line 30">
              <a:extLst>
                <a:ext uri="{FF2B5EF4-FFF2-40B4-BE49-F238E27FC236}">
                  <a16:creationId xmlns:a16="http://schemas.microsoft.com/office/drawing/2014/main" id="{07198367-4C3D-4479-9144-AB8030CFDD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2973"/>
              <a:ext cx="30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5" name="Line 31">
              <a:extLst>
                <a:ext uri="{FF2B5EF4-FFF2-40B4-BE49-F238E27FC236}">
                  <a16:creationId xmlns:a16="http://schemas.microsoft.com/office/drawing/2014/main" id="{A5487F8E-365F-4D74-86D0-68645AC390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2617"/>
              <a:ext cx="30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6" name="Line 32">
              <a:extLst>
                <a:ext uri="{FF2B5EF4-FFF2-40B4-BE49-F238E27FC236}">
                  <a16:creationId xmlns:a16="http://schemas.microsoft.com/office/drawing/2014/main" id="{DA84843A-6552-4A92-A379-02F5BB6064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2622"/>
              <a:ext cx="30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7" name="Line 33">
              <a:extLst>
                <a:ext uri="{FF2B5EF4-FFF2-40B4-BE49-F238E27FC236}">
                  <a16:creationId xmlns:a16="http://schemas.microsoft.com/office/drawing/2014/main" id="{7863BF85-1020-497F-8475-3A3BAC32B1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2270"/>
              <a:ext cx="30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8" name="Line 34">
              <a:extLst>
                <a:ext uri="{FF2B5EF4-FFF2-40B4-BE49-F238E27FC236}">
                  <a16:creationId xmlns:a16="http://schemas.microsoft.com/office/drawing/2014/main" id="{FF728CDD-EB5D-4D57-9FCC-07AFA276EB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2275"/>
              <a:ext cx="30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9" name="Line 35">
              <a:extLst>
                <a:ext uri="{FF2B5EF4-FFF2-40B4-BE49-F238E27FC236}">
                  <a16:creationId xmlns:a16="http://schemas.microsoft.com/office/drawing/2014/main" id="{2B5E396A-697F-43F5-BA46-099873C49D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1919"/>
              <a:ext cx="30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0" name="Line 36">
              <a:extLst>
                <a:ext uri="{FF2B5EF4-FFF2-40B4-BE49-F238E27FC236}">
                  <a16:creationId xmlns:a16="http://schemas.microsoft.com/office/drawing/2014/main" id="{F07EA0F6-4C24-49A3-993A-38E6E84D96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1924"/>
              <a:ext cx="30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1" name="Line 37">
              <a:extLst>
                <a:ext uri="{FF2B5EF4-FFF2-40B4-BE49-F238E27FC236}">
                  <a16:creationId xmlns:a16="http://schemas.microsoft.com/office/drawing/2014/main" id="{76215822-5372-4C5C-97EC-BCF500B142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1572"/>
              <a:ext cx="30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2" name="Line 38">
              <a:extLst>
                <a:ext uri="{FF2B5EF4-FFF2-40B4-BE49-F238E27FC236}">
                  <a16:creationId xmlns:a16="http://schemas.microsoft.com/office/drawing/2014/main" id="{1A4E939C-F40E-494A-B5C5-C11903AFBB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" y="1577"/>
              <a:ext cx="30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3" name="Line 39">
              <a:extLst>
                <a:ext uri="{FF2B5EF4-FFF2-40B4-BE49-F238E27FC236}">
                  <a16:creationId xmlns:a16="http://schemas.microsoft.com/office/drawing/2014/main" id="{E2BCEF80-AE5C-4E3E-8EDB-BA335933A4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4" y="1221"/>
              <a:ext cx="1" cy="280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4" name="Line 40">
              <a:extLst>
                <a:ext uri="{FF2B5EF4-FFF2-40B4-BE49-F238E27FC236}">
                  <a16:creationId xmlns:a16="http://schemas.microsoft.com/office/drawing/2014/main" id="{668754B4-CC7F-44C7-BF9C-816BCD6F27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7" y="1221"/>
              <a:ext cx="1" cy="280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5" name="Line 41">
              <a:extLst>
                <a:ext uri="{FF2B5EF4-FFF2-40B4-BE49-F238E27FC236}">
                  <a16:creationId xmlns:a16="http://schemas.microsoft.com/office/drawing/2014/main" id="{F27B7817-9486-4B17-95FA-50928D0720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" y="1221"/>
              <a:ext cx="1" cy="280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6" name="Line 42">
              <a:extLst>
                <a:ext uri="{FF2B5EF4-FFF2-40B4-BE49-F238E27FC236}">
                  <a16:creationId xmlns:a16="http://schemas.microsoft.com/office/drawing/2014/main" id="{972FD5C7-78B4-4CCE-8A55-CE23C97D4E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" y="1221"/>
              <a:ext cx="1" cy="280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7" name="Rectangle 43">
              <a:extLst>
                <a:ext uri="{FF2B5EF4-FFF2-40B4-BE49-F238E27FC236}">
                  <a16:creationId xmlns:a16="http://schemas.microsoft.com/office/drawing/2014/main" id="{BB0D9225-24AE-480A-BE9F-6BD50BCE9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" y="1211"/>
              <a:ext cx="3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/>
            </a:p>
          </p:txBody>
        </p:sp>
        <p:sp>
          <p:nvSpPr>
            <p:cNvPr id="3138" name="Freeform 44">
              <a:extLst>
                <a:ext uri="{FF2B5EF4-FFF2-40B4-BE49-F238E27FC236}">
                  <a16:creationId xmlns:a16="http://schemas.microsoft.com/office/drawing/2014/main" id="{97FB956A-9A9D-4B72-A09D-E238E4AD04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" y="1225"/>
              <a:ext cx="54" cy="43"/>
            </a:xfrm>
            <a:custGeom>
              <a:avLst/>
              <a:gdLst>
                <a:gd name="T0" fmla="*/ 0 w 54"/>
                <a:gd name="T1" fmla="*/ 43 h 43"/>
                <a:gd name="T2" fmla="*/ 27 w 54"/>
                <a:gd name="T3" fmla="*/ 0 h 43"/>
                <a:gd name="T4" fmla="*/ 54 w 54"/>
                <a:gd name="T5" fmla="*/ 43 h 43"/>
                <a:gd name="T6" fmla="*/ 0 w 54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43"/>
                <a:gd name="T14" fmla="*/ 54 w 54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43">
                  <a:moveTo>
                    <a:pt x="0" y="43"/>
                  </a:moveTo>
                  <a:lnTo>
                    <a:pt x="27" y="0"/>
                  </a:lnTo>
                  <a:lnTo>
                    <a:pt x="54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  <p:sp>
          <p:nvSpPr>
            <p:cNvPr id="3139" name="Rectangle 45">
              <a:extLst>
                <a:ext uri="{FF2B5EF4-FFF2-40B4-BE49-F238E27FC236}">
                  <a16:creationId xmlns:a16="http://schemas.microsoft.com/office/drawing/2014/main" id="{21F125C6-2B23-42E7-BF53-F4E96A8E8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" y="1221"/>
              <a:ext cx="3058" cy="2806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  <p:sp>
          <p:nvSpPr>
            <p:cNvPr id="3140" name="Rectangle 46">
              <a:extLst>
                <a:ext uri="{FF2B5EF4-FFF2-40B4-BE49-F238E27FC236}">
                  <a16:creationId xmlns:a16="http://schemas.microsoft.com/office/drawing/2014/main" id="{75BD0655-1E7A-429A-8C8A-991DE30B3A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" y="3904"/>
              <a:ext cx="5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/>
            </a:p>
          </p:txBody>
        </p:sp>
        <p:sp>
          <p:nvSpPr>
            <p:cNvPr id="3141" name="Line 47">
              <a:extLst>
                <a:ext uri="{FF2B5EF4-FFF2-40B4-BE49-F238E27FC236}">
                  <a16:creationId xmlns:a16="http://schemas.microsoft.com/office/drawing/2014/main" id="{EDEEF5B5-1731-4BD3-97C3-1B81C2CC92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" y="3989"/>
              <a:ext cx="1" cy="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2" name="Rectangle 48">
              <a:extLst>
                <a:ext uri="{FF2B5EF4-FFF2-40B4-BE49-F238E27FC236}">
                  <a16:creationId xmlns:a16="http://schemas.microsoft.com/office/drawing/2014/main" id="{E8EB6487-89B9-4775-8D01-EE4AAC418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1" y="3904"/>
              <a:ext cx="5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/>
            </a:p>
          </p:txBody>
        </p:sp>
        <p:sp>
          <p:nvSpPr>
            <p:cNvPr id="3143" name="Line 49">
              <a:extLst>
                <a:ext uri="{FF2B5EF4-FFF2-40B4-BE49-F238E27FC236}">
                  <a16:creationId xmlns:a16="http://schemas.microsoft.com/office/drawing/2014/main" id="{C9FEE47D-9C18-4B68-AA2A-A32403F242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7" y="3989"/>
              <a:ext cx="1" cy="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4" name="Rectangle 50">
              <a:extLst>
                <a:ext uri="{FF2B5EF4-FFF2-40B4-BE49-F238E27FC236}">
                  <a16:creationId xmlns:a16="http://schemas.microsoft.com/office/drawing/2014/main" id="{CF80900C-AB5B-42FA-B92B-0CC3A9FBF7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904"/>
              <a:ext cx="5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/>
            </a:p>
          </p:txBody>
        </p:sp>
        <p:sp>
          <p:nvSpPr>
            <p:cNvPr id="3145" name="Line 51">
              <a:extLst>
                <a:ext uri="{FF2B5EF4-FFF2-40B4-BE49-F238E27FC236}">
                  <a16:creationId xmlns:a16="http://schemas.microsoft.com/office/drawing/2014/main" id="{185B9F9A-A983-4B61-9000-E2F59EDA7C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5" y="3989"/>
              <a:ext cx="1" cy="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6" name="Rectangle 52">
              <a:extLst>
                <a:ext uri="{FF2B5EF4-FFF2-40B4-BE49-F238E27FC236}">
                  <a16:creationId xmlns:a16="http://schemas.microsoft.com/office/drawing/2014/main" id="{0B1A1EF2-79CC-4E0F-B70C-EA869E41A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8" y="3904"/>
              <a:ext cx="5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/>
            </a:p>
          </p:txBody>
        </p:sp>
        <p:sp>
          <p:nvSpPr>
            <p:cNvPr id="3147" name="Line 53">
              <a:extLst>
                <a:ext uri="{FF2B5EF4-FFF2-40B4-BE49-F238E27FC236}">
                  <a16:creationId xmlns:a16="http://schemas.microsoft.com/office/drawing/2014/main" id="{CFC158E3-B615-4A20-9455-F01E42B61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4" y="3989"/>
              <a:ext cx="1" cy="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8" name="Rectangle 54">
              <a:extLst>
                <a:ext uri="{FF2B5EF4-FFF2-40B4-BE49-F238E27FC236}">
                  <a16:creationId xmlns:a16="http://schemas.microsoft.com/office/drawing/2014/main" id="{FAF24149-B65B-4F39-9C2D-F3A48BDFA2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7" y="3904"/>
              <a:ext cx="5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/>
            </a:p>
          </p:txBody>
        </p:sp>
        <p:sp>
          <p:nvSpPr>
            <p:cNvPr id="3149" name="Line 56">
              <a:extLst>
                <a:ext uri="{FF2B5EF4-FFF2-40B4-BE49-F238E27FC236}">
                  <a16:creationId xmlns:a16="http://schemas.microsoft.com/office/drawing/2014/main" id="{697BBA4E-1139-4747-893F-CC62AFF943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" y="3324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0" name="Line 58">
              <a:extLst>
                <a:ext uri="{FF2B5EF4-FFF2-40B4-BE49-F238E27FC236}">
                  <a16:creationId xmlns:a16="http://schemas.microsoft.com/office/drawing/2014/main" id="{07AC524B-42C0-49D3-8738-071152DB56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" y="2622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1" name="Line 60">
              <a:extLst>
                <a:ext uri="{FF2B5EF4-FFF2-40B4-BE49-F238E27FC236}">
                  <a16:creationId xmlns:a16="http://schemas.microsoft.com/office/drawing/2014/main" id="{347691BB-F688-475C-96FB-5D2FCCADB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" y="1924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2" name="Freeform 61">
              <a:extLst>
                <a:ext uri="{FF2B5EF4-FFF2-40B4-BE49-F238E27FC236}">
                  <a16:creationId xmlns:a16="http://schemas.microsoft.com/office/drawing/2014/main" id="{8A8E28A0-6EA5-48EA-A55B-08D9BE46D3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4" y="1221"/>
              <a:ext cx="42" cy="38"/>
            </a:xfrm>
            <a:custGeom>
              <a:avLst/>
              <a:gdLst>
                <a:gd name="T0" fmla="*/ 30618 w 14"/>
                <a:gd name="T1" fmla="*/ 435228 h 8"/>
                <a:gd name="T2" fmla="*/ 26244 w 14"/>
                <a:gd name="T3" fmla="*/ 379705 h 8"/>
                <a:gd name="T4" fmla="*/ 21870 w 14"/>
                <a:gd name="T5" fmla="*/ 321717 h 8"/>
                <a:gd name="T6" fmla="*/ 17496 w 14"/>
                <a:gd name="T7" fmla="*/ 275419 h 8"/>
                <a:gd name="T8" fmla="*/ 13122 w 14"/>
                <a:gd name="T9" fmla="*/ 159358 h 8"/>
                <a:gd name="T10" fmla="*/ 8748 w 14"/>
                <a:gd name="T11" fmla="*/ 113487 h 8"/>
                <a:gd name="T12" fmla="*/ 4374 w 14"/>
                <a:gd name="T13" fmla="*/ 57983 h 8"/>
                <a:gd name="T14" fmla="*/ 0 w 14"/>
                <a:gd name="T15" fmla="*/ 0 h 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"/>
                <a:gd name="T25" fmla="*/ 0 h 8"/>
                <a:gd name="T26" fmla="*/ 14 w 14"/>
                <a:gd name="T27" fmla="*/ 8 h 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" h="8">
                  <a:moveTo>
                    <a:pt x="14" y="8"/>
                  </a:moveTo>
                  <a:lnTo>
                    <a:pt x="12" y="7"/>
                  </a:lnTo>
                  <a:lnTo>
                    <a:pt x="10" y="6"/>
                  </a:lnTo>
                  <a:lnTo>
                    <a:pt x="8" y="5"/>
                  </a:lnTo>
                  <a:lnTo>
                    <a:pt x="6" y="3"/>
                  </a:lnTo>
                  <a:lnTo>
                    <a:pt x="4" y="2"/>
                  </a:lnTo>
                  <a:lnTo>
                    <a:pt x="2" y="1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  <p:sp>
          <p:nvSpPr>
            <p:cNvPr id="3153" name="Rectangle 63">
              <a:extLst>
                <a:ext uri="{FF2B5EF4-FFF2-40B4-BE49-F238E27FC236}">
                  <a16:creationId xmlns:a16="http://schemas.microsoft.com/office/drawing/2014/main" id="{7C61701A-1002-4633-B409-9D3DE62027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" y="1221"/>
              <a:ext cx="3058" cy="2806"/>
            </a:xfrm>
            <a:prstGeom prst="rect">
              <a:avLst/>
            </a:prstGeom>
            <a:noFill/>
            <a:ln w="317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</p:grpSp>
      <p:sp>
        <p:nvSpPr>
          <p:cNvPr id="3091" name="Freeform 62">
            <a:extLst>
              <a:ext uri="{FF2B5EF4-FFF2-40B4-BE49-F238E27FC236}">
                <a16:creationId xmlns:a16="http://schemas.microsoft.com/office/drawing/2014/main" id="{18F8FB43-DF2B-4543-A266-79A582779D7B}"/>
              </a:ext>
            </a:extLst>
          </p:cNvPr>
          <p:cNvSpPr>
            <a:spLocks/>
          </p:cNvSpPr>
          <p:nvPr/>
        </p:nvSpPr>
        <p:spPr bwMode="auto">
          <a:xfrm>
            <a:off x="2122488" y="1795463"/>
            <a:ext cx="4697412" cy="3587750"/>
          </a:xfrm>
          <a:custGeom>
            <a:avLst/>
            <a:gdLst>
              <a:gd name="T0" fmla="*/ 2147483647 w 989"/>
              <a:gd name="T1" fmla="*/ 2147483647 h 476"/>
              <a:gd name="T2" fmla="*/ 2147483647 w 989"/>
              <a:gd name="T3" fmla="*/ 2147483647 h 476"/>
              <a:gd name="T4" fmla="*/ 2147483647 w 989"/>
              <a:gd name="T5" fmla="*/ 2147483647 h 476"/>
              <a:gd name="T6" fmla="*/ 2147483647 w 989"/>
              <a:gd name="T7" fmla="*/ 2147483647 h 476"/>
              <a:gd name="T8" fmla="*/ 2147483647 w 989"/>
              <a:gd name="T9" fmla="*/ 2147483647 h 476"/>
              <a:gd name="T10" fmla="*/ 2147483647 w 989"/>
              <a:gd name="T11" fmla="*/ 2147483647 h 476"/>
              <a:gd name="T12" fmla="*/ 2147483647 w 989"/>
              <a:gd name="T13" fmla="*/ 2147483647 h 476"/>
              <a:gd name="T14" fmla="*/ 2147483647 w 989"/>
              <a:gd name="T15" fmla="*/ 2147483647 h 476"/>
              <a:gd name="T16" fmla="*/ 2147483647 w 989"/>
              <a:gd name="T17" fmla="*/ 2147483647 h 476"/>
              <a:gd name="T18" fmla="*/ 2147483647 w 989"/>
              <a:gd name="T19" fmla="*/ 2147483647 h 476"/>
              <a:gd name="T20" fmla="*/ 2147483647 w 989"/>
              <a:gd name="T21" fmla="*/ 2147483647 h 476"/>
              <a:gd name="T22" fmla="*/ 2147483647 w 989"/>
              <a:gd name="T23" fmla="*/ 2147483647 h 476"/>
              <a:gd name="T24" fmla="*/ 2147483647 w 989"/>
              <a:gd name="T25" fmla="*/ 2147483647 h 476"/>
              <a:gd name="T26" fmla="*/ 2147483647 w 989"/>
              <a:gd name="T27" fmla="*/ 2147483647 h 476"/>
              <a:gd name="T28" fmla="*/ 2147483647 w 989"/>
              <a:gd name="T29" fmla="*/ 2147483647 h 476"/>
              <a:gd name="T30" fmla="*/ 2147483647 w 989"/>
              <a:gd name="T31" fmla="*/ 2147483647 h 476"/>
              <a:gd name="T32" fmla="*/ 2147483647 w 989"/>
              <a:gd name="T33" fmla="*/ 2147483647 h 476"/>
              <a:gd name="T34" fmla="*/ 2147483647 w 989"/>
              <a:gd name="T35" fmla="*/ 2147483647 h 476"/>
              <a:gd name="T36" fmla="*/ 2147483647 w 989"/>
              <a:gd name="T37" fmla="*/ 2147483647 h 476"/>
              <a:gd name="T38" fmla="*/ 2147483647 w 989"/>
              <a:gd name="T39" fmla="*/ 2147483647 h 476"/>
              <a:gd name="T40" fmla="*/ 2147483647 w 989"/>
              <a:gd name="T41" fmla="*/ 2147483647 h 476"/>
              <a:gd name="T42" fmla="*/ 2147483647 w 989"/>
              <a:gd name="T43" fmla="*/ 2147483647 h 476"/>
              <a:gd name="T44" fmla="*/ 2147483647 w 989"/>
              <a:gd name="T45" fmla="*/ 2147483647 h 476"/>
              <a:gd name="T46" fmla="*/ 2147483647 w 989"/>
              <a:gd name="T47" fmla="*/ 2147483647 h 476"/>
              <a:gd name="T48" fmla="*/ 2147483647 w 989"/>
              <a:gd name="T49" fmla="*/ 2147483647 h 476"/>
              <a:gd name="T50" fmla="*/ 2147483647 w 989"/>
              <a:gd name="T51" fmla="*/ 2147483647 h 476"/>
              <a:gd name="T52" fmla="*/ 2147483647 w 989"/>
              <a:gd name="T53" fmla="*/ 2147483647 h 476"/>
              <a:gd name="T54" fmla="*/ 2147483647 w 989"/>
              <a:gd name="T55" fmla="*/ 2147483647 h 476"/>
              <a:gd name="T56" fmla="*/ 2147483647 w 989"/>
              <a:gd name="T57" fmla="*/ 2147483647 h 476"/>
              <a:gd name="T58" fmla="*/ 2147483647 w 989"/>
              <a:gd name="T59" fmla="*/ 2147483647 h 476"/>
              <a:gd name="T60" fmla="*/ 2147483647 w 989"/>
              <a:gd name="T61" fmla="*/ 2147483647 h 476"/>
              <a:gd name="T62" fmla="*/ 2147483647 w 989"/>
              <a:gd name="T63" fmla="*/ 2147483647 h 476"/>
              <a:gd name="T64" fmla="*/ 2147483647 w 989"/>
              <a:gd name="T65" fmla="*/ 2147483647 h 476"/>
              <a:gd name="T66" fmla="*/ 2147483647 w 989"/>
              <a:gd name="T67" fmla="*/ 2147483647 h 476"/>
              <a:gd name="T68" fmla="*/ 2147483647 w 989"/>
              <a:gd name="T69" fmla="*/ 2147483647 h 476"/>
              <a:gd name="T70" fmla="*/ 2147483647 w 989"/>
              <a:gd name="T71" fmla="*/ 2147483647 h 476"/>
              <a:gd name="T72" fmla="*/ 2147483647 w 989"/>
              <a:gd name="T73" fmla="*/ 2147483647 h 476"/>
              <a:gd name="T74" fmla="*/ 2147483647 w 989"/>
              <a:gd name="T75" fmla="*/ 2147483647 h 476"/>
              <a:gd name="T76" fmla="*/ 2147483647 w 989"/>
              <a:gd name="T77" fmla="*/ 2147483647 h 476"/>
              <a:gd name="T78" fmla="*/ 2147483647 w 989"/>
              <a:gd name="T79" fmla="*/ 2147483647 h 476"/>
              <a:gd name="T80" fmla="*/ 2147483647 w 989"/>
              <a:gd name="T81" fmla="*/ 2147483647 h 476"/>
              <a:gd name="T82" fmla="*/ 2147483647 w 989"/>
              <a:gd name="T83" fmla="*/ 2147483647 h 476"/>
              <a:gd name="T84" fmla="*/ 2147483647 w 989"/>
              <a:gd name="T85" fmla="*/ 2147483647 h 476"/>
              <a:gd name="T86" fmla="*/ 2147483647 w 989"/>
              <a:gd name="T87" fmla="*/ 2147483647 h 476"/>
              <a:gd name="T88" fmla="*/ 2147483647 w 989"/>
              <a:gd name="T89" fmla="*/ 2147483647 h 476"/>
              <a:gd name="T90" fmla="*/ 2147483647 w 989"/>
              <a:gd name="T91" fmla="*/ 2147483647 h 476"/>
              <a:gd name="T92" fmla="*/ 2147483647 w 989"/>
              <a:gd name="T93" fmla="*/ 2147483647 h 476"/>
              <a:gd name="T94" fmla="*/ 2147483647 w 989"/>
              <a:gd name="T95" fmla="*/ 2147483647 h 476"/>
              <a:gd name="T96" fmla="*/ 2147483647 w 989"/>
              <a:gd name="T97" fmla="*/ 2147483647 h 476"/>
              <a:gd name="T98" fmla="*/ 2147483647 w 989"/>
              <a:gd name="T99" fmla="*/ 2147483647 h 476"/>
              <a:gd name="T100" fmla="*/ 2147483647 w 989"/>
              <a:gd name="T101" fmla="*/ 2147483647 h 476"/>
              <a:gd name="T102" fmla="*/ 2147483647 w 989"/>
              <a:gd name="T103" fmla="*/ 2147483647 h 476"/>
              <a:gd name="T104" fmla="*/ 2147483647 w 989"/>
              <a:gd name="T105" fmla="*/ 2147483647 h 476"/>
              <a:gd name="T106" fmla="*/ 2147483647 w 989"/>
              <a:gd name="T107" fmla="*/ 2147483647 h 476"/>
              <a:gd name="T108" fmla="*/ 2147483647 w 989"/>
              <a:gd name="T109" fmla="*/ 2147483647 h 476"/>
              <a:gd name="T110" fmla="*/ 2147483647 w 989"/>
              <a:gd name="T111" fmla="*/ 2147483647 h 476"/>
              <a:gd name="T112" fmla="*/ 2147483647 w 989"/>
              <a:gd name="T113" fmla="*/ 2147483647 h 476"/>
              <a:gd name="T114" fmla="*/ 2147483647 w 989"/>
              <a:gd name="T115" fmla="*/ 2147483647 h 476"/>
              <a:gd name="T116" fmla="*/ 2147483647 w 989"/>
              <a:gd name="T117" fmla="*/ 2147483647 h 476"/>
              <a:gd name="T118" fmla="*/ 2147483647 w 989"/>
              <a:gd name="T119" fmla="*/ 2147483647 h 476"/>
              <a:gd name="T120" fmla="*/ 2147483647 w 989"/>
              <a:gd name="T121" fmla="*/ 2147483647 h 476"/>
              <a:gd name="T122" fmla="*/ 2147483647 w 989"/>
              <a:gd name="T123" fmla="*/ 2147483647 h 47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989"/>
              <a:gd name="T187" fmla="*/ 0 h 476"/>
              <a:gd name="T188" fmla="*/ 989 w 989"/>
              <a:gd name="T189" fmla="*/ 476 h 47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989" h="476">
                <a:moveTo>
                  <a:pt x="0" y="0"/>
                </a:moveTo>
                <a:lnTo>
                  <a:pt x="2" y="2"/>
                </a:lnTo>
                <a:lnTo>
                  <a:pt x="4" y="3"/>
                </a:lnTo>
                <a:lnTo>
                  <a:pt x="6" y="4"/>
                </a:lnTo>
                <a:lnTo>
                  <a:pt x="8" y="5"/>
                </a:lnTo>
                <a:lnTo>
                  <a:pt x="10" y="7"/>
                </a:lnTo>
                <a:lnTo>
                  <a:pt x="12" y="8"/>
                </a:lnTo>
                <a:lnTo>
                  <a:pt x="14" y="9"/>
                </a:lnTo>
                <a:lnTo>
                  <a:pt x="16" y="10"/>
                </a:lnTo>
                <a:lnTo>
                  <a:pt x="18" y="11"/>
                </a:lnTo>
                <a:lnTo>
                  <a:pt x="20" y="13"/>
                </a:lnTo>
                <a:lnTo>
                  <a:pt x="22" y="14"/>
                </a:lnTo>
                <a:lnTo>
                  <a:pt x="24" y="15"/>
                </a:lnTo>
                <a:lnTo>
                  <a:pt x="26" y="16"/>
                </a:lnTo>
                <a:lnTo>
                  <a:pt x="28" y="18"/>
                </a:lnTo>
                <a:lnTo>
                  <a:pt x="30" y="19"/>
                </a:lnTo>
                <a:lnTo>
                  <a:pt x="32" y="20"/>
                </a:lnTo>
                <a:lnTo>
                  <a:pt x="34" y="21"/>
                </a:lnTo>
                <a:lnTo>
                  <a:pt x="36" y="22"/>
                </a:lnTo>
                <a:lnTo>
                  <a:pt x="38" y="24"/>
                </a:lnTo>
                <a:lnTo>
                  <a:pt x="40" y="25"/>
                </a:lnTo>
                <a:lnTo>
                  <a:pt x="42" y="26"/>
                </a:lnTo>
                <a:lnTo>
                  <a:pt x="44" y="27"/>
                </a:lnTo>
                <a:lnTo>
                  <a:pt x="46" y="28"/>
                </a:lnTo>
                <a:lnTo>
                  <a:pt x="48" y="30"/>
                </a:lnTo>
                <a:lnTo>
                  <a:pt x="50" y="31"/>
                </a:lnTo>
                <a:lnTo>
                  <a:pt x="52" y="32"/>
                </a:lnTo>
                <a:lnTo>
                  <a:pt x="54" y="33"/>
                </a:lnTo>
                <a:lnTo>
                  <a:pt x="56" y="34"/>
                </a:lnTo>
                <a:lnTo>
                  <a:pt x="58" y="36"/>
                </a:lnTo>
                <a:lnTo>
                  <a:pt x="60" y="37"/>
                </a:lnTo>
                <a:lnTo>
                  <a:pt x="62" y="38"/>
                </a:lnTo>
                <a:lnTo>
                  <a:pt x="64" y="39"/>
                </a:lnTo>
                <a:lnTo>
                  <a:pt x="66" y="40"/>
                </a:lnTo>
                <a:lnTo>
                  <a:pt x="68" y="42"/>
                </a:lnTo>
                <a:lnTo>
                  <a:pt x="70" y="43"/>
                </a:lnTo>
                <a:lnTo>
                  <a:pt x="72" y="44"/>
                </a:lnTo>
                <a:lnTo>
                  <a:pt x="74" y="45"/>
                </a:lnTo>
                <a:lnTo>
                  <a:pt x="76" y="46"/>
                </a:lnTo>
                <a:lnTo>
                  <a:pt x="78" y="48"/>
                </a:lnTo>
                <a:lnTo>
                  <a:pt x="80" y="49"/>
                </a:lnTo>
                <a:lnTo>
                  <a:pt x="82" y="50"/>
                </a:lnTo>
                <a:lnTo>
                  <a:pt x="84" y="51"/>
                </a:lnTo>
                <a:lnTo>
                  <a:pt x="86" y="52"/>
                </a:lnTo>
                <a:lnTo>
                  <a:pt x="88" y="53"/>
                </a:lnTo>
                <a:lnTo>
                  <a:pt x="90" y="55"/>
                </a:lnTo>
                <a:lnTo>
                  <a:pt x="92" y="56"/>
                </a:lnTo>
                <a:lnTo>
                  <a:pt x="94" y="57"/>
                </a:lnTo>
                <a:lnTo>
                  <a:pt x="96" y="58"/>
                </a:lnTo>
                <a:lnTo>
                  <a:pt x="98" y="59"/>
                </a:lnTo>
                <a:lnTo>
                  <a:pt x="100" y="60"/>
                </a:lnTo>
                <a:lnTo>
                  <a:pt x="102" y="62"/>
                </a:lnTo>
                <a:lnTo>
                  <a:pt x="104" y="63"/>
                </a:lnTo>
                <a:lnTo>
                  <a:pt x="106" y="64"/>
                </a:lnTo>
                <a:lnTo>
                  <a:pt x="108" y="65"/>
                </a:lnTo>
                <a:lnTo>
                  <a:pt x="110" y="66"/>
                </a:lnTo>
                <a:lnTo>
                  <a:pt x="112" y="67"/>
                </a:lnTo>
                <a:lnTo>
                  <a:pt x="114" y="69"/>
                </a:lnTo>
                <a:lnTo>
                  <a:pt x="116" y="70"/>
                </a:lnTo>
                <a:lnTo>
                  <a:pt x="118" y="71"/>
                </a:lnTo>
                <a:lnTo>
                  <a:pt x="120" y="72"/>
                </a:lnTo>
                <a:lnTo>
                  <a:pt x="122" y="73"/>
                </a:lnTo>
                <a:lnTo>
                  <a:pt x="124" y="74"/>
                </a:lnTo>
                <a:lnTo>
                  <a:pt x="126" y="76"/>
                </a:lnTo>
                <a:lnTo>
                  <a:pt x="128" y="77"/>
                </a:lnTo>
                <a:lnTo>
                  <a:pt x="130" y="78"/>
                </a:lnTo>
                <a:lnTo>
                  <a:pt x="132" y="79"/>
                </a:lnTo>
                <a:lnTo>
                  <a:pt x="134" y="80"/>
                </a:lnTo>
                <a:lnTo>
                  <a:pt x="136" y="81"/>
                </a:lnTo>
                <a:lnTo>
                  <a:pt x="138" y="83"/>
                </a:lnTo>
                <a:lnTo>
                  <a:pt x="140" y="84"/>
                </a:lnTo>
                <a:lnTo>
                  <a:pt x="142" y="85"/>
                </a:lnTo>
                <a:lnTo>
                  <a:pt x="144" y="86"/>
                </a:lnTo>
                <a:lnTo>
                  <a:pt x="146" y="87"/>
                </a:lnTo>
                <a:lnTo>
                  <a:pt x="148" y="88"/>
                </a:lnTo>
                <a:lnTo>
                  <a:pt x="150" y="89"/>
                </a:lnTo>
                <a:lnTo>
                  <a:pt x="152" y="91"/>
                </a:lnTo>
                <a:lnTo>
                  <a:pt x="154" y="92"/>
                </a:lnTo>
                <a:lnTo>
                  <a:pt x="156" y="93"/>
                </a:lnTo>
                <a:lnTo>
                  <a:pt x="158" y="94"/>
                </a:lnTo>
                <a:lnTo>
                  <a:pt x="160" y="95"/>
                </a:lnTo>
                <a:lnTo>
                  <a:pt x="162" y="96"/>
                </a:lnTo>
                <a:lnTo>
                  <a:pt x="164" y="97"/>
                </a:lnTo>
                <a:lnTo>
                  <a:pt x="166" y="98"/>
                </a:lnTo>
                <a:lnTo>
                  <a:pt x="168" y="100"/>
                </a:lnTo>
                <a:lnTo>
                  <a:pt x="170" y="101"/>
                </a:lnTo>
                <a:lnTo>
                  <a:pt x="172" y="102"/>
                </a:lnTo>
                <a:lnTo>
                  <a:pt x="174" y="103"/>
                </a:lnTo>
                <a:lnTo>
                  <a:pt x="176" y="104"/>
                </a:lnTo>
                <a:lnTo>
                  <a:pt x="178" y="105"/>
                </a:lnTo>
                <a:lnTo>
                  <a:pt x="180" y="106"/>
                </a:lnTo>
                <a:lnTo>
                  <a:pt x="182" y="107"/>
                </a:lnTo>
                <a:lnTo>
                  <a:pt x="184" y="109"/>
                </a:lnTo>
                <a:lnTo>
                  <a:pt x="186" y="110"/>
                </a:lnTo>
                <a:lnTo>
                  <a:pt x="188" y="111"/>
                </a:lnTo>
                <a:lnTo>
                  <a:pt x="190" y="112"/>
                </a:lnTo>
                <a:lnTo>
                  <a:pt x="192" y="113"/>
                </a:lnTo>
                <a:lnTo>
                  <a:pt x="194" y="114"/>
                </a:lnTo>
                <a:lnTo>
                  <a:pt x="196" y="115"/>
                </a:lnTo>
                <a:lnTo>
                  <a:pt x="198" y="116"/>
                </a:lnTo>
                <a:lnTo>
                  <a:pt x="200" y="117"/>
                </a:lnTo>
                <a:lnTo>
                  <a:pt x="202" y="119"/>
                </a:lnTo>
                <a:lnTo>
                  <a:pt x="204" y="120"/>
                </a:lnTo>
                <a:lnTo>
                  <a:pt x="206" y="121"/>
                </a:lnTo>
                <a:lnTo>
                  <a:pt x="208" y="122"/>
                </a:lnTo>
                <a:lnTo>
                  <a:pt x="210" y="123"/>
                </a:lnTo>
                <a:lnTo>
                  <a:pt x="212" y="124"/>
                </a:lnTo>
                <a:lnTo>
                  <a:pt x="214" y="125"/>
                </a:lnTo>
                <a:lnTo>
                  <a:pt x="216" y="126"/>
                </a:lnTo>
                <a:lnTo>
                  <a:pt x="218" y="127"/>
                </a:lnTo>
                <a:lnTo>
                  <a:pt x="220" y="129"/>
                </a:lnTo>
                <a:lnTo>
                  <a:pt x="222" y="130"/>
                </a:lnTo>
                <a:lnTo>
                  <a:pt x="224" y="131"/>
                </a:lnTo>
                <a:lnTo>
                  <a:pt x="226" y="132"/>
                </a:lnTo>
                <a:lnTo>
                  <a:pt x="228" y="133"/>
                </a:lnTo>
                <a:lnTo>
                  <a:pt x="230" y="134"/>
                </a:lnTo>
                <a:lnTo>
                  <a:pt x="232" y="135"/>
                </a:lnTo>
                <a:lnTo>
                  <a:pt x="234" y="136"/>
                </a:lnTo>
                <a:lnTo>
                  <a:pt x="236" y="137"/>
                </a:lnTo>
                <a:lnTo>
                  <a:pt x="238" y="138"/>
                </a:lnTo>
                <a:lnTo>
                  <a:pt x="240" y="139"/>
                </a:lnTo>
                <a:lnTo>
                  <a:pt x="242" y="141"/>
                </a:lnTo>
                <a:lnTo>
                  <a:pt x="244" y="142"/>
                </a:lnTo>
                <a:lnTo>
                  <a:pt x="246" y="143"/>
                </a:lnTo>
                <a:lnTo>
                  <a:pt x="248" y="144"/>
                </a:lnTo>
                <a:lnTo>
                  <a:pt x="250" y="145"/>
                </a:lnTo>
                <a:lnTo>
                  <a:pt x="252" y="146"/>
                </a:lnTo>
                <a:lnTo>
                  <a:pt x="254" y="147"/>
                </a:lnTo>
                <a:lnTo>
                  <a:pt x="256" y="148"/>
                </a:lnTo>
                <a:lnTo>
                  <a:pt x="258" y="149"/>
                </a:lnTo>
                <a:lnTo>
                  <a:pt x="260" y="150"/>
                </a:lnTo>
                <a:lnTo>
                  <a:pt x="262" y="151"/>
                </a:lnTo>
                <a:lnTo>
                  <a:pt x="264" y="152"/>
                </a:lnTo>
                <a:lnTo>
                  <a:pt x="266" y="153"/>
                </a:lnTo>
                <a:lnTo>
                  <a:pt x="268" y="155"/>
                </a:lnTo>
                <a:lnTo>
                  <a:pt x="270" y="156"/>
                </a:lnTo>
                <a:lnTo>
                  <a:pt x="272" y="157"/>
                </a:lnTo>
                <a:lnTo>
                  <a:pt x="274" y="158"/>
                </a:lnTo>
                <a:lnTo>
                  <a:pt x="276" y="159"/>
                </a:lnTo>
                <a:lnTo>
                  <a:pt x="278" y="160"/>
                </a:lnTo>
                <a:lnTo>
                  <a:pt x="280" y="161"/>
                </a:lnTo>
                <a:lnTo>
                  <a:pt x="282" y="162"/>
                </a:lnTo>
                <a:lnTo>
                  <a:pt x="284" y="163"/>
                </a:lnTo>
                <a:lnTo>
                  <a:pt x="286" y="164"/>
                </a:lnTo>
                <a:lnTo>
                  <a:pt x="288" y="165"/>
                </a:lnTo>
                <a:lnTo>
                  <a:pt x="290" y="166"/>
                </a:lnTo>
                <a:lnTo>
                  <a:pt x="292" y="167"/>
                </a:lnTo>
                <a:lnTo>
                  <a:pt x="294" y="168"/>
                </a:lnTo>
                <a:lnTo>
                  <a:pt x="296" y="169"/>
                </a:lnTo>
                <a:lnTo>
                  <a:pt x="298" y="170"/>
                </a:lnTo>
                <a:lnTo>
                  <a:pt x="300" y="172"/>
                </a:lnTo>
                <a:lnTo>
                  <a:pt x="302" y="173"/>
                </a:lnTo>
                <a:lnTo>
                  <a:pt x="304" y="174"/>
                </a:lnTo>
                <a:lnTo>
                  <a:pt x="306" y="175"/>
                </a:lnTo>
                <a:lnTo>
                  <a:pt x="308" y="176"/>
                </a:lnTo>
                <a:lnTo>
                  <a:pt x="310" y="177"/>
                </a:lnTo>
                <a:lnTo>
                  <a:pt x="312" y="178"/>
                </a:lnTo>
                <a:lnTo>
                  <a:pt x="314" y="179"/>
                </a:lnTo>
                <a:lnTo>
                  <a:pt x="316" y="180"/>
                </a:lnTo>
                <a:lnTo>
                  <a:pt x="318" y="181"/>
                </a:lnTo>
                <a:lnTo>
                  <a:pt x="320" y="182"/>
                </a:lnTo>
                <a:lnTo>
                  <a:pt x="322" y="183"/>
                </a:lnTo>
                <a:lnTo>
                  <a:pt x="324" y="184"/>
                </a:lnTo>
                <a:lnTo>
                  <a:pt x="326" y="185"/>
                </a:lnTo>
                <a:lnTo>
                  <a:pt x="328" y="186"/>
                </a:lnTo>
                <a:lnTo>
                  <a:pt x="330" y="187"/>
                </a:lnTo>
                <a:lnTo>
                  <a:pt x="332" y="188"/>
                </a:lnTo>
                <a:lnTo>
                  <a:pt x="334" y="189"/>
                </a:lnTo>
                <a:lnTo>
                  <a:pt x="336" y="190"/>
                </a:lnTo>
                <a:lnTo>
                  <a:pt x="338" y="191"/>
                </a:lnTo>
                <a:lnTo>
                  <a:pt x="340" y="192"/>
                </a:lnTo>
                <a:lnTo>
                  <a:pt x="342" y="193"/>
                </a:lnTo>
                <a:lnTo>
                  <a:pt x="344" y="194"/>
                </a:lnTo>
                <a:lnTo>
                  <a:pt x="346" y="195"/>
                </a:lnTo>
                <a:lnTo>
                  <a:pt x="348" y="197"/>
                </a:lnTo>
                <a:lnTo>
                  <a:pt x="350" y="198"/>
                </a:lnTo>
                <a:lnTo>
                  <a:pt x="352" y="199"/>
                </a:lnTo>
                <a:lnTo>
                  <a:pt x="354" y="200"/>
                </a:lnTo>
                <a:lnTo>
                  <a:pt x="356" y="201"/>
                </a:lnTo>
                <a:lnTo>
                  <a:pt x="358" y="202"/>
                </a:lnTo>
                <a:lnTo>
                  <a:pt x="360" y="203"/>
                </a:lnTo>
                <a:lnTo>
                  <a:pt x="362" y="204"/>
                </a:lnTo>
                <a:lnTo>
                  <a:pt x="364" y="205"/>
                </a:lnTo>
                <a:lnTo>
                  <a:pt x="366" y="206"/>
                </a:lnTo>
                <a:lnTo>
                  <a:pt x="368" y="207"/>
                </a:lnTo>
                <a:lnTo>
                  <a:pt x="370" y="208"/>
                </a:lnTo>
                <a:lnTo>
                  <a:pt x="372" y="209"/>
                </a:lnTo>
                <a:lnTo>
                  <a:pt x="374" y="210"/>
                </a:lnTo>
                <a:lnTo>
                  <a:pt x="376" y="211"/>
                </a:lnTo>
                <a:lnTo>
                  <a:pt x="378" y="212"/>
                </a:lnTo>
                <a:lnTo>
                  <a:pt x="380" y="213"/>
                </a:lnTo>
                <a:lnTo>
                  <a:pt x="382" y="214"/>
                </a:lnTo>
                <a:lnTo>
                  <a:pt x="384" y="215"/>
                </a:lnTo>
                <a:lnTo>
                  <a:pt x="386" y="216"/>
                </a:lnTo>
                <a:lnTo>
                  <a:pt x="388" y="217"/>
                </a:lnTo>
                <a:lnTo>
                  <a:pt x="390" y="218"/>
                </a:lnTo>
                <a:lnTo>
                  <a:pt x="392" y="219"/>
                </a:lnTo>
                <a:lnTo>
                  <a:pt x="394" y="220"/>
                </a:lnTo>
                <a:lnTo>
                  <a:pt x="396" y="221"/>
                </a:lnTo>
                <a:lnTo>
                  <a:pt x="398" y="222"/>
                </a:lnTo>
                <a:lnTo>
                  <a:pt x="400" y="223"/>
                </a:lnTo>
                <a:lnTo>
                  <a:pt x="402" y="224"/>
                </a:lnTo>
                <a:lnTo>
                  <a:pt x="404" y="225"/>
                </a:lnTo>
                <a:lnTo>
                  <a:pt x="406" y="226"/>
                </a:lnTo>
                <a:lnTo>
                  <a:pt x="408" y="227"/>
                </a:lnTo>
                <a:lnTo>
                  <a:pt x="410" y="228"/>
                </a:lnTo>
                <a:lnTo>
                  <a:pt x="412" y="229"/>
                </a:lnTo>
                <a:lnTo>
                  <a:pt x="414" y="230"/>
                </a:lnTo>
                <a:lnTo>
                  <a:pt x="416" y="231"/>
                </a:lnTo>
                <a:lnTo>
                  <a:pt x="418" y="232"/>
                </a:lnTo>
                <a:lnTo>
                  <a:pt x="420" y="233"/>
                </a:lnTo>
                <a:lnTo>
                  <a:pt x="422" y="234"/>
                </a:lnTo>
                <a:lnTo>
                  <a:pt x="424" y="235"/>
                </a:lnTo>
                <a:lnTo>
                  <a:pt x="426" y="236"/>
                </a:lnTo>
                <a:lnTo>
                  <a:pt x="428" y="237"/>
                </a:lnTo>
                <a:lnTo>
                  <a:pt x="430" y="238"/>
                </a:lnTo>
                <a:lnTo>
                  <a:pt x="432" y="239"/>
                </a:lnTo>
                <a:lnTo>
                  <a:pt x="434" y="240"/>
                </a:lnTo>
                <a:lnTo>
                  <a:pt x="436" y="241"/>
                </a:lnTo>
                <a:lnTo>
                  <a:pt x="438" y="242"/>
                </a:lnTo>
                <a:lnTo>
                  <a:pt x="440" y="243"/>
                </a:lnTo>
                <a:lnTo>
                  <a:pt x="442" y="244"/>
                </a:lnTo>
                <a:lnTo>
                  <a:pt x="444" y="245"/>
                </a:lnTo>
                <a:lnTo>
                  <a:pt x="446" y="246"/>
                </a:lnTo>
                <a:lnTo>
                  <a:pt x="448" y="247"/>
                </a:lnTo>
                <a:lnTo>
                  <a:pt x="450" y="247"/>
                </a:lnTo>
                <a:lnTo>
                  <a:pt x="452" y="248"/>
                </a:lnTo>
                <a:lnTo>
                  <a:pt x="454" y="249"/>
                </a:lnTo>
                <a:lnTo>
                  <a:pt x="456" y="250"/>
                </a:lnTo>
                <a:lnTo>
                  <a:pt x="458" y="251"/>
                </a:lnTo>
                <a:lnTo>
                  <a:pt x="460" y="252"/>
                </a:lnTo>
                <a:lnTo>
                  <a:pt x="462" y="253"/>
                </a:lnTo>
                <a:lnTo>
                  <a:pt x="464" y="254"/>
                </a:lnTo>
                <a:lnTo>
                  <a:pt x="466" y="255"/>
                </a:lnTo>
                <a:lnTo>
                  <a:pt x="468" y="256"/>
                </a:lnTo>
                <a:lnTo>
                  <a:pt x="470" y="257"/>
                </a:lnTo>
                <a:lnTo>
                  <a:pt x="472" y="258"/>
                </a:lnTo>
                <a:lnTo>
                  <a:pt x="474" y="259"/>
                </a:lnTo>
                <a:lnTo>
                  <a:pt x="476" y="260"/>
                </a:lnTo>
                <a:lnTo>
                  <a:pt x="478" y="261"/>
                </a:lnTo>
                <a:lnTo>
                  <a:pt x="480" y="262"/>
                </a:lnTo>
                <a:lnTo>
                  <a:pt x="482" y="263"/>
                </a:lnTo>
                <a:lnTo>
                  <a:pt x="484" y="264"/>
                </a:lnTo>
                <a:lnTo>
                  <a:pt x="486" y="265"/>
                </a:lnTo>
                <a:lnTo>
                  <a:pt x="488" y="266"/>
                </a:lnTo>
                <a:lnTo>
                  <a:pt x="490" y="267"/>
                </a:lnTo>
                <a:lnTo>
                  <a:pt x="492" y="268"/>
                </a:lnTo>
                <a:lnTo>
                  <a:pt x="494" y="269"/>
                </a:lnTo>
                <a:lnTo>
                  <a:pt x="496" y="270"/>
                </a:lnTo>
                <a:lnTo>
                  <a:pt x="498" y="271"/>
                </a:lnTo>
                <a:lnTo>
                  <a:pt x="500" y="271"/>
                </a:lnTo>
                <a:lnTo>
                  <a:pt x="502" y="272"/>
                </a:lnTo>
                <a:lnTo>
                  <a:pt x="504" y="273"/>
                </a:lnTo>
                <a:lnTo>
                  <a:pt x="506" y="274"/>
                </a:lnTo>
                <a:lnTo>
                  <a:pt x="508" y="275"/>
                </a:lnTo>
                <a:lnTo>
                  <a:pt x="510" y="276"/>
                </a:lnTo>
                <a:lnTo>
                  <a:pt x="512" y="277"/>
                </a:lnTo>
                <a:lnTo>
                  <a:pt x="514" y="278"/>
                </a:lnTo>
                <a:lnTo>
                  <a:pt x="516" y="279"/>
                </a:lnTo>
                <a:lnTo>
                  <a:pt x="518" y="280"/>
                </a:lnTo>
                <a:lnTo>
                  <a:pt x="520" y="281"/>
                </a:lnTo>
                <a:lnTo>
                  <a:pt x="522" y="282"/>
                </a:lnTo>
                <a:lnTo>
                  <a:pt x="524" y="283"/>
                </a:lnTo>
                <a:lnTo>
                  <a:pt x="526" y="284"/>
                </a:lnTo>
                <a:lnTo>
                  <a:pt x="528" y="285"/>
                </a:lnTo>
                <a:lnTo>
                  <a:pt x="530" y="286"/>
                </a:lnTo>
                <a:lnTo>
                  <a:pt x="532" y="287"/>
                </a:lnTo>
                <a:lnTo>
                  <a:pt x="534" y="287"/>
                </a:lnTo>
                <a:lnTo>
                  <a:pt x="536" y="288"/>
                </a:lnTo>
                <a:lnTo>
                  <a:pt x="538" y="289"/>
                </a:lnTo>
                <a:lnTo>
                  <a:pt x="540" y="290"/>
                </a:lnTo>
                <a:lnTo>
                  <a:pt x="542" y="291"/>
                </a:lnTo>
                <a:lnTo>
                  <a:pt x="544" y="292"/>
                </a:lnTo>
                <a:lnTo>
                  <a:pt x="546" y="293"/>
                </a:lnTo>
                <a:lnTo>
                  <a:pt x="548" y="294"/>
                </a:lnTo>
                <a:lnTo>
                  <a:pt x="550" y="295"/>
                </a:lnTo>
                <a:lnTo>
                  <a:pt x="552" y="296"/>
                </a:lnTo>
                <a:lnTo>
                  <a:pt x="554" y="297"/>
                </a:lnTo>
                <a:lnTo>
                  <a:pt x="556" y="298"/>
                </a:lnTo>
                <a:lnTo>
                  <a:pt x="558" y="299"/>
                </a:lnTo>
                <a:lnTo>
                  <a:pt x="560" y="299"/>
                </a:lnTo>
                <a:lnTo>
                  <a:pt x="562" y="300"/>
                </a:lnTo>
                <a:lnTo>
                  <a:pt x="564" y="301"/>
                </a:lnTo>
                <a:lnTo>
                  <a:pt x="566" y="302"/>
                </a:lnTo>
                <a:lnTo>
                  <a:pt x="568" y="303"/>
                </a:lnTo>
                <a:lnTo>
                  <a:pt x="570" y="304"/>
                </a:lnTo>
                <a:lnTo>
                  <a:pt x="572" y="305"/>
                </a:lnTo>
                <a:lnTo>
                  <a:pt x="574" y="306"/>
                </a:lnTo>
                <a:lnTo>
                  <a:pt x="576" y="307"/>
                </a:lnTo>
                <a:lnTo>
                  <a:pt x="578" y="308"/>
                </a:lnTo>
                <a:lnTo>
                  <a:pt x="580" y="309"/>
                </a:lnTo>
                <a:lnTo>
                  <a:pt x="582" y="310"/>
                </a:lnTo>
                <a:lnTo>
                  <a:pt x="584" y="310"/>
                </a:lnTo>
                <a:lnTo>
                  <a:pt x="586" y="311"/>
                </a:lnTo>
                <a:lnTo>
                  <a:pt x="588" y="312"/>
                </a:lnTo>
                <a:lnTo>
                  <a:pt x="590" y="313"/>
                </a:lnTo>
                <a:lnTo>
                  <a:pt x="592" y="314"/>
                </a:lnTo>
                <a:lnTo>
                  <a:pt x="594" y="315"/>
                </a:lnTo>
                <a:lnTo>
                  <a:pt x="596" y="316"/>
                </a:lnTo>
                <a:lnTo>
                  <a:pt x="598" y="317"/>
                </a:lnTo>
                <a:lnTo>
                  <a:pt x="600" y="318"/>
                </a:lnTo>
                <a:lnTo>
                  <a:pt x="602" y="319"/>
                </a:lnTo>
                <a:lnTo>
                  <a:pt x="604" y="319"/>
                </a:lnTo>
                <a:lnTo>
                  <a:pt x="606" y="320"/>
                </a:lnTo>
                <a:lnTo>
                  <a:pt x="608" y="321"/>
                </a:lnTo>
                <a:lnTo>
                  <a:pt x="610" y="322"/>
                </a:lnTo>
                <a:lnTo>
                  <a:pt x="612" y="323"/>
                </a:lnTo>
                <a:lnTo>
                  <a:pt x="614" y="324"/>
                </a:lnTo>
                <a:lnTo>
                  <a:pt x="616" y="325"/>
                </a:lnTo>
                <a:lnTo>
                  <a:pt x="618" y="326"/>
                </a:lnTo>
                <a:lnTo>
                  <a:pt x="620" y="327"/>
                </a:lnTo>
                <a:lnTo>
                  <a:pt x="622" y="327"/>
                </a:lnTo>
                <a:lnTo>
                  <a:pt x="624" y="328"/>
                </a:lnTo>
                <a:lnTo>
                  <a:pt x="626" y="329"/>
                </a:lnTo>
                <a:lnTo>
                  <a:pt x="628" y="330"/>
                </a:lnTo>
                <a:lnTo>
                  <a:pt x="630" y="331"/>
                </a:lnTo>
                <a:lnTo>
                  <a:pt x="632" y="332"/>
                </a:lnTo>
                <a:lnTo>
                  <a:pt x="634" y="333"/>
                </a:lnTo>
                <a:lnTo>
                  <a:pt x="636" y="334"/>
                </a:lnTo>
                <a:lnTo>
                  <a:pt x="638" y="335"/>
                </a:lnTo>
                <a:lnTo>
                  <a:pt x="640" y="335"/>
                </a:lnTo>
                <a:lnTo>
                  <a:pt x="642" y="336"/>
                </a:lnTo>
                <a:lnTo>
                  <a:pt x="644" y="337"/>
                </a:lnTo>
                <a:lnTo>
                  <a:pt x="646" y="338"/>
                </a:lnTo>
                <a:lnTo>
                  <a:pt x="648" y="339"/>
                </a:lnTo>
                <a:lnTo>
                  <a:pt x="650" y="340"/>
                </a:lnTo>
                <a:lnTo>
                  <a:pt x="652" y="341"/>
                </a:lnTo>
                <a:lnTo>
                  <a:pt x="654" y="342"/>
                </a:lnTo>
                <a:lnTo>
                  <a:pt x="656" y="342"/>
                </a:lnTo>
                <a:lnTo>
                  <a:pt x="658" y="343"/>
                </a:lnTo>
                <a:lnTo>
                  <a:pt x="660" y="344"/>
                </a:lnTo>
                <a:lnTo>
                  <a:pt x="662" y="345"/>
                </a:lnTo>
                <a:lnTo>
                  <a:pt x="664" y="346"/>
                </a:lnTo>
                <a:lnTo>
                  <a:pt x="666" y="347"/>
                </a:lnTo>
                <a:lnTo>
                  <a:pt x="668" y="348"/>
                </a:lnTo>
                <a:lnTo>
                  <a:pt x="670" y="349"/>
                </a:lnTo>
                <a:lnTo>
                  <a:pt x="672" y="349"/>
                </a:lnTo>
                <a:lnTo>
                  <a:pt x="674" y="350"/>
                </a:lnTo>
                <a:lnTo>
                  <a:pt x="676" y="351"/>
                </a:lnTo>
                <a:lnTo>
                  <a:pt x="678" y="352"/>
                </a:lnTo>
                <a:lnTo>
                  <a:pt x="680" y="353"/>
                </a:lnTo>
                <a:lnTo>
                  <a:pt x="682" y="354"/>
                </a:lnTo>
                <a:lnTo>
                  <a:pt x="684" y="355"/>
                </a:lnTo>
                <a:lnTo>
                  <a:pt x="686" y="355"/>
                </a:lnTo>
                <a:lnTo>
                  <a:pt x="688" y="356"/>
                </a:lnTo>
                <a:lnTo>
                  <a:pt x="690" y="357"/>
                </a:lnTo>
                <a:lnTo>
                  <a:pt x="692" y="358"/>
                </a:lnTo>
                <a:lnTo>
                  <a:pt x="694" y="359"/>
                </a:lnTo>
                <a:lnTo>
                  <a:pt x="696" y="360"/>
                </a:lnTo>
                <a:lnTo>
                  <a:pt x="698" y="361"/>
                </a:lnTo>
                <a:lnTo>
                  <a:pt x="700" y="361"/>
                </a:lnTo>
                <a:lnTo>
                  <a:pt x="702" y="362"/>
                </a:lnTo>
                <a:lnTo>
                  <a:pt x="704" y="363"/>
                </a:lnTo>
                <a:lnTo>
                  <a:pt x="706" y="364"/>
                </a:lnTo>
                <a:lnTo>
                  <a:pt x="708" y="365"/>
                </a:lnTo>
                <a:lnTo>
                  <a:pt x="710" y="366"/>
                </a:lnTo>
                <a:lnTo>
                  <a:pt x="712" y="367"/>
                </a:lnTo>
                <a:lnTo>
                  <a:pt x="714" y="367"/>
                </a:lnTo>
                <a:lnTo>
                  <a:pt x="716" y="368"/>
                </a:lnTo>
                <a:lnTo>
                  <a:pt x="718" y="369"/>
                </a:lnTo>
                <a:lnTo>
                  <a:pt x="720" y="370"/>
                </a:lnTo>
                <a:lnTo>
                  <a:pt x="722" y="371"/>
                </a:lnTo>
                <a:lnTo>
                  <a:pt x="724" y="372"/>
                </a:lnTo>
                <a:lnTo>
                  <a:pt x="726" y="372"/>
                </a:lnTo>
                <a:lnTo>
                  <a:pt x="728" y="373"/>
                </a:lnTo>
                <a:lnTo>
                  <a:pt x="730" y="374"/>
                </a:lnTo>
                <a:lnTo>
                  <a:pt x="732" y="375"/>
                </a:lnTo>
                <a:lnTo>
                  <a:pt x="734" y="376"/>
                </a:lnTo>
                <a:lnTo>
                  <a:pt x="736" y="377"/>
                </a:lnTo>
                <a:lnTo>
                  <a:pt x="738" y="377"/>
                </a:lnTo>
                <a:lnTo>
                  <a:pt x="740" y="378"/>
                </a:lnTo>
                <a:lnTo>
                  <a:pt x="742" y="379"/>
                </a:lnTo>
                <a:lnTo>
                  <a:pt x="744" y="380"/>
                </a:lnTo>
                <a:lnTo>
                  <a:pt x="746" y="381"/>
                </a:lnTo>
                <a:lnTo>
                  <a:pt x="748" y="382"/>
                </a:lnTo>
                <a:lnTo>
                  <a:pt x="750" y="382"/>
                </a:lnTo>
                <a:lnTo>
                  <a:pt x="752" y="383"/>
                </a:lnTo>
                <a:lnTo>
                  <a:pt x="754" y="384"/>
                </a:lnTo>
                <a:lnTo>
                  <a:pt x="756" y="385"/>
                </a:lnTo>
                <a:lnTo>
                  <a:pt x="758" y="386"/>
                </a:lnTo>
                <a:lnTo>
                  <a:pt x="760" y="387"/>
                </a:lnTo>
                <a:lnTo>
                  <a:pt x="762" y="387"/>
                </a:lnTo>
                <a:lnTo>
                  <a:pt x="764" y="388"/>
                </a:lnTo>
                <a:lnTo>
                  <a:pt x="766" y="389"/>
                </a:lnTo>
                <a:lnTo>
                  <a:pt x="768" y="390"/>
                </a:lnTo>
                <a:lnTo>
                  <a:pt x="770" y="391"/>
                </a:lnTo>
                <a:lnTo>
                  <a:pt x="772" y="392"/>
                </a:lnTo>
                <a:lnTo>
                  <a:pt x="774" y="392"/>
                </a:lnTo>
                <a:lnTo>
                  <a:pt x="776" y="393"/>
                </a:lnTo>
                <a:lnTo>
                  <a:pt x="778" y="394"/>
                </a:lnTo>
                <a:lnTo>
                  <a:pt x="780" y="395"/>
                </a:lnTo>
                <a:lnTo>
                  <a:pt x="782" y="396"/>
                </a:lnTo>
                <a:lnTo>
                  <a:pt x="784" y="396"/>
                </a:lnTo>
                <a:lnTo>
                  <a:pt x="786" y="397"/>
                </a:lnTo>
                <a:lnTo>
                  <a:pt x="788" y="398"/>
                </a:lnTo>
                <a:lnTo>
                  <a:pt x="790" y="399"/>
                </a:lnTo>
                <a:lnTo>
                  <a:pt x="792" y="400"/>
                </a:lnTo>
                <a:lnTo>
                  <a:pt x="794" y="401"/>
                </a:lnTo>
                <a:lnTo>
                  <a:pt x="796" y="401"/>
                </a:lnTo>
                <a:lnTo>
                  <a:pt x="798" y="402"/>
                </a:lnTo>
                <a:lnTo>
                  <a:pt x="800" y="403"/>
                </a:lnTo>
                <a:lnTo>
                  <a:pt x="802" y="404"/>
                </a:lnTo>
                <a:lnTo>
                  <a:pt x="804" y="405"/>
                </a:lnTo>
                <a:lnTo>
                  <a:pt x="806" y="405"/>
                </a:lnTo>
                <a:lnTo>
                  <a:pt x="808" y="406"/>
                </a:lnTo>
                <a:lnTo>
                  <a:pt x="810" y="407"/>
                </a:lnTo>
                <a:lnTo>
                  <a:pt x="812" y="408"/>
                </a:lnTo>
                <a:lnTo>
                  <a:pt x="814" y="409"/>
                </a:lnTo>
                <a:lnTo>
                  <a:pt x="816" y="409"/>
                </a:lnTo>
                <a:lnTo>
                  <a:pt x="818" y="410"/>
                </a:lnTo>
                <a:lnTo>
                  <a:pt x="820" y="411"/>
                </a:lnTo>
                <a:lnTo>
                  <a:pt x="822" y="412"/>
                </a:lnTo>
                <a:lnTo>
                  <a:pt x="824" y="413"/>
                </a:lnTo>
                <a:lnTo>
                  <a:pt x="826" y="413"/>
                </a:lnTo>
                <a:lnTo>
                  <a:pt x="828" y="414"/>
                </a:lnTo>
                <a:lnTo>
                  <a:pt x="830" y="415"/>
                </a:lnTo>
                <a:lnTo>
                  <a:pt x="832" y="416"/>
                </a:lnTo>
                <a:lnTo>
                  <a:pt x="834" y="417"/>
                </a:lnTo>
                <a:lnTo>
                  <a:pt x="836" y="417"/>
                </a:lnTo>
                <a:lnTo>
                  <a:pt x="838" y="418"/>
                </a:lnTo>
                <a:lnTo>
                  <a:pt x="840" y="419"/>
                </a:lnTo>
                <a:lnTo>
                  <a:pt x="842" y="420"/>
                </a:lnTo>
                <a:lnTo>
                  <a:pt x="844" y="421"/>
                </a:lnTo>
                <a:lnTo>
                  <a:pt x="846" y="421"/>
                </a:lnTo>
                <a:lnTo>
                  <a:pt x="848" y="422"/>
                </a:lnTo>
                <a:lnTo>
                  <a:pt x="850" y="423"/>
                </a:lnTo>
                <a:lnTo>
                  <a:pt x="852" y="424"/>
                </a:lnTo>
                <a:lnTo>
                  <a:pt x="854" y="425"/>
                </a:lnTo>
                <a:lnTo>
                  <a:pt x="856" y="425"/>
                </a:lnTo>
                <a:lnTo>
                  <a:pt x="858" y="426"/>
                </a:lnTo>
                <a:lnTo>
                  <a:pt x="860" y="427"/>
                </a:lnTo>
                <a:lnTo>
                  <a:pt x="862" y="428"/>
                </a:lnTo>
                <a:lnTo>
                  <a:pt x="864" y="428"/>
                </a:lnTo>
                <a:lnTo>
                  <a:pt x="866" y="429"/>
                </a:lnTo>
                <a:lnTo>
                  <a:pt x="868" y="430"/>
                </a:lnTo>
                <a:lnTo>
                  <a:pt x="870" y="431"/>
                </a:lnTo>
                <a:lnTo>
                  <a:pt x="872" y="432"/>
                </a:lnTo>
                <a:lnTo>
                  <a:pt x="874" y="432"/>
                </a:lnTo>
                <a:lnTo>
                  <a:pt x="876" y="433"/>
                </a:lnTo>
                <a:lnTo>
                  <a:pt x="878" y="434"/>
                </a:lnTo>
                <a:lnTo>
                  <a:pt x="880" y="435"/>
                </a:lnTo>
                <a:lnTo>
                  <a:pt x="882" y="435"/>
                </a:lnTo>
                <a:lnTo>
                  <a:pt x="884" y="436"/>
                </a:lnTo>
                <a:lnTo>
                  <a:pt x="886" y="437"/>
                </a:lnTo>
                <a:lnTo>
                  <a:pt x="888" y="438"/>
                </a:lnTo>
                <a:lnTo>
                  <a:pt x="890" y="439"/>
                </a:lnTo>
                <a:lnTo>
                  <a:pt x="892" y="439"/>
                </a:lnTo>
                <a:lnTo>
                  <a:pt x="894" y="440"/>
                </a:lnTo>
                <a:lnTo>
                  <a:pt x="896" y="441"/>
                </a:lnTo>
                <a:lnTo>
                  <a:pt x="898" y="442"/>
                </a:lnTo>
                <a:lnTo>
                  <a:pt x="900" y="442"/>
                </a:lnTo>
                <a:lnTo>
                  <a:pt x="902" y="443"/>
                </a:lnTo>
                <a:lnTo>
                  <a:pt x="904" y="444"/>
                </a:lnTo>
                <a:lnTo>
                  <a:pt x="906" y="445"/>
                </a:lnTo>
                <a:lnTo>
                  <a:pt x="908" y="445"/>
                </a:lnTo>
                <a:lnTo>
                  <a:pt x="910" y="446"/>
                </a:lnTo>
                <a:lnTo>
                  <a:pt x="912" y="447"/>
                </a:lnTo>
                <a:lnTo>
                  <a:pt x="914" y="448"/>
                </a:lnTo>
                <a:lnTo>
                  <a:pt x="916" y="449"/>
                </a:lnTo>
                <a:lnTo>
                  <a:pt x="918" y="449"/>
                </a:lnTo>
                <a:lnTo>
                  <a:pt x="920" y="450"/>
                </a:lnTo>
                <a:lnTo>
                  <a:pt x="922" y="451"/>
                </a:lnTo>
                <a:lnTo>
                  <a:pt x="924" y="452"/>
                </a:lnTo>
                <a:lnTo>
                  <a:pt x="926" y="452"/>
                </a:lnTo>
                <a:lnTo>
                  <a:pt x="928" y="453"/>
                </a:lnTo>
                <a:lnTo>
                  <a:pt x="930" y="454"/>
                </a:lnTo>
                <a:lnTo>
                  <a:pt x="932" y="455"/>
                </a:lnTo>
                <a:lnTo>
                  <a:pt x="934" y="455"/>
                </a:lnTo>
                <a:lnTo>
                  <a:pt x="936" y="456"/>
                </a:lnTo>
                <a:lnTo>
                  <a:pt x="938" y="457"/>
                </a:lnTo>
                <a:lnTo>
                  <a:pt x="940" y="458"/>
                </a:lnTo>
                <a:lnTo>
                  <a:pt x="942" y="458"/>
                </a:lnTo>
                <a:lnTo>
                  <a:pt x="944" y="459"/>
                </a:lnTo>
                <a:lnTo>
                  <a:pt x="946" y="460"/>
                </a:lnTo>
                <a:lnTo>
                  <a:pt x="948" y="461"/>
                </a:lnTo>
                <a:lnTo>
                  <a:pt x="950" y="461"/>
                </a:lnTo>
                <a:lnTo>
                  <a:pt x="952" y="462"/>
                </a:lnTo>
                <a:lnTo>
                  <a:pt x="954" y="463"/>
                </a:lnTo>
                <a:lnTo>
                  <a:pt x="956" y="464"/>
                </a:lnTo>
                <a:lnTo>
                  <a:pt x="958" y="464"/>
                </a:lnTo>
                <a:lnTo>
                  <a:pt x="960" y="465"/>
                </a:lnTo>
                <a:lnTo>
                  <a:pt x="962" y="466"/>
                </a:lnTo>
                <a:lnTo>
                  <a:pt x="964" y="467"/>
                </a:lnTo>
                <a:lnTo>
                  <a:pt x="966" y="467"/>
                </a:lnTo>
                <a:lnTo>
                  <a:pt x="968" y="468"/>
                </a:lnTo>
                <a:lnTo>
                  <a:pt x="970" y="469"/>
                </a:lnTo>
                <a:lnTo>
                  <a:pt x="972" y="470"/>
                </a:lnTo>
                <a:lnTo>
                  <a:pt x="974" y="470"/>
                </a:lnTo>
                <a:lnTo>
                  <a:pt x="976" y="471"/>
                </a:lnTo>
                <a:lnTo>
                  <a:pt x="978" y="472"/>
                </a:lnTo>
                <a:lnTo>
                  <a:pt x="980" y="472"/>
                </a:lnTo>
                <a:lnTo>
                  <a:pt x="982" y="473"/>
                </a:lnTo>
                <a:lnTo>
                  <a:pt x="984" y="474"/>
                </a:lnTo>
                <a:lnTo>
                  <a:pt x="986" y="475"/>
                </a:lnTo>
                <a:lnTo>
                  <a:pt x="988" y="475"/>
                </a:lnTo>
                <a:lnTo>
                  <a:pt x="989" y="476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>
              <a:latin typeface="Century Schoolbook" panose="02040604050505020304" pitchFamily="18" charset="0"/>
            </a:endParaRP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8BFC6F51-9602-48A3-926B-E288B3517639}"/>
              </a:ext>
            </a:extLst>
          </p:cNvPr>
          <p:cNvSpPr/>
          <p:nvPr/>
        </p:nvSpPr>
        <p:spPr>
          <a:xfrm>
            <a:off x="2039938" y="1679575"/>
            <a:ext cx="88900" cy="103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C37F70AD-0DC5-45E4-8E5F-C867E0F58B52}"/>
              </a:ext>
            </a:extLst>
          </p:cNvPr>
          <p:cNvSpPr/>
          <p:nvPr/>
        </p:nvSpPr>
        <p:spPr>
          <a:xfrm>
            <a:off x="2970213" y="2563814"/>
            <a:ext cx="87312" cy="103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7F89BFC1-81AF-48FA-9E68-0DA2AD986E2A}"/>
              </a:ext>
            </a:extLst>
          </p:cNvPr>
          <p:cNvSpPr/>
          <p:nvPr/>
        </p:nvSpPr>
        <p:spPr>
          <a:xfrm>
            <a:off x="3927475" y="3376614"/>
            <a:ext cx="88900" cy="103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90B5C120-0D5A-4C7E-8FA9-F3DC7D3F2501}"/>
              </a:ext>
            </a:extLst>
          </p:cNvPr>
          <p:cNvSpPr/>
          <p:nvPr/>
        </p:nvSpPr>
        <p:spPr>
          <a:xfrm>
            <a:off x="4900613" y="4117975"/>
            <a:ext cx="87312" cy="103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5083BE98-B330-47CF-B2C8-6CBD829DB62C}"/>
              </a:ext>
            </a:extLst>
          </p:cNvPr>
          <p:cNvSpPr/>
          <p:nvPr/>
        </p:nvSpPr>
        <p:spPr>
          <a:xfrm>
            <a:off x="5829301" y="4756150"/>
            <a:ext cx="87313" cy="103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1F07FE4D-C3B3-490E-9219-BF991B26B00B}"/>
              </a:ext>
            </a:extLst>
          </p:cNvPr>
          <p:cNvSpPr/>
          <p:nvPr/>
        </p:nvSpPr>
        <p:spPr>
          <a:xfrm>
            <a:off x="6786563" y="5337175"/>
            <a:ext cx="88900" cy="103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74" name="Object 96">
            <a:extLst>
              <a:ext uri="{FF2B5EF4-FFF2-40B4-BE49-F238E27FC236}">
                <a16:creationId xmlns:a16="http://schemas.microsoft.com/office/drawing/2014/main" id="{6F7E3D7A-E49A-4316-B365-4FA55D293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2575" y="6051550"/>
          <a:ext cx="457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177480" progId="Equation.DSMT4">
                  <p:embed/>
                </p:oleObj>
              </mc:Choice>
              <mc:Fallback>
                <p:oleObj name="Equation" r:id="rId2" imgW="457200" imgH="177480" progId="Equation.DSMT4">
                  <p:embed/>
                  <p:pic>
                    <p:nvPicPr>
                      <p:cNvPr id="3074" name="Object 96">
                        <a:extLst>
                          <a:ext uri="{FF2B5EF4-FFF2-40B4-BE49-F238E27FC236}">
                            <a16:creationId xmlns:a16="http://schemas.microsoft.com/office/drawing/2014/main" id="{6F7E3D7A-E49A-4316-B365-4FA55D293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6051550"/>
                        <a:ext cx="457200" cy="17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96">
            <a:extLst>
              <a:ext uri="{FF2B5EF4-FFF2-40B4-BE49-F238E27FC236}">
                <a16:creationId xmlns:a16="http://schemas.microsoft.com/office/drawing/2014/main" id="{24BDF723-0D44-439F-8206-B58B4E6C1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7663" y="4984750"/>
          <a:ext cx="457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177480" progId="Equation.DSMT4">
                  <p:embed/>
                </p:oleObj>
              </mc:Choice>
              <mc:Fallback>
                <p:oleObj name="Equation" r:id="rId4" imgW="457200" imgH="177480" progId="Equation.DSMT4">
                  <p:embed/>
                  <p:pic>
                    <p:nvPicPr>
                      <p:cNvPr id="3075" name="Object 96">
                        <a:extLst>
                          <a:ext uri="{FF2B5EF4-FFF2-40B4-BE49-F238E27FC236}">
                            <a16:creationId xmlns:a16="http://schemas.microsoft.com/office/drawing/2014/main" id="{24BDF723-0D44-439F-8206-B58B4E6C1F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4984750"/>
                        <a:ext cx="457200" cy="17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96">
            <a:extLst>
              <a:ext uri="{FF2B5EF4-FFF2-40B4-BE49-F238E27FC236}">
                <a16:creationId xmlns:a16="http://schemas.microsoft.com/office/drawing/2014/main" id="{EDB670EC-BD45-4039-BA02-0BACD97163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1313" y="3887788"/>
          <a:ext cx="457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177480" progId="Equation.DSMT4">
                  <p:embed/>
                </p:oleObj>
              </mc:Choice>
              <mc:Fallback>
                <p:oleObj name="Equation" r:id="rId6" imgW="457200" imgH="177480" progId="Equation.DSMT4">
                  <p:embed/>
                  <p:pic>
                    <p:nvPicPr>
                      <p:cNvPr id="3076" name="Object 96">
                        <a:extLst>
                          <a:ext uri="{FF2B5EF4-FFF2-40B4-BE49-F238E27FC236}">
                            <a16:creationId xmlns:a16="http://schemas.microsoft.com/office/drawing/2014/main" id="{EDB670EC-BD45-4039-BA02-0BACD97163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3887788"/>
                        <a:ext cx="457200" cy="17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96">
            <a:extLst>
              <a:ext uri="{FF2B5EF4-FFF2-40B4-BE49-F238E27FC236}">
                <a16:creationId xmlns:a16="http://schemas.microsoft.com/office/drawing/2014/main" id="{6989B797-4886-497A-ADBE-D377DDD3E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75" y="2792413"/>
          <a:ext cx="457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3077" name="Object 96">
                        <a:extLst>
                          <a:ext uri="{FF2B5EF4-FFF2-40B4-BE49-F238E27FC236}">
                            <a16:creationId xmlns:a16="http://schemas.microsoft.com/office/drawing/2014/main" id="{6989B797-4886-497A-ADBE-D377DDD3E8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2792413"/>
                        <a:ext cx="457200" cy="17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96">
            <a:extLst>
              <a:ext uri="{FF2B5EF4-FFF2-40B4-BE49-F238E27FC236}">
                <a16:creationId xmlns:a16="http://schemas.microsoft.com/office/drawing/2014/main" id="{66C32903-3ED2-4DED-B218-0E8617567E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7025" y="1666875"/>
          <a:ext cx="457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177480" progId="Equation.DSMT4">
                  <p:embed/>
                </p:oleObj>
              </mc:Choice>
              <mc:Fallback>
                <p:oleObj name="Equation" r:id="rId10" imgW="457200" imgH="177480" progId="Equation.DSMT4">
                  <p:embed/>
                  <p:pic>
                    <p:nvPicPr>
                      <p:cNvPr id="3078" name="Object 96">
                        <a:extLst>
                          <a:ext uri="{FF2B5EF4-FFF2-40B4-BE49-F238E27FC236}">
                            <a16:creationId xmlns:a16="http://schemas.microsoft.com/office/drawing/2014/main" id="{66C32903-3ED2-4DED-B218-0E8617567E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1666875"/>
                        <a:ext cx="457200" cy="17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69">
            <a:extLst>
              <a:ext uri="{FF2B5EF4-FFF2-40B4-BE49-F238E27FC236}">
                <a16:creationId xmlns:a16="http://schemas.microsoft.com/office/drawing/2014/main" id="{E479B9BB-2375-4B7E-9306-5B0D835CC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1500" y="1811338"/>
          <a:ext cx="35052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1257120" progId="Equation.DSMT4">
                  <p:embed/>
                </p:oleObj>
              </mc:Choice>
              <mc:Fallback>
                <p:oleObj name="Equation" r:id="rId12" imgW="1752480" imgH="1257120" progId="Equation.DSMT4">
                  <p:embed/>
                  <p:pic>
                    <p:nvPicPr>
                      <p:cNvPr id="3079" name="Object 69">
                        <a:extLst>
                          <a:ext uri="{FF2B5EF4-FFF2-40B4-BE49-F238E27FC236}">
                            <a16:creationId xmlns:a16="http://schemas.microsoft.com/office/drawing/2014/main" id="{E479B9BB-2375-4B7E-9306-5B0D835CC2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1811338"/>
                        <a:ext cx="35052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70">
            <a:extLst>
              <a:ext uri="{FF2B5EF4-FFF2-40B4-BE49-F238E27FC236}">
                <a16:creationId xmlns:a16="http://schemas.microsoft.com/office/drawing/2014/main" id="{E0EDC8BD-D868-40B2-B834-0B2C6DA136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7964" y="1800226"/>
          <a:ext cx="12017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0" imgH="190440" progId="Equation.DSMT4">
                  <p:embed/>
                </p:oleObj>
              </mc:Choice>
              <mc:Fallback>
                <p:oleObj name="Equation" r:id="rId14" imgW="533160" imgH="190440" progId="Equation.DSMT4">
                  <p:embed/>
                  <p:pic>
                    <p:nvPicPr>
                      <p:cNvPr id="3080" name="Object 70">
                        <a:extLst>
                          <a:ext uri="{FF2B5EF4-FFF2-40B4-BE49-F238E27FC236}">
                            <a16:creationId xmlns:a16="http://schemas.microsoft.com/office/drawing/2014/main" id="{E0EDC8BD-D868-40B2-B834-0B2C6DA136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7964" y="1800226"/>
                        <a:ext cx="12017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70">
            <a:extLst>
              <a:ext uri="{FF2B5EF4-FFF2-40B4-BE49-F238E27FC236}">
                <a16:creationId xmlns:a16="http://schemas.microsoft.com/office/drawing/2014/main" id="{D7CFA077-3796-49FE-9693-3EBD6FFA64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4514" y="2351088"/>
          <a:ext cx="2257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1880" imgH="190440" progId="Equation.DSMT4">
                  <p:embed/>
                </p:oleObj>
              </mc:Choice>
              <mc:Fallback>
                <p:oleObj name="Equation" r:id="rId16" imgW="1091880" imgH="190440" progId="Equation.DSMT4">
                  <p:embed/>
                  <p:pic>
                    <p:nvPicPr>
                      <p:cNvPr id="3081" name="Object 70">
                        <a:extLst>
                          <a:ext uri="{FF2B5EF4-FFF2-40B4-BE49-F238E27FC236}">
                            <a16:creationId xmlns:a16="http://schemas.microsoft.com/office/drawing/2014/main" id="{D7CFA077-3796-49FE-9693-3EBD6FFA6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4" y="2351088"/>
                        <a:ext cx="22574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70">
            <a:extLst>
              <a:ext uri="{FF2B5EF4-FFF2-40B4-BE49-F238E27FC236}">
                <a16:creationId xmlns:a16="http://schemas.microsoft.com/office/drawing/2014/main" id="{723F167C-76D2-4C26-9F6D-CAB69A573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04313" y="2365376"/>
          <a:ext cx="1200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160" imgH="190440" progId="Equation.DSMT4">
                  <p:embed/>
                </p:oleObj>
              </mc:Choice>
              <mc:Fallback>
                <p:oleObj name="Equation" r:id="rId18" imgW="533160" imgH="190440" progId="Equation.DSMT4">
                  <p:embed/>
                  <p:pic>
                    <p:nvPicPr>
                      <p:cNvPr id="3082" name="Object 70">
                        <a:extLst>
                          <a:ext uri="{FF2B5EF4-FFF2-40B4-BE49-F238E27FC236}">
                            <a16:creationId xmlns:a16="http://schemas.microsoft.com/office/drawing/2014/main" id="{723F167C-76D2-4C26-9F6D-CAB69A573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4313" y="2365376"/>
                        <a:ext cx="12001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70">
            <a:extLst>
              <a:ext uri="{FF2B5EF4-FFF2-40B4-BE49-F238E27FC236}">
                <a16:creationId xmlns:a16="http://schemas.microsoft.com/office/drawing/2014/main" id="{F9492E78-E9D3-40CD-9CB3-9367A15E2F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9276" y="2798763"/>
          <a:ext cx="2257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91880" imgH="190440" progId="Equation.DSMT4">
                  <p:embed/>
                </p:oleObj>
              </mc:Choice>
              <mc:Fallback>
                <p:oleObj name="Equation" r:id="rId20" imgW="1091880" imgH="190440" progId="Equation.DSMT4">
                  <p:embed/>
                  <p:pic>
                    <p:nvPicPr>
                      <p:cNvPr id="3083" name="Object 70">
                        <a:extLst>
                          <a:ext uri="{FF2B5EF4-FFF2-40B4-BE49-F238E27FC236}">
                            <a16:creationId xmlns:a16="http://schemas.microsoft.com/office/drawing/2014/main" id="{F9492E78-E9D3-40CD-9CB3-9367A15E2F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6" y="2798763"/>
                        <a:ext cx="22574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70">
            <a:extLst>
              <a:ext uri="{FF2B5EF4-FFF2-40B4-BE49-F238E27FC236}">
                <a16:creationId xmlns:a16="http://schemas.microsoft.com/office/drawing/2014/main" id="{161F2BEC-10F0-4BA9-9539-5C43C25B16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09075" y="2813051"/>
          <a:ext cx="1200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33160" imgH="190440" progId="Equation.DSMT4">
                  <p:embed/>
                </p:oleObj>
              </mc:Choice>
              <mc:Fallback>
                <p:oleObj name="Equation" r:id="rId22" imgW="533160" imgH="190440" progId="Equation.DSMT4">
                  <p:embed/>
                  <p:pic>
                    <p:nvPicPr>
                      <p:cNvPr id="3084" name="Object 70">
                        <a:extLst>
                          <a:ext uri="{FF2B5EF4-FFF2-40B4-BE49-F238E27FC236}">
                            <a16:creationId xmlns:a16="http://schemas.microsoft.com/office/drawing/2014/main" id="{161F2BEC-10F0-4BA9-9539-5C43C25B16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9075" y="2813051"/>
                        <a:ext cx="12001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70">
            <a:extLst>
              <a:ext uri="{FF2B5EF4-FFF2-40B4-BE49-F238E27FC236}">
                <a16:creationId xmlns:a16="http://schemas.microsoft.com/office/drawing/2014/main" id="{E7088196-DE4F-4103-A197-372556486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9750" y="3290888"/>
          <a:ext cx="22558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91880" imgH="190440" progId="Equation.DSMT4">
                  <p:embed/>
                </p:oleObj>
              </mc:Choice>
              <mc:Fallback>
                <p:oleObj name="Equation" r:id="rId24" imgW="1091880" imgH="190440" progId="Equation.DSMT4">
                  <p:embed/>
                  <p:pic>
                    <p:nvPicPr>
                      <p:cNvPr id="3085" name="Object 70">
                        <a:extLst>
                          <a:ext uri="{FF2B5EF4-FFF2-40B4-BE49-F238E27FC236}">
                            <a16:creationId xmlns:a16="http://schemas.microsoft.com/office/drawing/2014/main" id="{E7088196-DE4F-4103-A197-372556486D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3290888"/>
                        <a:ext cx="225583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70">
            <a:extLst>
              <a:ext uri="{FF2B5EF4-FFF2-40B4-BE49-F238E27FC236}">
                <a16:creationId xmlns:a16="http://schemas.microsoft.com/office/drawing/2014/main" id="{89B56E71-57CC-4BD8-94F6-D9E915C9E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7964" y="3303589"/>
          <a:ext cx="12017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33160" imgH="190440" progId="Equation.DSMT4">
                  <p:embed/>
                </p:oleObj>
              </mc:Choice>
              <mc:Fallback>
                <p:oleObj name="Equation" r:id="rId26" imgW="533160" imgH="190440" progId="Equation.DSMT4">
                  <p:embed/>
                  <p:pic>
                    <p:nvPicPr>
                      <p:cNvPr id="3086" name="Object 70">
                        <a:extLst>
                          <a:ext uri="{FF2B5EF4-FFF2-40B4-BE49-F238E27FC236}">
                            <a16:creationId xmlns:a16="http://schemas.microsoft.com/office/drawing/2014/main" id="{89B56E71-57CC-4BD8-94F6-D9E915C9E9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7964" y="3303589"/>
                        <a:ext cx="12017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70">
            <a:extLst>
              <a:ext uri="{FF2B5EF4-FFF2-40B4-BE49-F238E27FC236}">
                <a16:creationId xmlns:a16="http://schemas.microsoft.com/office/drawing/2014/main" id="{42780C39-108B-4EDD-A789-FF9B32F33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7214" y="3781425"/>
          <a:ext cx="22304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79280" imgH="190440" progId="Equation.DSMT4">
                  <p:embed/>
                </p:oleObj>
              </mc:Choice>
              <mc:Fallback>
                <p:oleObj name="Equation" r:id="rId28" imgW="1079280" imgH="190440" progId="Equation.DSMT4">
                  <p:embed/>
                  <p:pic>
                    <p:nvPicPr>
                      <p:cNvPr id="3087" name="Object 70">
                        <a:extLst>
                          <a:ext uri="{FF2B5EF4-FFF2-40B4-BE49-F238E27FC236}">
                            <a16:creationId xmlns:a16="http://schemas.microsoft.com/office/drawing/2014/main" id="{42780C39-108B-4EDD-A789-FF9B32F33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14" y="3781425"/>
                        <a:ext cx="22304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70">
            <a:extLst>
              <a:ext uri="{FF2B5EF4-FFF2-40B4-BE49-F238E27FC236}">
                <a16:creationId xmlns:a16="http://schemas.microsoft.com/office/drawing/2014/main" id="{37076669-C416-4894-B56F-01336D874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04313" y="3810001"/>
          <a:ext cx="1200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33160" imgH="190440" progId="Equation.DSMT4">
                  <p:embed/>
                </p:oleObj>
              </mc:Choice>
              <mc:Fallback>
                <p:oleObj name="Equation" r:id="rId30" imgW="533160" imgH="190440" progId="Equation.DSMT4">
                  <p:embed/>
                  <p:pic>
                    <p:nvPicPr>
                      <p:cNvPr id="3088" name="Object 70">
                        <a:extLst>
                          <a:ext uri="{FF2B5EF4-FFF2-40B4-BE49-F238E27FC236}">
                            <a16:creationId xmlns:a16="http://schemas.microsoft.com/office/drawing/2014/main" id="{37076669-C416-4894-B56F-01336D874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4313" y="3810001"/>
                        <a:ext cx="12001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8" name="Text Box 5">
            <a:extLst>
              <a:ext uri="{FF2B5EF4-FFF2-40B4-BE49-F238E27FC236}">
                <a16:creationId xmlns:a16="http://schemas.microsoft.com/office/drawing/2014/main" id="{4ED2EF22-B192-4069-BD1D-76D4D6DBD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/>
              <a:t>© Copyright all rights reserved to Homework depot: </a:t>
            </a:r>
            <a:r>
              <a:rPr lang="en-US" altLang="en-US" sz="1000">
                <a:hlinkClick r:id="rId32"/>
              </a:rPr>
              <a:t>www.BCMath.ca</a:t>
            </a:r>
            <a:r>
              <a:rPr lang="en-US" altLang="en-US" sz="1000"/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C0157EC-5937-461B-88E4-C8B020C5677C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981623" y="1676818"/>
            <a:ext cx="9119208" cy="46379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20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1" grpId="0" animBg="1"/>
      <p:bldP spid="66" grpId="0" animBg="1"/>
      <p:bldP spid="68" grpId="0" animBg="1"/>
      <p:bldP spid="70" grpId="0" animBg="1"/>
      <p:bldP spid="72" grpId="0" animBg="1"/>
      <p:bldP spid="74" grpId="0" animBg="1"/>
      <p:bldP spid="7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B26D07-C83F-4572-821A-D95B50924D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0625" y="274638"/>
            <a:ext cx="9684751" cy="6397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Putting It together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3EFB9D-0A3D-47DB-9D3A-E8DFC0625E5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589130" y="1103314"/>
            <a:ext cx="8048625" cy="885825"/>
          </a:xfrm>
        </p:spPr>
        <p:txBody>
          <a:bodyPr/>
          <a:lstStyle/>
          <a:p>
            <a:pPr eaLnBrk="1" hangingPunct="1"/>
            <a:r>
              <a:rPr lang="en-CA" altLang="en-US" dirty="0"/>
              <a:t>Rather than multiplying by the same constant repeatedly, we can use an exponential function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456A7A7E-29AF-41D7-96A1-8703994E9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082544"/>
              </p:ext>
            </p:extLst>
          </p:nvPr>
        </p:nvGraphicFramePr>
        <p:xfrm>
          <a:off x="853209" y="2069539"/>
          <a:ext cx="13430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03040" progId="Equation.DSMT4">
                  <p:embed/>
                </p:oleObj>
              </mc:Choice>
              <mc:Fallback>
                <p:oleObj name="Equation" r:id="rId2" imgW="647640" imgH="2030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456A7A7E-29AF-41D7-96A1-8703994E9F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09" y="2069539"/>
                        <a:ext cx="13430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2247A05E-0884-40D2-9442-AFFF3A738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51108"/>
              </p:ext>
            </p:extLst>
          </p:nvPr>
        </p:nvGraphicFramePr>
        <p:xfrm>
          <a:off x="2292517" y="2016126"/>
          <a:ext cx="11303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253800" progId="Equation.DSMT4">
                  <p:embed/>
                </p:oleObj>
              </mc:Choice>
              <mc:Fallback>
                <p:oleObj name="Equation" r:id="rId4" imgW="545760" imgH="2538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2247A05E-0884-40D2-9442-AFFF3A7382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517" y="2016126"/>
                        <a:ext cx="11303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0475281C-DAB6-4A67-95E5-2B46955B9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323465"/>
              </p:ext>
            </p:extLst>
          </p:nvPr>
        </p:nvGraphicFramePr>
        <p:xfrm>
          <a:off x="3338679" y="2012951"/>
          <a:ext cx="11303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53800" progId="Equation.DSMT4">
                  <p:embed/>
                </p:oleObj>
              </mc:Choice>
              <mc:Fallback>
                <p:oleObj name="Equation" r:id="rId6" imgW="545760" imgH="2538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0475281C-DAB6-4A67-95E5-2B46955B9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679" y="2012951"/>
                        <a:ext cx="11303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A1902E04-581E-4682-8A64-B46475B34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8556"/>
              </p:ext>
            </p:extLst>
          </p:nvPr>
        </p:nvGraphicFramePr>
        <p:xfrm>
          <a:off x="4386429" y="2011363"/>
          <a:ext cx="11303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53800" progId="Equation.DSMT4">
                  <p:embed/>
                </p:oleObj>
              </mc:Choice>
              <mc:Fallback>
                <p:oleObj name="Equation" r:id="rId8" imgW="545760" imgH="2538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A1902E04-581E-4682-8A64-B46475B340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429" y="2011363"/>
                        <a:ext cx="11303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F9E122B7-CF6C-4963-BF74-15CCF8325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17784"/>
              </p:ext>
            </p:extLst>
          </p:nvPr>
        </p:nvGraphicFramePr>
        <p:xfrm>
          <a:off x="5461167" y="2009776"/>
          <a:ext cx="16573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253800" progId="Equation.DSMT4">
                  <p:embed/>
                </p:oleObj>
              </mc:Choice>
              <mc:Fallback>
                <p:oleObj name="Equation" r:id="rId10" imgW="799920" imgH="2538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F9E122B7-CF6C-4963-BF74-15CCF83252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167" y="2009776"/>
                        <a:ext cx="16573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0">
            <a:extLst>
              <a:ext uri="{FF2B5EF4-FFF2-40B4-BE49-F238E27FC236}">
                <a16:creationId xmlns:a16="http://schemas.microsoft.com/office/drawing/2014/main" id="{F1DB34E3-1589-4C58-A45B-A2ADEA18B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468484"/>
              </p:ext>
            </p:extLst>
          </p:nvPr>
        </p:nvGraphicFramePr>
        <p:xfrm>
          <a:off x="7129630" y="2017713"/>
          <a:ext cx="9128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253800" progId="Equation.DSMT4">
                  <p:embed/>
                </p:oleObj>
              </mc:Choice>
              <mc:Fallback>
                <p:oleObj name="Equation" r:id="rId12" imgW="444240" imgH="253800" progId="Equation.DSMT4">
                  <p:embed/>
                  <p:pic>
                    <p:nvPicPr>
                      <p:cNvPr id="4103" name="Object 70">
                        <a:extLst>
                          <a:ext uri="{FF2B5EF4-FFF2-40B4-BE49-F238E27FC236}">
                            <a16:creationId xmlns:a16="http://schemas.microsoft.com/office/drawing/2014/main" id="{F1DB34E3-1589-4C58-A45B-A2ADEA18B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630" y="2017713"/>
                        <a:ext cx="9128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>
            <a:extLst>
              <a:ext uri="{FF2B5EF4-FFF2-40B4-BE49-F238E27FC236}">
                <a16:creationId xmlns:a16="http://schemas.microsoft.com/office/drawing/2014/main" id="{CBA0AD19-CC90-453C-8B6C-A1EF835EE197}"/>
              </a:ext>
            </a:extLst>
          </p:cNvPr>
          <p:cNvSpPr/>
          <p:nvPr/>
        </p:nvSpPr>
        <p:spPr>
          <a:xfrm rot="5400000">
            <a:off x="4957930" y="-269875"/>
            <a:ext cx="457200" cy="5654675"/>
          </a:xfrm>
          <a:prstGeom prst="rightBrace">
            <a:avLst>
              <a:gd name="adj1" fmla="val 117592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0F746DA-6333-43B5-90F5-A6EBE484B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8105" y="2700339"/>
            <a:ext cx="2887663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300">
                <a:latin typeface="Century Schoolbook" panose="02040604050505020304" pitchFamily="18" charset="0"/>
              </a:rPr>
              <a:t>“</a:t>
            </a:r>
            <a:r>
              <a:rPr lang="en-CA" altLang="en-US" sz="2300" i="1">
                <a:latin typeface="Century Schoolbook" panose="02040604050505020304" pitchFamily="18" charset="0"/>
              </a:rPr>
              <a:t>x</a:t>
            </a:r>
            <a:r>
              <a:rPr lang="en-CA" altLang="en-US" sz="2300">
                <a:latin typeface="Century Schoolbook" panose="02040604050505020304" pitchFamily="18" charset="0"/>
              </a:rPr>
              <a:t>” number of years</a:t>
            </a:r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8A4166FA-AAA5-421D-B704-62B45B057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220659"/>
              </p:ext>
            </p:extLst>
          </p:nvPr>
        </p:nvGraphicFramePr>
        <p:xfrm>
          <a:off x="2192045" y="1941514"/>
          <a:ext cx="10271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291960" progId="Equation.DSMT4">
                  <p:embed/>
                </p:oleObj>
              </mc:Choice>
              <mc:Fallback>
                <p:oleObj name="Equation" r:id="rId14" imgW="495000" imgH="29196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8A4166FA-AAA5-421D-B704-62B45B057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045" y="1941514"/>
                        <a:ext cx="102711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9B160FC-E63A-41A6-9951-5B71333E8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118" y="2835275"/>
            <a:ext cx="104298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latin typeface="Century Schoolbook" panose="02040604050505020304" pitchFamily="18" charset="0"/>
              </a:rPr>
              <a:t>Initial</a:t>
            </a:r>
            <a:br>
              <a:rPr lang="en-CA" altLang="en-US">
                <a:latin typeface="Century Schoolbook" panose="02040604050505020304" pitchFamily="18" charset="0"/>
              </a:rPr>
            </a:br>
            <a:r>
              <a:rPr lang="en-CA" altLang="en-US">
                <a:latin typeface="Century Schoolbook" panose="02040604050505020304" pitchFamily="18" charset="0"/>
              </a:rPr>
              <a:t>Amoun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1280F88-72B4-47A2-8081-9A76B1128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0829" y="2890838"/>
            <a:ext cx="10048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latin typeface="Century Schoolbook" panose="02040604050505020304" pitchFamily="18" charset="0"/>
              </a:rPr>
              <a:t>Rate of </a:t>
            </a:r>
            <a:br>
              <a:rPr lang="en-CA" altLang="en-US">
                <a:latin typeface="Century Schoolbook" panose="02040604050505020304" pitchFamily="18" charset="0"/>
              </a:rPr>
            </a:br>
            <a:r>
              <a:rPr lang="en-CA" altLang="en-US">
                <a:latin typeface="Century Schoolbook" panose="02040604050505020304" pitchFamily="18" charset="0"/>
              </a:rPr>
              <a:t>Growth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05C5A23-7653-427B-9479-1F2F8787E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7404" y="2014538"/>
            <a:ext cx="13858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dirty="0">
                <a:latin typeface="Century Schoolbook" panose="02040604050505020304" pitchFamily="18" charset="0"/>
              </a:rPr>
              <a:t>Number of </a:t>
            </a:r>
          </a:p>
          <a:p>
            <a:pPr eaLnBrk="1" hangingPunct="1"/>
            <a:r>
              <a:rPr lang="en-CA" altLang="en-US" dirty="0">
                <a:latin typeface="Century Schoolbook" panose="02040604050505020304" pitchFamily="18" charset="0"/>
              </a:rPr>
              <a:t>Years </a:t>
            </a:r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49C96A7E-4919-4DFE-9D62-A7EFEDE9AC3F}"/>
              </a:ext>
            </a:extLst>
          </p:cNvPr>
          <p:cNvSpPr/>
          <p:nvPr/>
        </p:nvSpPr>
        <p:spPr>
          <a:xfrm>
            <a:off x="1479717" y="2417763"/>
            <a:ext cx="641350" cy="728662"/>
          </a:xfrm>
          <a:custGeom>
            <a:avLst/>
            <a:gdLst>
              <a:gd name="connsiteX0" fmla="*/ 0 w 640596"/>
              <a:gd name="connsiteY0" fmla="*/ 929898 h 929898"/>
              <a:gd name="connsiteX1" fmla="*/ 604433 w 640596"/>
              <a:gd name="connsiteY1" fmla="*/ 635430 h 929898"/>
              <a:gd name="connsiteX2" fmla="*/ 216976 w 640596"/>
              <a:gd name="connsiteY2" fmla="*/ 0 h 929898"/>
              <a:gd name="connsiteX3" fmla="*/ 216976 w 640596"/>
              <a:gd name="connsiteY3" fmla="*/ 0 h 929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0596" h="929898">
                <a:moveTo>
                  <a:pt x="0" y="929898"/>
                </a:moveTo>
                <a:cubicBezTo>
                  <a:pt x="284135" y="860155"/>
                  <a:pt x="568270" y="790413"/>
                  <a:pt x="604433" y="635430"/>
                </a:cubicBezTo>
                <a:cubicBezTo>
                  <a:pt x="640596" y="480447"/>
                  <a:pt x="216976" y="0"/>
                  <a:pt x="216976" y="0"/>
                </a:cubicBezTo>
                <a:lnTo>
                  <a:pt x="216976" y="0"/>
                </a:lnTo>
              </a:path>
            </a:pathLst>
          </a:custGeom>
          <a:ln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6FAC98A5-F957-4CFE-9D8B-24D0C696E8A3}"/>
              </a:ext>
            </a:extLst>
          </p:cNvPr>
          <p:cNvSpPr/>
          <p:nvPr/>
        </p:nvSpPr>
        <p:spPr>
          <a:xfrm>
            <a:off x="2302042" y="2417764"/>
            <a:ext cx="495300" cy="790575"/>
          </a:xfrm>
          <a:custGeom>
            <a:avLst/>
            <a:gdLst>
              <a:gd name="connsiteX0" fmla="*/ 495945 w 495945"/>
              <a:gd name="connsiteY0" fmla="*/ 1053884 h 1053884"/>
              <a:gd name="connsiteX1" fmla="*/ 15498 w 495945"/>
              <a:gd name="connsiteY1" fmla="*/ 712922 h 1053884"/>
              <a:gd name="connsiteX2" fmla="*/ 402956 w 495945"/>
              <a:gd name="connsiteY2" fmla="*/ 0 h 1053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5945" h="1053884">
                <a:moveTo>
                  <a:pt x="495945" y="1053884"/>
                </a:moveTo>
                <a:cubicBezTo>
                  <a:pt x="263470" y="971226"/>
                  <a:pt x="30996" y="888569"/>
                  <a:pt x="15498" y="712922"/>
                </a:cubicBezTo>
                <a:cubicBezTo>
                  <a:pt x="0" y="537275"/>
                  <a:pt x="201478" y="268637"/>
                  <a:pt x="402956" y="0"/>
                </a:cubicBezTo>
              </a:path>
            </a:pathLst>
          </a:custGeom>
          <a:ln w="1905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" name="Freeform 19">
            <a:extLst>
              <a:ext uri="{FF2B5EF4-FFF2-40B4-BE49-F238E27FC236}">
                <a16:creationId xmlns:a16="http://schemas.microsoft.com/office/drawing/2014/main" id="{4B97C37A-C188-4549-B614-35A99E260127}"/>
              </a:ext>
            </a:extLst>
          </p:cNvPr>
          <p:cNvSpPr/>
          <p:nvPr/>
        </p:nvSpPr>
        <p:spPr>
          <a:xfrm>
            <a:off x="3232317" y="2185989"/>
            <a:ext cx="1377950" cy="401637"/>
          </a:xfrm>
          <a:custGeom>
            <a:avLst/>
            <a:gdLst>
              <a:gd name="connsiteX0" fmla="*/ 1379349 w 1379349"/>
              <a:gd name="connsiteY0" fmla="*/ 185980 h 402956"/>
              <a:gd name="connsiteX1" fmla="*/ 588936 w 1379349"/>
              <a:gd name="connsiteY1" fmla="*/ 371959 h 402956"/>
              <a:gd name="connsiteX2" fmla="*/ 0 w 1379349"/>
              <a:gd name="connsiteY2" fmla="*/ 0 h 402956"/>
              <a:gd name="connsiteX3" fmla="*/ 0 w 1379349"/>
              <a:gd name="connsiteY3" fmla="*/ 0 h 402956"/>
              <a:gd name="connsiteX4" fmla="*/ 0 w 1379349"/>
              <a:gd name="connsiteY4" fmla="*/ 0 h 402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79349" h="402956">
                <a:moveTo>
                  <a:pt x="1379349" y="185980"/>
                </a:moveTo>
                <a:cubicBezTo>
                  <a:pt x="1099088" y="294468"/>
                  <a:pt x="818827" y="402956"/>
                  <a:pt x="588936" y="371959"/>
                </a:cubicBezTo>
                <a:cubicBezTo>
                  <a:pt x="359045" y="340962"/>
                  <a:pt x="0" y="0"/>
                  <a:pt x="0" y="0"/>
                </a:cubicBezTo>
                <a:lnTo>
                  <a:pt x="0" y="0"/>
                </a:lnTo>
                <a:lnTo>
                  <a:pt x="0" y="0"/>
                </a:lnTo>
              </a:path>
            </a:pathLst>
          </a:custGeom>
          <a:ln w="190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B0301891-1429-440B-8B96-DB5BE9581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88770"/>
              </p:ext>
            </p:extLst>
          </p:nvPr>
        </p:nvGraphicFramePr>
        <p:xfrm>
          <a:off x="492769" y="3915970"/>
          <a:ext cx="18161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76240" imgH="203040" progId="Equation.DSMT4">
                  <p:embed/>
                </p:oleObj>
              </mc:Choice>
              <mc:Fallback>
                <p:oleObj name="Equation" r:id="rId16" imgW="876240" imgH="20304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B0301891-1429-440B-8B96-DB5BE9581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9" y="3915970"/>
                        <a:ext cx="18161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514C73CA-F3F3-4D7D-930B-2410F24F6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807169"/>
              </p:ext>
            </p:extLst>
          </p:nvPr>
        </p:nvGraphicFramePr>
        <p:xfrm>
          <a:off x="2237432" y="3869932"/>
          <a:ext cx="11557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720" imgH="253800" progId="Equation.DSMT4">
                  <p:embed/>
                </p:oleObj>
              </mc:Choice>
              <mc:Fallback>
                <p:oleObj name="Equation" r:id="rId18" imgW="558720" imgH="25380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514C73CA-F3F3-4D7D-930B-2410F24F69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432" y="3869932"/>
                        <a:ext cx="11557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96C0EFFE-F872-4E94-A176-8938FE463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1257"/>
              </p:ext>
            </p:extLst>
          </p:nvPr>
        </p:nvGraphicFramePr>
        <p:xfrm>
          <a:off x="3347094" y="3868344"/>
          <a:ext cx="11572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58720" imgH="253800" progId="Equation.DSMT4">
                  <p:embed/>
                </p:oleObj>
              </mc:Choice>
              <mc:Fallback>
                <p:oleObj name="Equation" r:id="rId20" imgW="558720" imgH="25380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96C0EFFE-F872-4E94-A176-8938FE463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094" y="3868344"/>
                        <a:ext cx="115728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CC282400-DBAC-40C5-BC87-266D75635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062598"/>
              </p:ext>
            </p:extLst>
          </p:nvPr>
        </p:nvGraphicFramePr>
        <p:xfrm>
          <a:off x="4455169" y="3882632"/>
          <a:ext cx="11572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720" imgH="253800" progId="Equation.DSMT4">
                  <p:embed/>
                </p:oleObj>
              </mc:Choice>
              <mc:Fallback>
                <p:oleObj name="Equation" r:id="rId22" imgW="558720" imgH="253800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CC282400-DBAC-40C5-BC87-266D75635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169" y="3882632"/>
                        <a:ext cx="11572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8E585CF3-5846-4A8D-AA9D-ACE7AE718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794835"/>
              </p:ext>
            </p:extLst>
          </p:nvPr>
        </p:nvGraphicFramePr>
        <p:xfrm>
          <a:off x="5604043" y="3836988"/>
          <a:ext cx="17097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25480" imgH="253800" progId="Equation.DSMT4">
                  <p:embed/>
                </p:oleObj>
              </mc:Choice>
              <mc:Fallback>
                <p:oleObj name="Equation" r:id="rId24" imgW="825480" imgH="25380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8E585CF3-5846-4A8D-AA9D-ACE7AE7181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043" y="3836988"/>
                        <a:ext cx="1709737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0">
            <a:extLst>
              <a:ext uri="{FF2B5EF4-FFF2-40B4-BE49-F238E27FC236}">
                <a16:creationId xmlns:a16="http://schemas.microsoft.com/office/drawing/2014/main" id="{6A8C0FEB-808D-4ABA-BE4F-079189020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8112"/>
              </p:ext>
            </p:extLst>
          </p:nvPr>
        </p:nvGraphicFramePr>
        <p:xfrm>
          <a:off x="7255043" y="3827464"/>
          <a:ext cx="9366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57200" imgH="253800" progId="Equation.DSMT4">
                  <p:embed/>
                </p:oleObj>
              </mc:Choice>
              <mc:Fallback>
                <p:oleObj name="Equation" r:id="rId26" imgW="457200" imgH="253800" progId="Equation.DSMT4">
                  <p:embed/>
                  <p:pic>
                    <p:nvPicPr>
                      <p:cNvPr id="26" name="Object 70">
                        <a:extLst>
                          <a:ext uri="{FF2B5EF4-FFF2-40B4-BE49-F238E27FC236}">
                            <a16:creationId xmlns:a16="http://schemas.microsoft.com/office/drawing/2014/main" id="{6A8C0FEB-808D-4ABA-BE4F-0791890201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5043" y="3827464"/>
                        <a:ext cx="9366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ight Brace 26">
            <a:extLst>
              <a:ext uri="{FF2B5EF4-FFF2-40B4-BE49-F238E27FC236}">
                <a16:creationId xmlns:a16="http://schemas.microsoft.com/office/drawing/2014/main" id="{019C8931-5AA4-46D9-A3F2-17E1CF7C3A48}"/>
              </a:ext>
            </a:extLst>
          </p:cNvPr>
          <p:cNvSpPr/>
          <p:nvPr/>
        </p:nvSpPr>
        <p:spPr>
          <a:xfrm rot="5400000">
            <a:off x="5061117" y="1436688"/>
            <a:ext cx="457200" cy="5864225"/>
          </a:xfrm>
          <a:prstGeom prst="rightBrace">
            <a:avLst>
              <a:gd name="adj1" fmla="val 117592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BEBAB1F-94D9-4B69-9CCE-3E1167786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4652" y="4466022"/>
            <a:ext cx="288607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300">
                <a:latin typeface="Century Schoolbook" panose="02040604050505020304" pitchFamily="18" charset="0"/>
              </a:rPr>
              <a:t>“</a:t>
            </a:r>
            <a:r>
              <a:rPr lang="en-CA" altLang="en-US" sz="2300" i="1">
                <a:latin typeface="Century Schoolbook" panose="02040604050505020304" pitchFamily="18" charset="0"/>
              </a:rPr>
              <a:t>x</a:t>
            </a:r>
            <a:r>
              <a:rPr lang="en-CA" altLang="en-US" sz="2300">
                <a:latin typeface="Century Schoolbook" panose="02040604050505020304" pitchFamily="18" charset="0"/>
              </a:rPr>
              <a:t>” number of years</a:t>
            </a:r>
          </a:p>
        </p:txBody>
      </p:sp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9DE29C1E-BCA3-4C2C-8E63-612FEB606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646174"/>
              </p:ext>
            </p:extLst>
          </p:nvPr>
        </p:nvGraphicFramePr>
        <p:xfrm>
          <a:off x="2234257" y="3796907"/>
          <a:ext cx="1079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20560" imgH="291960" progId="Equation.DSMT4">
                  <p:embed/>
                </p:oleObj>
              </mc:Choice>
              <mc:Fallback>
                <p:oleObj name="Equation" r:id="rId28" imgW="520560" imgH="291960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9DE29C1E-BCA3-4C2C-8E63-612FEB606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257" y="3796907"/>
                        <a:ext cx="1079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8">
            <a:extLst>
              <a:ext uri="{FF2B5EF4-FFF2-40B4-BE49-F238E27FC236}">
                <a16:creationId xmlns:a16="http://schemas.microsoft.com/office/drawing/2014/main" id="{C566BBB3-C8D0-484E-A14B-29042DFB0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44260"/>
              </p:ext>
            </p:extLst>
          </p:nvPr>
        </p:nvGraphicFramePr>
        <p:xfrm>
          <a:off x="2197745" y="4794882"/>
          <a:ext cx="287496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23600" imgH="241200" progId="Equation.DSMT4">
                  <p:embed/>
                </p:oleObj>
              </mc:Choice>
              <mc:Fallback>
                <p:oleObj name="Equation" r:id="rId30" imgW="723600" imgH="241200" progId="Equation.DSMT4">
                  <p:embed/>
                  <p:pic>
                    <p:nvPicPr>
                      <p:cNvPr id="36" name="Object 18">
                        <a:extLst>
                          <a:ext uri="{FF2B5EF4-FFF2-40B4-BE49-F238E27FC236}">
                            <a16:creationId xmlns:a16="http://schemas.microsoft.com/office/drawing/2014/main" id="{C566BBB3-C8D0-484E-A14B-29042DFB0A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745" y="4794882"/>
                        <a:ext cx="2874963" cy="9572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8D01E7D5-9B05-4860-A2EE-434D6056D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94" y="4921882"/>
            <a:ext cx="14414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300">
                <a:latin typeface="Century Schoolbook" panose="02040604050505020304" pitchFamily="18" charset="0"/>
              </a:rPr>
              <a:t>General </a:t>
            </a:r>
          </a:p>
          <a:p>
            <a:pPr eaLnBrk="1" hangingPunct="1"/>
            <a:r>
              <a:rPr lang="en-CA" altLang="en-US" sz="2300">
                <a:latin typeface="Century Schoolbook" panose="02040604050505020304" pitchFamily="18" charset="0"/>
              </a:rPr>
              <a:t>Formula: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5E9B914A-A798-41A3-AB19-B24A53976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970" y="5987094"/>
            <a:ext cx="10445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dirty="0">
                <a:latin typeface="Century Schoolbook" panose="02040604050505020304" pitchFamily="18" charset="0"/>
              </a:rPr>
              <a:t>Final</a:t>
            </a:r>
            <a:br>
              <a:rPr lang="en-CA" altLang="en-US" dirty="0">
                <a:latin typeface="Century Schoolbook" panose="02040604050505020304" pitchFamily="18" charset="0"/>
              </a:rPr>
            </a:br>
            <a:r>
              <a:rPr lang="en-CA" altLang="en-US" dirty="0">
                <a:latin typeface="Century Schoolbook" panose="02040604050505020304" pitchFamily="18" charset="0"/>
              </a:rPr>
              <a:t>Amount</a:t>
            </a:r>
          </a:p>
        </p:txBody>
      </p:sp>
      <p:sp>
        <p:nvSpPr>
          <p:cNvPr id="39" name="Freeform 38">
            <a:extLst>
              <a:ext uri="{FF2B5EF4-FFF2-40B4-BE49-F238E27FC236}">
                <a16:creationId xmlns:a16="http://schemas.microsoft.com/office/drawing/2014/main" id="{D587A710-187A-465D-B4DC-4166F00C7EC6}"/>
              </a:ext>
            </a:extLst>
          </p:cNvPr>
          <p:cNvSpPr/>
          <p:nvPr/>
        </p:nvSpPr>
        <p:spPr>
          <a:xfrm>
            <a:off x="2391419" y="5539420"/>
            <a:ext cx="342900" cy="727075"/>
          </a:xfrm>
          <a:custGeom>
            <a:avLst/>
            <a:gdLst>
              <a:gd name="connsiteX0" fmla="*/ 0 w 640596"/>
              <a:gd name="connsiteY0" fmla="*/ 929898 h 929898"/>
              <a:gd name="connsiteX1" fmla="*/ 604433 w 640596"/>
              <a:gd name="connsiteY1" fmla="*/ 635430 h 929898"/>
              <a:gd name="connsiteX2" fmla="*/ 216976 w 640596"/>
              <a:gd name="connsiteY2" fmla="*/ 0 h 929898"/>
              <a:gd name="connsiteX3" fmla="*/ 216976 w 640596"/>
              <a:gd name="connsiteY3" fmla="*/ 0 h 929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0596" h="929898">
                <a:moveTo>
                  <a:pt x="0" y="929898"/>
                </a:moveTo>
                <a:cubicBezTo>
                  <a:pt x="284135" y="860155"/>
                  <a:pt x="568270" y="790413"/>
                  <a:pt x="604433" y="635430"/>
                </a:cubicBezTo>
                <a:cubicBezTo>
                  <a:pt x="640596" y="480447"/>
                  <a:pt x="216976" y="0"/>
                  <a:pt x="216976" y="0"/>
                </a:cubicBezTo>
                <a:lnTo>
                  <a:pt x="216976" y="0"/>
                </a:lnTo>
              </a:path>
            </a:pathLst>
          </a:custGeom>
          <a:ln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2783F41-4D11-4B64-85C8-1D3F171EF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2008" y="6018845"/>
            <a:ext cx="10048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latin typeface="Century Schoolbook" panose="02040604050505020304" pitchFamily="18" charset="0"/>
              </a:rPr>
              <a:t>Rate of </a:t>
            </a:r>
            <a:br>
              <a:rPr lang="en-CA" altLang="en-US">
                <a:latin typeface="Century Schoolbook" panose="02040604050505020304" pitchFamily="18" charset="0"/>
              </a:rPr>
            </a:br>
            <a:r>
              <a:rPr lang="en-CA" altLang="en-US">
                <a:latin typeface="Century Schoolbook" panose="02040604050505020304" pitchFamily="18" charset="0"/>
              </a:rPr>
              <a:t>Growth</a:t>
            </a:r>
          </a:p>
        </p:txBody>
      </p:sp>
      <p:sp>
        <p:nvSpPr>
          <p:cNvPr id="41" name="Freeform 40">
            <a:extLst>
              <a:ext uri="{FF2B5EF4-FFF2-40B4-BE49-F238E27FC236}">
                <a16:creationId xmlns:a16="http://schemas.microsoft.com/office/drawing/2014/main" id="{A0B58EFF-0E5A-4C70-A27B-2FC9A410AD71}"/>
              </a:ext>
            </a:extLst>
          </p:cNvPr>
          <p:cNvSpPr/>
          <p:nvPr/>
        </p:nvSpPr>
        <p:spPr>
          <a:xfrm>
            <a:off x="4093219" y="5545770"/>
            <a:ext cx="496888" cy="790575"/>
          </a:xfrm>
          <a:custGeom>
            <a:avLst/>
            <a:gdLst>
              <a:gd name="connsiteX0" fmla="*/ 495945 w 495945"/>
              <a:gd name="connsiteY0" fmla="*/ 1053884 h 1053884"/>
              <a:gd name="connsiteX1" fmla="*/ 15498 w 495945"/>
              <a:gd name="connsiteY1" fmla="*/ 712922 h 1053884"/>
              <a:gd name="connsiteX2" fmla="*/ 402956 w 495945"/>
              <a:gd name="connsiteY2" fmla="*/ 0 h 1053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5945" h="1053884">
                <a:moveTo>
                  <a:pt x="495945" y="1053884"/>
                </a:moveTo>
                <a:cubicBezTo>
                  <a:pt x="263470" y="971226"/>
                  <a:pt x="30996" y="888569"/>
                  <a:pt x="15498" y="712922"/>
                </a:cubicBezTo>
                <a:cubicBezTo>
                  <a:pt x="0" y="537275"/>
                  <a:pt x="201478" y="268637"/>
                  <a:pt x="402956" y="0"/>
                </a:cubicBezTo>
              </a:path>
            </a:pathLst>
          </a:custGeom>
          <a:ln w="1905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C4E9B828-D6DA-45FF-AC87-47A85C9D1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9094" y="6015669"/>
            <a:ext cx="10429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latin typeface="Century Schoolbook" panose="02040604050505020304" pitchFamily="18" charset="0"/>
              </a:rPr>
              <a:t>Initial</a:t>
            </a:r>
            <a:br>
              <a:rPr lang="en-CA" altLang="en-US">
                <a:latin typeface="Century Schoolbook" panose="02040604050505020304" pitchFamily="18" charset="0"/>
              </a:rPr>
            </a:br>
            <a:r>
              <a:rPr lang="en-CA" altLang="en-US">
                <a:latin typeface="Century Schoolbook" panose="02040604050505020304" pitchFamily="18" charset="0"/>
              </a:rPr>
              <a:t>Amount</a:t>
            </a:r>
          </a:p>
        </p:txBody>
      </p:sp>
      <p:sp>
        <p:nvSpPr>
          <p:cNvPr id="43" name="Freeform 42">
            <a:extLst>
              <a:ext uri="{FF2B5EF4-FFF2-40B4-BE49-F238E27FC236}">
                <a16:creationId xmlns:a16="http://schemas.microsoft.com/office/drawing/2014/main" id="{E9EF92EA-9029-4BB2-A54F-42D46454AEB4}"/>
              </a:ext>
            </a:extLst>
          </p:cNvPr>
          <p:cNvSpPr/>
          <p:nvPr/>
        </p:nvSpPr>
        <p:spPr>
          <a:xfrm>
            <a:off x="3643957" y="5566407"/>
            <a:ext cx="342900" cy="728662"/>
          </a:xfrm>
          <a:custGeom>
            <a:avLst/>
            <a:gdLst>
              <a:gd name="connsiteX0" fmla="*/ 0 w 640596"/>
              <a:gd name="connsiteY0" fmla="*/ 929898 h 929898"/>
              <a:gd name="connsiteX1" fmla="*/ 604433 w 640596"/>
              <a:gd name="connsiteY1" fmla="*/ 635430 h 929898"/>
              <a:gd name="connsiteX2" fmla="*/ 216976 w 640596"/>
              <a:gd name="connsiteY2" fmla="*/ 0 h 929898"/>
              <a:gd name="connsiteX3" fmla="*/ 216976 w 640596"/>
              <a:gd name="connsiteY3" fmla="*/ 0 h 929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0596" h="929898">
                <a:moveTo>
                  <a:pt x="0" y="929898"/>
                </a:moveTo>
                <a:cubicBezTo>
                  <a:pt x="284135" y="860155"/>
                  <a:pt x="568270" y="790413"/>
                  <a:pt x="604433" y="635430"/>
                </a:cubicBezTo>
                <a:cubicBezTo>
                  <a:pt x="640596" y="480447"/>
                  <a:pt x="216976" y="0"/>
                  <a:pt x="216976" y="0"/>
                </a:cubicBezTo>
                <a:lnTo>
                  <a:pt x="216976" y="0"/>
                </a:lnTo>
              </a:path>
            </a:pathLst>
          </a:custGeom>
          <a:ln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BE63ACFF-9153-45AB-A5C3-4DCDD202C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3342" y="5048022"/>
            <a:ext cx="1384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>
                <a:latin typeface="Century Schoolbook" panose="02040604050505020304" pitchFamily="18" charset="0"/>
              </a:rPr>
              <a:t>Number of </a:t>
            </a:r>
          </a:p>
          <a:p>
            <a:pPr eaLnBrk="1" hangingPunct="1"/>
            <a:r>
              <a:rPr lang="en-CA" altLang="en-US">
                <a:latin typeface="Century Schoolbook" panose="02040604050505020304" pitchFamily="18" charset="0"/>
              </a:rPr>
              <a:t>Years </a:t>
            </a:r>
          </a:p>
        </p:txBody>
      </p:sp>
      <p:sp>
        <p:nvSpPr>
          <p:cNvPr id="45" name="Freeform 44">
            <a:extLst>
              <a:ext uri="{FF2B5EF4-FFF2-40B4-BE49-F238E27FC236}">
                <a16:creationId xmlns:a16="http://schemas.microsoft.com/office/drawing/2014/main" id="{29DB757C-0A74-4EAF-AC10-1FDFCCCEE83F}"/>
              </a:ext>
            </a:extLst>
          </p:cNvPr>
          <p:cNvSpPr/>
          <p:nvPr/>
        </p:nvSpPr>
        <p:spPr>
          <a:xfrm>
            <a:off x="4961583" y="5120320"/>
            <a:ext cx="1379537" cy="403225"/>
          </a:xfrm>
          <a:custGeom>
            <a:avLst/>
            <a:gdLst>
              <a:gd name="connsiteX0" fmla="*/ 1379349 w 1379349"/>
              <a:gd name="connsiteY0" fmla="*/ 185980 h 402956"/>
              <a:gd name="connsiteX1" fmla="*/ 588936 w 1379349"/>
              <a:gd name="connsiteY1" fmla="*/ 371959 h 402956"/>
              <a:gd name="connsiteX2" fmla="*/ 0 w 1379349"/>
              <a:gd name="connsiteY2" fmla="*/ 0 h 402956"/>
              <a:gd name="connsiteX3" fmla="*/ 0 w 1379349"/>
              <a:gd name="connsiteY3" fmla="*/ 0 h 402956"/>
              <a:gd name="connsiteX4" fmla="*/ 0 w 1379349"/>
              <a:gd name="connsiteY4" fmla="*/ 0 h 402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79349" h="402956">
                <a:moveTo>
                  <a:pt x="1379349" y="185980"/>
                </a:moveTo>
                <a:cubicBezTo>
                  <a:pt x="1099088" y="294468"/>
                  <a:pt x="818827" y="402956"/>
                  <a:pt x="588936" y="371959"/>
                </a:cubicBezTo>
                <a:cubicBezTo>
                  <a:pt x="359045" y="340962"/>
                  <a:pt x="0" y="0"/>
                  <a:pt x="0" y="0"/>
                </a:cubicBezTo>
                <a:lnTo>
                  <a:pt x="0" y="0"/>
                </a:lnTo>
                <a:lnTo>
                  <a:pt x="0" y="0"/>
                </a:lnTo>
              </a:path>
            </a:pathLst>
          </a:custGeom>
          <a:ln w="190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34" name="Text Box 5">
            <a:extLst>
              <a:ext uri="{FF2B5EF4-FFF2-40B4-BE49-F238E27FC236}">
                <a16:creationId xmlns:a16="http://schemas.microsoft.com/office/drawing/2014/main" id="{C29DB104-DCE8-47B3-805B-736D3C578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/>
              <a:t>© Copyright all rights reserved to Homework depot: </a:t>
            </a:r>
            <a:r>
              <a:rPr lang="en-US" altLang="en-US" sz="1000">
                <a:hlinkClick r:id="rId32"/>
              </a:rPr>
              <a:t>www.BCMath.ca</a:t>
            </a:r>
            <a:r>
              <a:rPr lang="en-US" altLang="en-US" sz="1000"/>
              <a:t> </a:t>
            </a:r>
          </a:p>
        </p:txBody>
      </p:sp>
      <p:sp>
        <p:nvSpPr>
          <p:cNvPr id="46" name="Content Placeholder 2">
            <a:extLst>
              <a:ext uri="{FF2B5EF4-FFF2-40B4-BE49-F238E27FC236}">
                <a16:creationId xmlns:a16="http://schemas.microsoft.com/office/drawing/2014/main" id="{E08D06CF-0845-49A3-B08D-E359D5BBB361}"/>
              </a:ext>
            </a:extLst>
          </p:cNvPr>
          <p:cNvSpPr txBox="1">
            <a:spLocks/>
          </p:cNvSpPr>
          <p:nvPr/>
        </p:nvSpPr>
        <p:spPr bwMode="auto">
          <a:xfrm>
            <a:off x="8766414" y="1228418"/>
            <a:ext cx="2779592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CA" altLang="en-US" b="1" u="sng" dirty="0"/>
              <a:t>Increase by 10%</a:t>
            </a:r>
          </a:p>
        </p:txBody>
      </p:sp>
      <p:graphicFrame>
        <p:nvGraphicFramePr>
          <p:cNvPr id="47" name="Object 2">
            <a:extLst>
              <a:ext uri="{FF2B5EF4-FFF2-40B4-BE49-F238E27FC236}">
                <a16:creationId xmlns:a16="http://schemas.microsoft.com/office/drawing/2014/main" id="{5C9A0074-D743-459B-A118-6B068B15C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348587"/>
              </p:ext>
            </p:extLst>
          </p:nvPr>
        </p:nvGraphicFramePr>
        <p:xfrm>
          <a:off x="8969713" y="1770774"/>
          <a:ext cx="2462823" cy="53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12520" imgH="177480" progId="Equation.DSMT4">
                  <p:embed/>
                </p:oleObj>
              </mc:Choice>
              <mc:Fallback>
                <p:oleObj name="Equation" r:id="rId33" imgW="812520" imgH="177480" progId="Equation.DSMT4">
                  <p:embed/>
                  <p:pic>
                    <p:nvPicPr>
                      <p:cNvPr id="47" name="Object 2">
                        <a:extLst>
                          <a:ext uri="{FF2B5EF4-FFF2-40B4-BE49-F238E27FC236}">
                            <a16:creationId xmlns:a16="http://schemas.microsoft.com/office/drawing/2014/main" id="{5C9A0074-D743-459B-A118-6B068B15C9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713" y="1770774"/>
                        <a:ext cx="2462823" cy="535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>
            <a:extLst>
              <a:ext uri="{FF2B5EF4-FFF2-40B4-BE49-F238E27FC236}">
                <a16:creationId xmlns:a16="http://schemas.microsoft.com/office/drawing/2014/main" id="{6A5D40C5-96B4-467D-8A60-FCEFF8FC4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34222"/>
              </p:ext>
            </p:extLst>
          </p:nvPr>
        </p:nvGraphicFramePr>
        <p:xfrm>
          <a:off x="8924380" y="2345070"/>
          <a:ext cx="18081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96880" imgH="177480" progId="Equation.DSMT4">
                  <p:embed/>
                </p:oleObj>
              </mc:Choice>
              <mc:Fallback>
                <p:oleObj name="Equation" r:id="rId35" imgW="596880" imgH="177480" progId="Equation.DSMT4">
                  <p:embed/>
                  <p:pic>
                    <p:nvPicPr>
                      <p:cNvPr id="48" name="Object 2">
                        <a:extLst>
                          <a:ext uri="{FF2B5EF4-FFF2-40B4-BE49-F238E27FC236}">
                            <a16:creationId xmlns:a16="http://schemas.microsoft.com/office/drawing/2014/main" id="{6A5D40C5-96B4-467D-8A60-FCEFF8FC4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4380" y="2345070"/>
                        <a:ext cx="18081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Content Placeholder 2">
            <a:extLst>
              <a:ext uri="{FF2B5EF4-FFF2-40B4-BE49-F238E27FC236}">
                <a16:creationId xmlns:a16="http://schemas.microsoft.com/office/drawing/2014/main" id="{783C0A74-E9FB-4F91-8775-B5AAE4838724}"/>
              </a:ext>
            </a:extLst>
          </p:cNvPr>
          <p:cNvSpPr txBox="1">
            <a:spLocks/>
          </p:cNvSpPr>
          <p:nvPr/>
        </p:nvSpPr>
        <p:spPr bwMode="auto">
          <a:xfrm>
            <a:off x="8461612" y="3673642"/>
            <a:ext cx="3045726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CA" altLang="en-US" b="1" u="sng" dirty="0"/>
              <a:t>Decrease by 10%</a:t>
            </a:r>
          </a:p>
        </p:txBody>
      </p:sp>
      <p:graphicFrame>
        <p:nvGraphicFramePr>
          <p:cNvPr id="50" name="Object 2">
            <a:extLst>
              <a:ext uri="{FF2B5EF4-FFF2-40B4-BE49-F238E27FC236}">
                <a16:creationId xmlns:a16="http://schemas.microsoft.com/office/drawing/2014/main" id="{92E5DA74-9D20-4924-BCD2-221DA2103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870873"/>
              </p:ext>
            </p:extLst>
          </p:nvPr>
        </p:nvGraphicFramePr>
        <p:xfrm>
          <a:off x="8931045" y="4215998"/>
          <a:ext cx="2462823" cy="53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12520" imgH="177480" progId="Equation.DSMT4">
                  <p:embed/>
                </p:oleObj>
              </mc:Choice>
              <mc:Fallback>
                <p:oleObj name="Equation" r:id="rId37" imgW="812520" imgH="177480" progId="Equation.DSMT4">
                  <p:embed/>
                  <p:pic>
                    <p:nvPicPr>
                      <p:cNvPr id="50" name="Object 2">
                        <a:extLst>
                          <a:ext uri="{FF2B5EF4-FFF2-40B4-BE49-F238E27FC236}">
                            <a16:creationId xmlns:a16="http://schemas.microsoft.com/office/drawing/2014/main" id="{92E5DA74-9D20-4924-BCD2-221DA2103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1045" y="4215998"/>
                        <a:ext cx="2462823" cy="535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>
            <a:extLst>
              <a:ext uri="{FF2B5EF4-FFF2-40B4-BE49-F238E27FC236}">
                <a16:creationId xmlns:a16="http://schemas.microsoft.com/office/drawing/2014/main" id="{E83DF53D-2E3D-4478-8DF0-645BC6328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941403"/>
              </p:ext>
            </p:extLst>
          </p:nvPr>
        </p:nvGraphicFramePr>
        <p:xfrm>
          <a:off x="8879836" y="4791075"/>
          <a:ext cx="18462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09480" imgH="177480" progId="Equation.DSMT4">
                  <p:embed/>
                </p:oleObj>
              </mc:Choice>
              <mc:Fallback>
                <p:oleObj name="Equation" r:id="rId39" imgW="609480" imgH="177480" progId="Equation.DSMT4">
                  <p:embed/>
                  <p:pic>
                    <p:nvPicPr>
                      <p:cNvPr id="51" name="Object 2">
                        <a:extLst>
                          <a:ext uri="{FF2B5EF4-FFF2-40B4-BE49-F238E27FC236}">
                            <a16:creationId xmlns:a16="http://schemas.microsoft.com/office/drawing/2014/main" id="{E83DF53D-2E3D-4478-8DF0-645BC6328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9836" y="4791075"/>
                        <a:ext cx="18462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  <p:bldP spid="10" grpId="1" animBg="1"/>
      <p:bldP spid="12" grpId="0"/>
      <p:bldP spid="12" grpId="1"/>
      <p:bldP spid="15" grpId="0"/>
      <p:bldP spid="16" grpId="0"/>
      <p:bldP spid="17" grpId="0"/>
      <p:bldP spid="18" grpId="0" animBg="1"/>
      <p:bldP spid="19" grpId="0" animBg="1"/>
      <p:bldP spid="20" grpId="0" animBg="1"/>
      <p:bldP spid="27" grpId="0" animBg="1"/>
      <p:bldP spid="27" grpId="1" animBg="1"/>
      <p:bldP spid="28" grpId="0"/>
      <p:bldP spid="28" grpId="1"/>
      <p:bldP spid="37" grpId="0"/>
      <p:bldP spid="38" grpId="0"/>
      <p:bldP spid="39" grpId="0" animBg="1"/>
      <p:bldP spid="40" grpId="0"/>
      <p:bldP spid="41" grpId="0" animBg="1"/>
      <p:bldP spid="42" grpId="0"/>
      <p:bldP spid="43" grpId="0" animBg="1"/>
      <p:bldP spid="44" grpId="0"/>
      <p:bldP spid="45" grpId="0" animBg="1"/>
      <p:bldP spid="46" grpId="0" build="p"/>
      <p:bldP spid="4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EDFA87-0036-45D0-B204-6BA25264FA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4480" y="193358"/>
            <a:ext cx="9956800" cy="514502"/>
          </a:xfrm>
        </p:spPr>
        <p:txBody>
          <a:bodyPr>
            <a:normAutofit fontScale="90000"/>
          </a:bodyPr>
          <a:lstStyle/>
          <a:p>
            <a:r>
              <a:rPr lang="en-US" dirty="0"/>
              <a:t>Characteristics of an Exponential Functio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35CFF4-AB79-405C-9C3F-65E858FACD6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5169" y="783920"/>
            <a:ext cx="7144011" cy="862000"/>
          </a:xfrm>
        </p:spPr>
        <p:txBody>
          <a:bodyPr/>
          <a:lstStyle/>
          <a:p>
            <a:r>
              <a:rPr lang="en-US" dirty="0"/>
              <a:t>Exponential functions are NOT Linear, but curves up/down depending on the value of “B”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0A8A1E8-71E2-41AC-943A-22A7B19A0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13453"/>
              </p:ext>
            </p:extLst>
          </p:nvPr>
        </p:nvGraphicFramePr>
        <p:xfrm>
          <a:off x="8327073" y="93028"/>
          <a:ext cx="20510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28600" progId="Equation.DSMT4">
                  <p:embed/>
                </p:oleObj>
              </mc:Choice>
              <mc:Fallback>
                <p:oleObj name="Equation" r:id="rId2" imgW="6858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0A8A1E8-71E2-41AC-943A-22A7B19A0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27073" y="93028"/>
                        <a:ext cx="2051050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5D12A836-65FD-43BF-8114-02181E63B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327566"/>
              </p:ext>
            </p:extLst>
          </p:nvPr>
        </p:nvGraphicFramePr>
        <p:xfrm>
          <a:off x="190184" y="1796733"/>
          <a:ext cx="27003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253800" progId="Equation.DSMT4">
                  <p:embed/>
                </p:oleObj>
              </mc:Choice>
              <mc:Fallback>
                <p:oleObj name="Equation" r:id="rId4" imgW="1371600" imgH="2538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5D12A836-65FD-43BF-8114-02181E63B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4" y="1796733"/>
                        <a:ext cx="27003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9738E5A1-FE24-4C0F-A478-93BAD0D46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836501"/>
              </p:ext>
            </p:extLst>
          </p:nvPr>
        </p:nvGraphicFramePr>
        <p:xfrm>
          <a:off x="2936240" y="1884363"/>
          <a:ext cx="5459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03440" imgH="215640" progId="Equation.DSMT4">
                  <p:embed/>
                </p:oleObj>
              </mc:Choice>
              <mc:Fallback>
                <p:oleObj name="Equation" r:id="rId6" imgW="3403440" imgH="2156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9738E5A1-FE24-4C0F-A478-93BAD0D462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240" y="1884363"/>
                        <a:ext cx="54594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D2351AA9-2EF6-48FE-97F9-C662FA73C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093763"/>
              </p:ext>
            </p:extLst>
          </p:nvPr>
        </p:nvGraphicFramePr>
        <p:xfrm>
          <a:off x="204471" y="2351088"/>
          <a:ext cx="39782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253800" progId="Equation.DSMT4">
                  <p:embed/>
                </p:oleObj>
              </mc:Choice>
              <mc:Fallback>
                <p:oleObj name="Equation" r:id="rId8" imgW="2019240" imgH="2538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D2351AA9-2EF6-48FE-97F9-C662FA73C0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1" y="2351088"/>
                        <a:ext cx="39782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AAA27505-4BC4-4973-BE48-FE868F604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485158"/>
              </p:ext>
            </p:extLst>
          </p:nvPr>
        </p:nvGraphicFramePr>
        <p:xfrm>
          <a:off x="320676" y="3090229"/>
          <a:ext cx="6651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64880" progId="Equation.DSMT4">
                  <p:embed/>
                </p:oleObj>
              </mc:Choice>
              <mc:Fallback>
                <p:oleObj name="Equation" r:id="rId10" imgW="380880" imgH="16488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AAA27505-4BC4-4973-BE48-FE868F6045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6" y="3090229"/>
                        <a:ext cx="6651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E82FAE29-81AA-423B-B02F-002C2EEC8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2421"/>
              </p:ext>
            </p:extLst>
          </p:nvPr>
        </p:nvGraphicFramePr>
        <p:xfrm>
          <a:off x="174308" y="5543233"/>
          <a:ext cx="25765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253800" progId="Equation.DSMT4">
                  <p:embed/>
                </p:oleObj>
              </mc:Choice>
              <mc:Fallback>
                <p:oleObj name="Equation" r:id="rId12" imgW="1307880" imgH="2538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E82FAE29-81AA-423B-B02F-002C2EEC89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8" y="5543233"/>
                        <a:ext cx="25765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D6DD1E58-1D79-4931-8DA3-597691AD2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49174"/>
              </p:ext>
            </p:extLst>
          </p:nvPr>
        </p:nvGraphicFramePr>
        <p:xfrm>
          <a:off x="2674621" y="5543233"/>
          <a:ext cx="19780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215640" progId="Equation.DSMT4">
                  <p:embed/>
                </p:oleObj>
              </mc:Choice>
              <mc:Fallback>
                <p:oleObj name="Equation" r:id="rId14" imgW="1002960" imgH="21564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D6DD1E58-1D79-4931-8DA3-597691AD2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621" y="5543233"/>
                        <a:ext cx="19780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4C73A238-ED52-467A-942C-33B464FE0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657083"/>
              </p:ext>
            </p:extLst>
          </p:nvPr>
        </p:nvGraphicFramePr>
        <p:xfrm>
          <a:off x="1295718" y="3064828"/>
          <a:ext cx="5861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52680" imgH="215640" progId="Equation.DSMT4">
                  <p:embed/>
                </p:oleObj>
              </mc:Choice>
              <mc:Fallback>
                <p:oleObj name="Equation" r:id="rId16" imgW="3352680" imgH="21564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4C73A238-ED52-467A-942C-33B464FE0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718" y="3064828"/>
                        <a:ext cx="58610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96B8B72A-351F-4457-851B-7DE4795B6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005039"/>
              </p:ext>
            </p:extLst>
          </p:nvPr>
        </p:nvGraphicFramePr>
        <p:xfrm>
          <a:off x="175895" y="4879658"/>
          <a:ext cx="2501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9720" imgH="253800" progId="Equation.DSMT4">
                  <p:embed/>
                </p:oleObj>
              </mc:Choice>
              <mc:Fallback>
                <p:oleObj name="Equation" r:id="rId18" imgW="1269720" imgH="2538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96B8B72A-351F-4457-851B-7DE4795B68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" y="4879658"/>
                        <a:ext cx="25019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B2732020-BE6E-4E42-8F4E-0FD9D7CE3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11369"/>
              </p:ext>
            </p:extLst>
          </p:nvPr>
        </p:nvGraphicFramePr>
        <p:xfrm>
          <a:off x="2720658" y="4933633"/>
          <a:ext cx="19542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90360" imgH="190440" progId="Equation.DSMT4">
                  <p:embed/>
                </p:oleObj>
              </mc:Choice>
              <mc:Fallback>
                <p:oleObj name="Equation" r:id="rId20" imgW="990360" imgH="19044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B2732020-BE6E-4E42-8F4E-0FD9D7CE38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658" y="4933633"/>
                        <a:ext cx="19542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5DBAD8D-8E37-46F4-994F-48331DA3A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761109"/>
              </p:ext>
            </p:extLst>
          </p:nvPr>
        </p:nvGraphicFramePr>
        <p:xfrm>
          <a:off x="278130" y="3848418"/>
          <a:ext cx="10874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22080" imgH="177480" progId="Equation.DSMT4">
                  <p:embed/>
                </p:oleObj>
              </mc:Choice>
              <mc:Fallback>
                <p:oleObj name="Equation" r:id="rId22" imgW="6220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5DBAD8D-8E37-46F4-994F-48331DA3A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" y="3848418"/>
                        <a:ext cx="108743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EC6035DA-14E4-4F05-AEAC-E86091B13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430776"/>
              </p:ext>
            </p:extLst>
          </p:nvPr>
        </p:nvGraphicFramePr>
        <p:xfrm>
          <a:off x="172085" y="4376103"/>
          <a:ext cx="69040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495680" imgH="215640" progId="Equation.DSMT4">
                  <p:embed/>
                </p:oleObj>
              </mc:Choice>
              <mc:Fallback>
                <p:oleObj name="Equation" r:id="rId24" imgW="4495680" imgH="21564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EC6035DA-14E4-4F05-AEAC-E86091B137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" y="4376103"/>
                        <a:ext cx="69040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30F06408-FD82-42A3-A1A6-E4F9C22AB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503260"/>
              </p:ext>
            </p:extLst>
          </p:nvPr>
        </p:nvGraphicFramePr>
        <p:xfrm>
          <a:off x="1519238" y="3822700"/>
          <a:ext cx="56149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213000" imgH="215640" progId="Equation.DSMT4">
                  <p:embed/>
                </p:oleObj>
              </mc:Choice>
              <mc:Fallback>
                <p:oleObj name="Equation" r:id="rId26" imgW="3213000" imgH="21564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30F06408-FD82-42A3-A1A6-E4F9C22AB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3822700"/>
                        <a:ext cx="561498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5">
            <a:extLst>
              <a:ext uri="{FF2B5EF4-FFF2-40B4-BE49-F238E27FC236}">
                <a16:creationId xmlns:a16="http://schemas.microsoft.com/office/drawing/2014/main" id="{693C6ECB-0428-4CBD-833D-1DC6CAF189E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74560" y="2397761"/>
            <a:ext cx="2048356" cy="2247266"/>
            <a:chOff x="-192" y="699"/>
            <a:chExt cx="6257" cy="2916"/>
          </a:xfrm>
        </p:grpSpPr>
        <p:sp>
          <p:nvSpPr>
            <p:cNvPr id="18" name="AutoShape 24">
              <a:extLst>
                <a:ext uri="{FF2B5EF4-FFF2-40B4-BE49-F238E27FC236}">
                  <a16:creationId xmlns:a16="http://schemas.microsoft.com/office/drawing/2014/main" id="{A7490132-6004-4070-AF4A-A34DE78E5E3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705"/>
              <a:ext cx="614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Rectangle 26">
              <a:extLst>
                <a:ext uri="{FF2B5EF4-FFF2-40B4-BE49-F238E27FC236}">
                  <a16:creationId xmlns:a16="http://schemas.microsoft.com/office/drawing/2014/main" id="{FBE4EF77-F801-4DBB-8B77-CD130A277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  <p:sp>
          <p:nvSpPr>
            <p:cNvPr id="20" name="Line 27">
              <a:extLst>
                <a:ext uri="{FF2B5EF4-FFF2-40B4-BE49-F238E27FC236}">
                  <a16:creationId xmlns:a16="http://schemas.microsoft.com/office/drawing/2014/main" id="{82011A45-B80E-40D8-AF83-AE525C173A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11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8">
              <a:extLst>
                <a:ext uri="{FF2B5EF4-FFF2-40B4-BE49-F238E27FC236}">
                  <a16:creationId xmlns:a16="http://schemas.microsoft.com/office/drawing/2014/main" id="{F370C636-98EB-479C-BC0F-F88803BAA6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11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9">
              <a:extLst>
                <a:ext uri="{FF2B5EF4-FFF2-40B4-BE49-F238E27FC236}">
                  <a16:creationId xmlns:a16="http://schemas.microsoft.com/office/drawing/2014/main" id="{F260D8E1-A4B1-481F-B77A-DDF6FF2D8A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12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30">
              <a:extLst>
                <a:ext uri="{FF2B5EF4-FFF2-40B4-BE49-F238E27FC236}">
                  <a16:creationId xmlns:a16="http://schemas.microsoft.com/office/drawing/2014/main" id="{3496EFCD-D2A8-49DB-9DAA-1E9C248C8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12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Rectangle 31">
              <a:extLst>
                <a:ext uri="{FF2B5EF4-FFF2-40B4-BE49-F238E27FC236}">
                  <a16:creationId xmlns:a16="http://schemas.microsoft.com/office/drawing/2014/main" id="{7E09EB43-926C-4C0A-B688-32778E1C9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0" y="2931"/>
              <a:ext cx="245" cy="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/>
            </a:p>
          </p:txBody>
        </p:sp>
        <p:sp>
          <p:nvSpPr>
            <p:cNvPr id="25" name="Freeform 32">
              <a:extLst>
                <a:ext uri="{FF2B5EF4-FFF2-40B4-BE49-F238E27FC236}">
                  <a16:creationId xmlns:a16="http://schemas.microsoft.com/office/drawing/2014/main" id="{A4E7E208-8389-4A52-94F7-049396AE159F}"/>
                </a:ext>
              </a:extLst>
            </p:cNvPr>
            <p:cNvSpPr>
              <a:spLocks/>
            </p:cNvSpPr>
            <p:nvPr/>
          </p:nvSpPr>
          <p:spPr bwMode="auto">
            <a:xfrm>
              <a:off x="5880" y="3069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  <p:sp>
          <p:nvSpPr>
            <p:cNvPr id="26" name="Line 33">
              <a:extLst>
                <a:ext uri="{FF2B5EF4-FFF2-40B4-BE49-F238E27FC236}">
                  <a16:creationId xmlns:a16="http://schemas.microsoft.com/office/drawing/2014/main" id="{32F112CE-B61D-4159-948B-688E72BFA1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68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34">
              <a:extLst>
                <a:ext uri="{FF2B5EF4-FFF2-40B4-BE49-F238E27FC236}">
                  <a16:creationId xmlns:a16="http://schemas.microsoft.com/office/drawing/2014/main" id="{5A58BA3D-4670-44D2-82E5-6D6EC77170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35">
              <a:extLst>
                <a:ext uri="{FF2B5EF4-FFF2-40B4-BE49-F238E27FC236}">
                  <a16:creationId xmlns:a16="http://schemas.microsoft.com/office/drawing/2014/main" id="{D5EE16AD-F906-43E2-9C4D-9018C50E5B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36">
              <a:extLst>
                <a:ext uri="{FF2B5EF4-FFF2-40B4-BE49-F238E27FC236}">
                  <a16:creationId xmlns:a16="http://schemas.microsoft.com/office/drawing/2014/main" id="{E36D3A77-43AB-4683-B904-BCBC90CD45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Rectangle 37">
              <a:extLst>
                <a:ext uri="{FF2B5EF4-FFF2-40B4-BE49-F238E27FC236}">
                  <a16:creationId xmlns:a16="http://schemas.microsoft.com/office/drawing/2014/main" id="{576E4DBD-ACB4-41F2-A328-1EAC2475E7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2" y="699"/>
              <a:ext cx="245" cy="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/>
            </a:p>
          </p:txBody>
        </p:sp>
        <p:sp>
          <p:nvSpPr>
            <p:cNvPr id="31" name="Freeform 38">
              <a:extLst>
                <a:ext uri="{FF2B5EF4-FFF2-40B4-BE49-F238E27FC236}">
                  <a16:creationId xmlns:a16="http://schemas.microsoft.com/office/drawing/2014/main" id="{62712952-D7A6-4CBF-A28A-695858A51E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6" y="717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  <p:sp>
          <p:nvSpPr>
            <p:cNvPr id="32" name="Rectangle 39">
              <a:extLst>
                <a:ext uri="{FF2B5EF4-FFF2-40B4-BE49-F238E27FC236}">
                  <a16:creationId xmlns:a16="http://schemas.microsoft.com/office/drawing/2014/main" id="{8EA005BE-C7B0-4413-B260-C0E5A1D66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  <p:sp>
          <p:nvSpPr>
            <p:cNvPr id="33" name="Rectangle 41">
              <a:extLst>
                <a:ext uri="{FF2B5EF4-FFF2-40B4-BE49-F238E27FC236}">
                  <a16:creationId xmlns:a16="http://schemas.microsoft.com/office/drawing/2014/main" id="{71ECB653-E674-42F5-9D69-68CBCB22CB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</p:grpSp>
      <p:grpSp>
        <p:nvGrpSpPr>
          <p:cNvPr id="34" name="Group 25">
            <a:extLst>
              <a:ext uri="{FF2B5EF4-FFF2-40B4-BE49-F238E27FC236}">
                <a16:creationId xmlns:a16="http://schemas.microsoft.com/office/drawing/2014/main" id="{FC6CBE81-5D4E-4BFA-843A-934A9D03B875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9617074" y="2399107"/>
            <a:ext cx="2016125" cy="2250998"/>
            <a:chOff x="-192" y="699"/>
            <a:chExt cx="6144" cy="2916"/>
          </a:xfrm>
        </p:grpSpPr>
        <p:sp>
          <p:nvSpPr>
            <p:cNvPr id="35" name="AutoShape 24">
              <a:extLst>
                <a:ext uri="{FF2B5EF4-FFF2-40B4-BE49-F238E27FC236}">
                  <a16:creationId xmlns:a16="http://schemas.microsoft.com/office/drawing/2014/main" id="{352B9573-A3A3-48AA-AB08-8AE8CDE9E36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705"/>
              <a:ext cx="614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Rectangle 26">
              <a:extLst>
                <a:ext uri="{FF2B5EF4-FFF2-40B4-BE49-F238E27FC236}">
                  <a16:creationId xmlns:a16="http://schemas.microsoft.com/office/drawing/2014/main" id="{1EE7F27E-7BA1-4E07-8CF3-B5563163E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  <p:sp>
          <p:nvSpPr>
            <p:cNvPr id="37" name="Line 27">
              <a:extLst>
                <a:ext uri="{FF2B5EF4-FFF2-40B4-BE49-F238E27FC236}">
                  <a16:creationId xmlns:a16="http://schemas.microsoft.com/office/drawing/2014/main" id="{33BB0C65-DB12-447F-B3D3-CCF6CEDAC6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11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28">
              <a:extLst>
                <a:ext uri="{FF2B5EF4-FFF2-40B4-BE49-F238E27FC236}">
                  <a16:creationId xmlns:a16="http://schemas.microsoft.com/office/drawing/2014/main" id="{E1CACC83-2D20-4ECE-80AE-EE844F5809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11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29">
              <a:extLst>
                <a:ext uri="{FF2B5EF4-FFF2-40B4-BE49-F238E27FC236}">
                  <a16:creationId xmlns:a16="http://schemas.microsoft.com/office/drawing/2014/main" id="{F805C044-8C81-4B81-B725-224634EC03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12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30">
              <a:extLst>
                <a:ext uri="{FF2B5EF4-FFF2-40B4-BE49-F238E27FC236}">
                  <a16:creationId xmlns:a16="http://schemas.microsoft.com/office/drawing/2014/main" id="{19E88E7D-B0E4-4726-916C-9B6A42014F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12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Rectangle 31">
              <a:extLst>
                <a:ext uri="{FF2B5EF4-FFF2-40B4-BE49-F238E27FC236}">
                  <a16:creationId xmlns:a16="http://schemas.microsoft.com/office/drawing/2014/main" id="{EA1846FC-A1E0-4BB8-8B44-DC1C6D8D1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8" y="2931"/>
              <a:ext cx="244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/>
            </a:p>
          </p:txBody>
        </p:sp>
        <p:sp>
          <p:nvSpPr>
            <p:cNvPr id="42" name="Freeform 32">
              <a:extLst>
                <a:ext uri="{FF2B5EF4-FFF2-40B4-BE49-F238E27FC236}">
                  <a16:creationId xmlns:a16="http://schemas.microsoft.com/office/drawing/2014/main" id="{803D6AB6-C0D5-4879-A249-38F01867E1D8}"/>
                </a:ext>
              </a:extLst>
            </p:cNvPr>
            <p:cNvSpPr>
              <a:spLocks/>
            </p:cNvSpPr>
            <p:nvPr/>
          </p:nvSpPr>
          <p:spPr bwMode="auto">
            <a:xfrm>
              <a:off x="5880" y="3069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  <p:sp>
          <p:nvSpPr>
            <p:cNvPr id="43" name="Line 33">
              <a:extLst>
                <a:ext uri="{FF2B5EF4-FFF2-40B4-BE49-F238E27FC236}">
                  <a16:creationId xmlns:a16="http://schemas.microsoft.com/office/drawing/2014/main" id="{B8CDE55A-739E-421C-AF11-04D3633304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68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34">
              <a:extLst>
                <a:ext uri="{FF2B5EF4-FFF2-40B4-BE49-F238E27FC236}">
                  <a16:creationId xmlns:a16="http://schemas.microsoft.com/office/drawing/2014/main" id="{6F5D40A8-914B-4BF9-ABCB-FC28FF8522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35">
              <a:extLst>
                <a:ext uri="{FF2B5EF4-FFF2-40B4-BE49-F238E27FC236}">
                  <a16:creationId xmlns:a16="http://schemas.microsoft.com/office/drawing/2014/main" id="{D5D3EEDB-4C71-4A66-96D0-F728FC0B23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36">
              <a:extLst>
                <a:ext uri="{FF2B5EF4-FFF2-40B4-BE49-F238E27FC236}">
                  <a16:creationId xmlns:a16="http://schemas.microsoft.com/office/drawing/2014/main" id="{EEB6236A-643D-42E9-8085-A34E546EE3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Rectangle 37">
              <a:extLst>
                <a:ext uri="{FF2B5EF4-FFF2-40B4-BE49-F238E27FC236}">
                  <a16:creationId xmlns:a16="http://schemas.microsoft.com/office/drawing/2014/main" id="{06F89BF3-FBFD-467C-A115-2E17B51340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0" y="699"/>
              <a:ext cx="244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/>
            </a:p>
          </p:txBody>
        </p:sp>
        <p:sp>
          <p:nvSpPr>
            <p:cNvPr id="48" name="Freeform 38">
              <a:extLst>
                <a:ext uri="{FF2B5EF4-FFF2-40B4-BE49-F238E27FC236}">
                  <a16:creationId xmlns:a16="http://schemas.microsoft.com/office/drawing/2014/main" id="{0186283C-2505-4115-8126-94505FF24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6" y="717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  <p:sp>
          <p:nvSpPr>
            <p:cNvPr id="49" name="Rectangle 39">
              <a:extLst>
                <a:ext uri="{FF2B5EF4-FFF2-40B4-BE49-F238E27FC236}">
                  <a16:creationId xmlns:a16="http://schemas.microsoft.com/office/drawing/2014/main" id="{47D9B09E-4D81-4D9B-B109-D062B3B83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  <p:sp>
          <p:nvSpPr>
            <p:cNvPr id="50" name="Rectangle 41">
              <a:extLst>
                <a:ext uri="{FF2B5EF4-FFF2-40B4-BE49-F238E27FC236}">
                  <a16:creationId xmlns:a16="http://schemas.microsoft.com/office/drawing/2014/main" id="{F68ED6FF-AC7B-4EC9-A6BB-39087FBA54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6039BD40-144C-428D-BD04-1D7D9DC1CAE2}"/>
              </a:ext>
            </a:extLst>
          </p:cNvPr>
          <p:cNvSpPr txBox="1"/>
          <p:nvPr/>
        </p:nvSpPr>
        <p:spPr>
          <a:xfrm>
            <a:off x="4879659" y="4879658"/>
            <a:ext cx="1589087" cy="4937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600" dirty="0">
                <a:latin typeface="+mn-lt"/>
              </a:rPr>
              <a:t>Domain: 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335BCB6A-5386-4497-8AE3-AB568601B12B}"/>
              </a:ext>
            </a:extLst>
          </p:cNvPr>
          <p:cNvSpPr txBox="1"/>
          <p:nvPr/>
        </p:nvSpPr>
        <p:spPr>
          <a:xfrm>
            <a:off x="4897120" y="5506721"/>
            <a:ext cx="1346200" cy="4921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600" dirty="0">
                <a:latin typeface="+mn-lt"/>
              </a:rPr>
              <a:t>Range: </a:t>
            </a: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9D84A2CA-0AF1-412D-8B1C-CBD54BC02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556546"/>
              </p:ext>
            </p:extLst>
          </p:nvPr>
        </p:nvGraphicFramePr>
        <p:xfrm>
          <a:off x="6373495" y="4897121"/>
          <a:ext cx="11318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19040" imgH="177480" progId="Equation.DSMT4">
                  <p:embed/>
                </p:oleObj>
              </mc:Choice>
              <mc:Fallback>
                <p:oleObj name="Equation" r:id="rId28" imgW="419040" imgH="177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9D84A2CA-0AF1-412D-8B1C-CBD54BC0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495" y="4897121"/>
                        <a:ext cx="11318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2">
            <a:extLst>
              <a:ext uri="{FF2B5EF4-FFF2-40B4-BE49-F238E27FC236}">
                <a16:creationId xmlns:a16="http://schemas.microsoft.com/office/drawing/2014/main" id="{1CD7DFF8-8D83-4DDB-B0FA-D22098B2A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57986"/>
              </p:ext>
            </p:extLst>
          </p:nvPr>
        </p:nvGraphicFramePr>
        <p:xfrm>
          <a:off x="6373813" y="5524500"/>
          <a:ext cx="10620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93480" imgH="203040" progId="Equation.DSMT4">
                  <p:embed/>
                </p:oleObj>
              </mc:Choice>
              <mc:Fallback>
                <p:oleObj name="Equation" r:id="rId30" imgW="393480" imgH="203040" progId="Equation.DSMT4">
                  <p:embed/>
                  <p:pic>
                    <p:nvPicPr>
                      <p:cNvPr id="54" name="Object 52">
                        <a:extLst>
                          <a:ext uri="{FF2B5EF4-FFF2-40B4-BE49-F238E27FC236}">
                            <a16:creationId xmlns:a16="http://schemas.microsoft.com/office/drawing/2014/main" id="{1CD7DFF8-8D83-4DDB-B0FA-D22098B2AA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5524500"/>
                        <a:ext cx="10620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Freeform 40">
            <a:extLst>
              <a:ext uri="{FF2B5EF4-FFF2-40B4-BE49-F238E27FC236}">
                <a16:creationId xmlns:a16="http://schemas.microsoft.com/office/drawing/2014/main" id="{28457F08-C1D6-4D43-996A-96E9A05F32A7}"/>
              </a:ext>
            </a:extLst>
          </p:cNvPr>
          <p:cNvSpPr>
            <a:spLocks/>
          </p:cNvSpPr>
          <p:nvPr/>
        </p:nvSpPr>
        <p:spPr bwMode="auto">
          <a:xfrm>
            <a:off x="7277735" y="2366344"/>
            <a:ext cx="1835150" cy="1847836"/>
          </a:xfrm>
          <a:custGeom>
            <a:avLst/>
            <a:gdLst>
              <a:gd name="T0" fmla="*/ 2147483647 w 934"/>
              <a:gd name="T1" fmla="*/ 2147483647 h 399"/>
              <a:gd name="T2" fmla="*/ 2147483647 w 934"/>
              <a:gd name="T3" fmla="*/ 2147483647 h 399"/>
              <a:gd name="T4" fmla="*/ 2147483647 w 934"/>
              <a:gd name="T5" fmla="*/ 2147483647 h 399"/>
              <a:gd name="T6" fmla="*/ 2147483647 w 934"/>
              <a:gd name="T7" fmla="*/ 2147483647 h 399"/>
              <a:gd name="T8" fmla="*/ 2147483647 w 934"/>
              <a:gd name="T9" fmla="*/ 2147483647 h 399"/>
              <a:gd name="T10" fmla="*/ 2147483647 w 934"/>
              <a:gd name="T11" fmla="*/ 2147483647 h 399"/>
              <a:gd name="T12" fmla="*/ 2147483647 w 934"/>
              <a:gd name="T13" fmla="*/ 2147483647 h 399"/>
              <a:gd name="T14" fmla="*/ 2147483647 w 934"/>
              <a:gd name="T15" fmla="*/ 2147483647 h 399"/>
              <a:gd name="T16" fmla="*/ 2147483647 w 934"/>
              <a:gd name="T17" fmla="*/ 2147483647 h 399"/>
              <a:gd name="T18" fmla="*/ 2147483647 w 934"/>
              <a:gd name="T19" fmla="*/ 2147483647 h 399"/>
              <a:gd name="T20" fmla="*/ 2147483647 w 934"/>
              <a:gd name="T21" fmla="*/ 2147483647 h 399"/>
              <a:gd name="T22" fmla="*/ 2147483647 w 934"/>
              <a:gd name="T23" fmla="*/ 2147483647 h 399"/>
              <a:gd name="T24" fmla="*/ 2147483647 w 934"/>
              <a:gd name="T25" fmla="*/ 2147483647 h 399"/>
              <a:gd name="T26" fmla="*/ 2147483647 w 934"/>
              <a:gd name="T27" fmla="*/ 2147483647 h 399"/>
              <a:gd name="T28" fmla="*/ 2147483647 w 934"/>
              <a:gd name="T29" fmla="*/ 2147483647 h 399"/>
              <a:gd name="T30" fmla="*/ 2147483647 w 934"/>
              <a:gd name="T31" fmla="*/ 2147483647 h 399"/>
              <a:gd name="T32" fmla="*/ 2147483647 w 934"/>
              <a:gd name="T33" fmla="*/ 2147483647 h 399"/>
              <a:gd name="T34" fmla="*/ 2147483647 w 934"/>
              <a:gd name="T35" fmla="*/ 2147483647 h 399"/>
              <a:gd name="T36" fmla="*/ 2147483647 w 934"/>
              <a:gd name="T37" fmla="*/ 2147483647 h 399"/>
              <a:gd name="T38" fmla="*/ 2147483647 w 934"/>
              <a:gd name="T39" fmla="*/ 2147483647 h 399"/>
              <a:gd name="T40" fmla="*/ 2147483647 w 934"/>
              <a:gd name="T41" fmla="*/ 2147483647 h 399"/>
              <a:gd name="T42" fmla="*/ 2147483647 w 934"/>
              <a:gd name="T43" fmla="*/ 2147483647 h 399"/>
              <a:gd name="T44" fmla="*/ 2147483647 w 934"/>
              <a:gd name="T45" fmla="*/ 2147483647 h 399"/>
              <a:gd name="T46" fmla="*/ 2147483647 w 934"/>
              <a:gd name="T47" fmla="*/ 2147483647 h 399"/>
              <a:gd name="T48" fmla="*/ 2147483647 w 934"/>
              <a:gd name="T49" fmla="*/ 2147483647 h 399"/>
              <a:gd name="T50" fmla="*/ 2147483647 w 934"/>
              <a:gd name="T51" fmla="*/ 2147483647 h 399"/>
              <a:gd name="T52" fmla="*/ 2147483647 w 934"/>
              <a:gd name="T53" fmla="*/ 2147483647 h 399"/>
              <a:gd name="T54" fmla="*/ 2147483647 w 934"/>
              <a:gd name="T55" fmla="*/ 2147483647 h 399"/>
              <a:gd name="T56" fmla="*/ 2147483647 w 934"/>
              <a:gd name="T57" fmla="*/ 2147483647 h 399"/>
              <a:gd name="T58" fmla="*/ 2147483647 w 934"/>
              <a:gd name="T59" fmla="*/ 2147483647 h 399"/>
              <a:gd name="T60" fmla="*/ 2147483647 w 934"/>
              <a:gd name="T61" fmla="*/ 2147483647 h 399"/>
              <a:gd name="T62" fmla="*/ 2147483647 w 934"/>
              <a:gd name="T63" fmla="*/ 2147483647 h 399"/>
              <a:gd name="T64" fmla="*/ 2147483647 w 934"/>
              <a:gd name="T65" fmla="*/ 2147483647 h 399"/>
              <a:gd name="T66" fmla="*/ 2147483647 w 934"/>
              <a:gd name="T67" fmla="*/ 2147483647 h 399"/>
              <a:gd name="T68" fmla="*/ 2147483647 w 934"/>
              <a:gd name="T69" fmla="*/ 2147483647 h 399"/>
              <a:gd name="T70" fmla="*/ 2147483647 w 934"/>
              <a:gd name="T71" fmla="*/ 2147483647 h 399"/>
              <a:gd name="T72" fmla="*/ 2147483647 w 934"/>
              <a:gd name="T73" fmla="*/ 2147483647 h 399"/>
              <a:gd name="T74" fmla="*/ 2147483647 w 934"/>
              <a:gd name="T75" fmla="*/ 2147483647 h 399"/>
              <a:gd name="T76" fmla="*/ 2147483647 w 934"/>
              <a:gd name="T77" fmla="*/ 2147483647 h 399"/>
              <a:gd name="T78" fmla="*/ 2147483647 w 934"/>
              <a:gd name="T79" fmla="*/ 2147483647 h 399"/>
              <a:gd name="T80" fmla="*/ 2147483647 w 934"/>
              <a:gd name="T81" fmla="*/ 2147483647 h 399"/>
              <a:gd name="T82" fmla="*/ 2147483647 w 934"/>
              <a:gd name="T83" fmla="*/ 2147483647 h 399"/>
              <a:gd name="T84" fmla="*/ 2147483647 w 934"/>
              <a:gd name="T85" fmla="*/ 2147483647 h 399"/>
              <a:gd name="T86" fmla="*/ 2147483647 w 934"/>
              <a:gd name="T87" fmla="*/ 2147483647 h 399"/>
              <a:gd name="T88" fmla="*/ 2147483647 w 934"/>
              <a:gd name="T89" fmla="*/ 2147483647 h 399"/>
              <a:gd name="T90" fmla="*/ 2147483647 w 934"/>
              <a:gd name="T91" fmla="*/ 2147483647 h 399"/>
              <a:gd name="T92" fmla="*/ 2147483647 w 934"/>
              <a:gd name="T93" fmla="*/ 2147483647 h 399"/>
              <a:gd name="T94" fmla="*/ 2147483647 w 934"/>
              <a:gd name="T95" fmla="*/ 2147483647 h 399"/>
              <a:gd name="T96" fmla="*/ 2147483647 w 934"/>
              <a:gd name="T97" fmla="*/ 2147483647 h 399"/>
              <a:gd name="T98" fmla="*/ 2147483647 w 934"/>
              <a:gd name="T99" fmla="*/ 2147483647 h 399"/>
              <a:gd name="T100" fmla="*/ 2147483647 w 934"/>
              <a:gd name="T101" fmla="*/ 2147483647 h 399"/>
              <a:gd name="T102" fmla="*/ 2147483647 w 934"/>
              <a:gd name="T103" fmla="*/ 2147483647 h 399"/>
              <a:gd name="T104" fmla="*/ 2147483647 w 934"/>
              <a:gd name="T105" fmla="*/ 2147483647 h 399"/>
              <a:gd name="T106" fmla="*/ 2147483647 w 934"/>
              <a:gd name="T107" fmla="*/ 2147483647 h 399"/>
              <a:gd name="T108" fmla="*/ 2147483647 w 934"/>
              <a:gd name="T109" fmla="*/ 2147483647 h 399"/>
              <a:gd name="T110" fmla="*/ 2147483647 w 934"/>
              <a:gd name="T111" fmla="*/ 2147483647 h 399"/>
              <a:gd name="T112" fmla="*/ 2147483647 w 934"/>
              <a:gd name="T113" fmla="*/ 2147483647 h 399"/>
              <a:gd name="T114" fmla="*/ 2147483647 w 934"/>
              <a:gd name="T115" fmla="*/ 2147483647 h 399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934"/>
              <a:gd name="T175" fmla="*/ 0 h 399"/>
              <a:gd name="T176" fmla="*/ 934 w 934"/>
              <a:gd name="T177" fmla="*/ 399 h 399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934" h="399">
                <a:moveTo>
                  <a:pt x="0" y="399"/>
                </a:moveTo>
                <a:lnTo>
                  <a:pt x="2" y="399"/>
                </a:lnTo>
                <a:lnTo>
                  <a:pt x="4" y="399"/>
                </a:lnTo>
                <a:lnTo>
                  <a:pt x="6" y="399"/>
                </a:lnTo>
                <a:lnTo>
                  <a:pt x="8" y="399"/>
                </a:lnTo>
                <a:lnTo>
                  <a:pt x="10" y="399"/>
                </a:lnTo>
                <a:lnTo>
                  <a:pt x="12" y="399"/>
                </a:lnTo>
                <a:lnTo>
                  <a:pt x="14" y="399"/>
                </a:lnTo>
                <a:lnTo>
                  <a:pt x="16" y="399"/>
                </a:lnTo>
                <a:lnTo>
                  <a:pt x="18" y="399"/>
                </a:lnTo>
                <a:lnTo>
                  <a:pt x="20" y="399"/>
                </a:lnTo>
                <a:lnTo>
                  <a:pt x="22" y="399"/>
                </a:lnTo>
                <a:lnTo>
                  <a:pt x="24" y="399"/>
                </a:lnTo>
                <a:lnTo>
                  <a:pt x="26" y="399"/>
                </a:lnTo>
                <a:lnTo>
                  <a:pt x="28" y="399"/>
                </a:lnTo>
                <a:lnTo>
                  <a:pt x="30" y="399"/>
                </a:lnTo>
                <a:lnTo>
                  <a:pt x="32" y="399"/>
                </a:lnTo>
                <a:lnTo>
                  <a:pt x="34" y="399"/>
                </a:lnTo>
                <a:lnTo>
                  <a:pt x="36" y="399"/>
                </a:lnTo>
                <a:lnTo>
                  <a:pt x="38" y="399"/>
                </a:lnTo>
                <a:lnTo>
                  <a:pt x="40" y="399"/>
                </a:lnTo>
                <a:lnTo>
                  <a:pt x="42" y="399"/>
                </a:lnTo>
                <a:lnTo>
                  <a:pt x="44" y="399"/>
                </a:lnTo>
                <a:lnTo>
                  <a:pt x="46" y="399"/>
                </a:lnTo>
                <a:lnTo>
                  <a:pt x="48" y="399"/>
                </a:lnTo>
                <a:lnTo>
                  <a:pt x="50" y="399"/>
                </a:lnTo>
                <a:lnTo>
                  <a:pt x="52" y="399"/>
                </a:lnTo>
                <a:lnTo>
                  <a:pt x="54" y="398"/>
                </a:lnTo>
                <a:lnTo>
                  <a:pt x="56" y="398"/>
                </a:lnTo>
                <a:lnTo>
                  <a:pt x="58" y="398"/>
                </a:lnTo>
                <a:lnTo>
                  <a:pt x="60" y="398"/>
                </a:lnTo>
                <a:lnTo>
                  <a:pt x="62" y="398"/>
                </a:lnTo>
                <a:lnTo>
                  <a:pt x="64" y="398"/>
                </a:lnTo>
                <a:lnTo>
                  <a:pt x="66" y="398"/>
                </a:lnTo>
                <a:lnTo>
                  <a:pt x="68" y="398"/>
                </a:lnTo>
                <a:lnTo>
                  <a:pt x="70" y="398"/>
                </a:lnTo>
                <a:lnTo>
                  <a:pt x="72" y="398"/>
                </a:lnTo>
                <a:lnTo>
                  <a:pt x="74" y="398"/>
                </a:lnTo>
                <a:lnTo>
                  <a:pt x="76" y="398"/>
                </a:lnTo>
                <a:lnTo>
                  <a:pt x="78" y="398"/>
                </a:lnTo>
                <a:lnTo>
                  <a:pt x="80" y="398"/>
                </a:lnTo>
                <a:lnTo>
                  <a:pt x="82" y="398"/>
                </a:lnTo>
                <a:lnTo>
                  <a:pt x="84" y="398"/>
                </a:lnTo>
                <a:lnTo>
                  <a:pt x="86" y="398"/>
                </a:lnTo>
                <a:lnTo>
                  <a:pt x="88" y="398"/>
                </a:lnTo>
                <a:lnTo>
                  <a:pt x="90" y="398"/>
                </a:lnTo>
                <a:lnTo>
                  <a:pt x="92" y="398"/>
                </a:lnTo>
                <a:lnTo>
                  <a:pt x="94" y="398"/>
                </a:lnTo>
                <a:lnTo>
                  <a:pt x="96" y="398"/>
                </a:lnTo>
                <a:lnTo>
                  <a:pt x="98" y="398"/>
                </a:lnTo>
                <a:lnTo>
                  <a:pt x="100" y="398"/>
                </a:lnTo>
                <a:lnTo>
                  <a:pt x="102" y="397"/>
                </a:lnTo>
                <a:lnTo>
                  <a:pt x="104" y="397"/>
                </a:lnTo>
                <a:lnTo>
                  <a:pt x="106" y="397"/>
                </a:lnTo>
                <a:lnTo>
                  <a:pt x="108" y="397"/>
                </a:lnTo>
                <a:lnTo>
                  <a:pt x="110" y="397"/>
                </a:lnTo>
                <a:lnTo>
                  <a:pt x="112" y="397"/>
                </a:lnTo>
                <a:lnTo>
                  <a:pt x="114" y="397"/>
                </a:lnTo>
                <a:lnTo>
                  <a:pt x="116" y="397"/>
                </a:lnTo>
                <a:lnTo>
                  <a:pt x="118" y="397"/>
                </a:lnTo>
                <a:lnTo>
                  <a:pt x="120" y="397"/>
                </a:lnTo>
                <a:lnTo>
                  <a:pt x="122" y="397"/>
                </a:lnTo>
                <a:lnTo>
                  <a:pt x="124" y="397"/>
                </a:lnTo>
                <a:lnTo>
                  <a:pt x="126" y="397"/>
                </a:lnTo>
                <a:lnTo>
                  <a:pt x="128" y="397"/>
                </a:lnTo>
                <a:lnTo>
                  <a:pt x="130" y="397"/>
                </a:lnTo>
                <a:lnTo>
                  <a:pt x="132" y="397"/>
                </a:lnTo>
                <a:lnTo>
                  <a:pt x="134" y="397"/>
                </a:lnTo>
                <a:lnTo>
                  <a:pt x="136" y="397"/>
                </a:lnTo>
                <a:lnTo>
                  <a:pt x="138" y="397"/>
                </a:lnTo>
                <a:lnTo>
                  <a:pt x="140" y="396"/>
                </a:lnTo>
                <a:lnTo>
                  <a:pt x="142" y="396"/>
                </a:lnTo>
                <a:lnTo>
                  <a:pt x="144" y="396"/>
                </a:lnTo>
                <a:lnTo>
                  <a:pt x="146" y="396"/>
                </a:lnTo>
                <a:lnTo>
                  <a:pt x="148" y="396"/>
                </a:lnTo>
                <a:lnTo>
                  <a:pt x="150" y="396"/>
                </a:lnTo>
                <a:lnTo>
                  <a:pt x="152" y="396"/>
                </a:lnTo>
                <a:lnTo>
                  <a:pt x="154" y="396"/>
                </a:lnTo>
                <a:lnTo>
                  <a:pt x="156" y="396"/>
                </a:lnTo>
                <a:lnTo>
                  <a:pt x="158" y="396"/>
                </a:lnTo>
                <a:lnTo>
                  <a:pt x="160" y="396"/>
                </a:lnTo>
                <a:lnTo>
                  <a:pt x="162" y="396"/>
                </a:lnTo>
                <a:lnTo>
                  <a:pt x="164" y="396"/>
                </a:lnTo>
                <a:lnTo>
                  <a:pt x="166" y="396"/>
                </a:lnTo>
                <a:lnTo>
                  <a:pt x="168" y="396"/>
                </a:lnTo>
                <a:lnTo>
                  <a:pt x="170" y="396"/>
                </a:lnTo>
                <a:lnTo>
                  <a:pt x="172" y="395"/>
                </a:lnTo>
                <a:lnTo>
                  <a:pt x="174" y="395"/>
                </a:lnTo>
                <a:lnTo>
                  <a:pt x="176" y="395"/>
                </a:lnTo>
                <a:lnTo>
                  <a:pt x="178" y="395"/>
                </a:lnTo>
                <a:lnTo>
                  <a:pt x="180" y="395"/>
                </a:lnTo>
                <a:lnTo>
                  <a:pt x="182" y="395"/>
                </a:lnTo>
                <a:lnTo>
                  <a:pt x="184" y="395"/>
                </a:lnTo>
                <a:lnTo>
                  <a:pt x="186" y="395"/>
                </a:lnTo>
                <a:lnTo>
                  <a:pt x="188" y="395"/>
                </a:lnTo>
                <a:lnTo>
                  <a:pt x="190" y="395"/>
                </a:lnTo>
                <a:lnTo>
                  <a:pt x="192" y="395"/>
                </a:lnTo>
                <a:lnTo>
                  <a:pt x="194" y="395"/>
                </a:lnTo>
                <a:lnTo>
                  <a:pt x="196" y="395"/>
                </a:lnTo>
                <a:lnTo>
                  <a:pt x="198" y="394"/>
                </a:lnTo>
                <a:lnTo>
                  <a:pt x="200" y="394"/>
                </a:lnTo>
                <a:lnTo>
                  <a:pt x="202" y="394"/>
                </a:lnTo>
                <a:lnTo>
                  <a:pt x="204" y="394"/>
                </a:lnTo>
                <a:lnTo>
                  <a:pt x="206" y="394"/>
                </a:lnTo>
                <a:lnTo>
                  <a:pt x="208" y="394"/>
                </a:lnTo>
                <a:lnTo>
                  <a:pt x="210" y="394"/>
                </a:lnTo>
                <a:lnTo>
                  <a:pt x="212" y="394"/>
                </a:lnTo>
                <a:lnTo>
                  <a:pt x="214" y="394"/>
                </a:lnTo>
                <a:lnTo>
                  <a:pt x="216" y="394"/>
                </a:lnTo>
                <a:lnTo>
                  <a:pt x="218" y="394"/>
                </a:lnTo>
                <a:lnTo>
                  <a:pt x="220" y="394"/>
                </a:lnTo>
                <a:lnTo>
                  <a:pt x="222" y="393"/>
                </a:lnTo>
                <a:lnTo>
                  <a:pt x="224" y="393"/>
                </a:lnTo>
                <a:lnTo>
                  <a:pt x="226" y="393"/>
                </a:lnTo>
                <a:lnTo>
                  <a:pt x="228" y="393"/>
                </a:lnTo>
                <a:lnTo>
                  <a:pt x="230" y="393"/>
                </a:lnTo>
                <a:lnTo>
                  <a:pt x="232" y="393"/>
                </a:lnTo>
                <a:lnTo>
                  <a:pt x="234" y="393"/>
                </a:lnTo>
                <a:lnTo>
                  <a:pt x="236" y="393"/>
                </a:lnTo>
                <a:lnTo>
                  <a:pt x="238" y="393"/>
                </a:lnTo>
                <a:lnTo>
                  <a:pt x="240" y="393"/>
                </a:lnTo>
                <a:lnTo>
                  <a:pt x="242" y="392"/>
                </a:lnTo>
                <a:lnTo>
                  <a:pt x="244" y="392"/>
                </a:lnTo>
                <a:lnTo>
                  <a:pt x="246" y="392"/>
                </a:lnTo>
                <a:lnTo>
                  <a:pt x="248" y="392"/>
                </a:lnTo>
                <a:lnTo>
                  <a:pt x="250" y="392"/>
                </a:lnTo>
                <a:lnTo>
                  <a:pt x="252" y="392"/>
                </a:lnTo>
                <a:lnTo>
                  <a:pt x="254" y="392"/>
                </a:lnTo>
                <a:lnTo>
                  <a:pt x="256" y="392"/>
                </a:lnTo>
                <a:lnTo>
                  <a:pt x="258" y="392"/>
                </a:lnTo>
                <a:lnTo>
                  <a:pt x="260" y="392"/>
                </a:lnTo>
                <a:lnTo>
                  <a:pt x="262" y="391"/>
                </a:lnTo>
                <a:lnTo>
                  <a:pt x="264" y="391"/>
                </a:lnTo>
                <a:lnTo>
                  <a:pt x="266" y="391"/>
                </a:lnTo>
                <a:lnTo>
                  <a:pt x="268" y="391"/>
                </a:lnTo>
                <a:lnTo>
                  <a:pt x="270" y="391"/>
                </a:lnTo>
                <a:lnTo>
                  <a:pt x="272" y="391"/>
                </a:lnTo>
                <a:lnTo>
                  <a:pt x="274" y="391"/>
                </a:lnTo>
                <a:lnTo>
                  <a:pt x="276" y="391"/>
                </a:lnTo>
                <a:lnTo>
                  <a:pt x="278" y="390"/>
                </a:lnTo>
                <a:lnTo>
                  <a:pt x="280" y="390"/>
                </a:lnTo>
                <a:lnTo>
                  <a:pt x="282" y="390"/>
                </a:lnTo>
                <a:lnTo>
                  <a:pt x="284" y="390"/>
                </a:lnTo>
                <a:lnTo>
                  <a:pt x="286" y="390"/>
                </a:lnTo>
                <a:lnTo>
                  <a:pt x="288" y="390"/>
                </a:lnTo>
                <a:lnTo>
                  <a:pt x="290" y="390"/>
                </a:lnTo>
                <a:lnTo>
                  <a:pt x="292" y="390"/>
                </a:lnTo>
                <a:lnTo>
                  <a:pt x="294" y="389"/>
                </a:lnTo>
                <a:lnTo>
                  <a:pt x="296" y="389"/>
                </a:lnTo>
                <a:lnTo>
                  <a:pt x="298" y="389"/>
                </a:lnTo>
                <a:lnTo>
                  <a:pt x="300" y="389"/>
                </a:lnTo>
                <a:lnTo>
                  <a:pt x="302" y="389"/>
                </a:lnTo>
                <a:lnTo>
                  <a:pt x="304" y="389"/>
                </a:lnTo>
                <a:lnTo>
                  <a:pt x="306" y="389"/>
                </a:lnTo>
                <a:lnTo>
                  <a:pt x="308" y="388"/>
                </a:lnTo>
                <a:lnTo>
                  <a:pt x="310" y="388"/>
                </a:lnTo>
                <a:lnTo>
                  <a:pt x="312" y="388"/>
                </a:lnTo>
                <a:lnTo>
                  <a:pt x="314" y="388"/>
                </a:lnTo>
                <a:lnTo>
                  <a:pt x="316" y="388"/>
                </a:lnTo>
                <a:lnTo>
                  <a:pt x="318" y="388"/>
                </a:lnTo>
                <a:lnTo>
                  <a:pt x="320" y="388"/>
                </a:lnTo>
                <a:lnTo>
                  <a:pt x="322" y="387"/>
                </a:lnTo>
                <a:lnTo>
                  <a:pt x="324" y="387"/>
                </a:lnTo>
                <a:lnTo>
                  <a:pt x="326" y="387"/>
                </a:lnTo>
                <a:lnTo>
                  <a:pt x="328" y="387"/>
                </a:lnTo>
                <a:lnTo>
                  <a:pt x="330" y="387"/>
                </a:lnTo>
                <a:lnTo>
                  <a:pt x="332" y="387"/>
                </a:lnTo>
                <a:lnTo>
                  <a:pt x="334" y="386"/>
                </a:lnTo>
                <a:lnTo>
                  <a:pt x="336" y="386"/>
                </a:lnTo>
                <a:lnTo>
                  <a:pt x="338" y="386"/>
                </a:lnTo>
                <a:lnTo>
                  <a:pt x="340" y="386"/>
                </a:lnTo>
                <a:lnTo>
                  <a:pt x="342" y="386"/>
                </a:lnTo>
                <a:lnTo>
                  <a:pt x="344" y="386"/>
                </a:lnTo>
                <a:lnTo>
                  <a:pt x="346" y="385"/>
                </a:lnTo>
                <a:lnTo>
                  <a:pt x="348" y="385"/>
                </a:lnTo>
                <a:lnTo>
                  <a:pt x="350" y="385"/>
                </a:lnTo>
                <a:lnTo>
                  <a:pt x="352" y="385"/>
                </a:lnTo>
                <a:lnTo>
                  <a:pt x="354" y="385"/>
                </a:lnTo>
                <a:lnTo>
                  <a:pt x="356" y="384"/>
                </a:lnTo>
                <a:lnTo>
                  <a:pt x="358" y="384"/>
                </a:lnTo>
                <a:lnTo>
                  <a:pt x="360" y="384"/>
                </a:lnTo>
                <a:lnTo>
                  <a:pt x="362" y="384"/>
                </a:lnTo>
                <a:lnTo>
                  <a:pt x="364" y="384"/>
                </a:lnTo>
                <a:lnTo>
                  <a:pt x="366" y="384"/>
                </a:lnTo>
                <a:lnTo>
                  <a:pt x="368" y="383"/>
                </a:lnTo>
                <a:lnTo>
                  <a:pt x="370" y="383"/>
                </a:lnTo>
                <a:lnTo>
                  <a:pt x="372" y="383"/>
                </a:lnTo>
                <a:lnTo>
                  <a:pt x="374" y="383"/>
                </a:lnTo>
                <a:lnTo>
                  <a:pt x="376" y="382"/>
                </a:lnTo>
                <a:lnTo>
                  <a:pt x="378" y="382"/>
                </a:lnTo>
                <a:lnTo>
                  <a:pt x="380" y="382"/>
                </a:lnTo>
                <a:lnTo>
                  <a:pt x="382" y="382"/>
                </a:lnTo>
                <a:lnTo>
                  <a:pt x="384" y="382"/>
                </a:lnTo>
                <a:lnTo>
                  <a:pt x="386" y="381"/>
                </a:lnTo>
                <a:lnTo>
                  <a:pt x="388" y="381"/>
                </a:lnTo>
                <a:lnTo>
                  <a:pt x="390" y="381"/>
                </a:lnTo>
                <a:lnTo>
                  <a:pt x="392" y="381"/>
                </a:lnTo>
                <a:lnTo>
                  <a:pt x="394" y="380"/>
                </a:lnTo>
                <a:lnTo>
                  <a:pt x="396" y="380"/>
                </a:lnTo>
                <a:lnTo>
                  <a:pt x="398" y="380"/>
                </a:lnTo>
                <a:lnTo>
                  <a:pt x="400" y="380"/>
                </a:lnTo>
                <a:lnTo>
                  <a:pt x="402" y="380"/>
                </a:lnTo>
                <a:lnTo>
                  <a:pt x="404" y="379"/>
                </a:lnTo>
                <a:lnTo>
                  <a:pt x="406" y="379"/>
                </a:lnTo>
                <a:lnTo>
                  <a:pt x="408" y="379"/>
                </a:lnTo>
                <a:lnTo>
                  <a:pt x="410" y="379"/>
                </a:lnTo>
                <a:lnTo>
                  <a:pt x="412" y="378"/>
                </a:lnTo>
                <a:lnTo>
                  <a:pt x="414" y="378"/>
                </a:lnTo>
                <a:lnTo>
                  <a:pt x="416" y="378"/>
                </a:lnTo>
                <a:lnTo>
                  <a:pt x="418" y="378"/>
                </a:lnTo>
                <a:lnTo>
                  <a:pt x="420" y="377"/>
                </a:lnTo>
                <a:lnTo>
                  <a:pt x="422" y="377"/>
                </a:lnTo>
                <a:lnTo>
                  <a:pt x="424" y="377"/>
                </a:lnTo>
                <a:lnTo>
                  <a:pt x="426" y="376"/>
                </a:lnTo>
                <a:lnTo>
                  <a:pt x="428" y="376"/>
                </a:lnTo>
                <a:lnTo>
                  <a:pt x="430" y="376"/>
                </a:lnTo>
                <a:lnTo>
                  <a:pt x="432" y="376"/>
                </a:lnTo>
                <a:lnTo>
                  <a:pt x="434" y="375"/>
                </a:lnTo>
                <a:lnTo>
                  <a:pt x="436" y="375"/>
                </a:lnTo>
                <a:lnTo>
                  <a:pt x="438" y="375"/>
                </a:lnTo>
                <a:lnTo>
                  <a:pt x="440" y="374"/>
                </a:lnTo>
                <a:lnTo>
                  <a:pt x="442" y="374"/>
                </a:lnTo>
                <a:lnTo>
                  <a:pt x="444" y="374"/>
                </a:lnTo>
                <a:lnTo>
                  <a:pt x="446" y="374"/>
                </a:lnTo>
                <a:lnTo>
                  <a:pt x="448" y="373"/>
                </a:lnTo>
                <a:lnTo>
                  <a:pt x="450" y="373"/>
                </a:lnTo>
                <a:lnTo>
                  <a:pt x="452" y="373"/>
                </a:lnTo>
                <a:lnTo>
                  <a:pt x="454" y="372"/>
                </a:lnTo>
                <a:lnTo>
                  <a:pt x="456" y="372"/>
                </a:lnTo>
                <a:lnTo>
                  <a:pt x="458" y="372"/>
                </a:lnTo>
                <a:lnTo>
                  <a:pt x="460" y="371"/>
                </a:lnTo>
                <a:lnTo>
                  <a:pt x="462" y="371"/>
                </a:lnTo>
                <a:lnTo>
                  <a:pt x="464" y="371"/>
                </a:lnTo>
                <a:lnTo>
                  <a:pt x="466" y="370"/>
                </a:lnTo>
                <a:lnTo>
                  <a:pt x="468" y="370"/>
                </a:lnTo>
                <a:lnTo>
                  <a:pt x="470" y="370"/>
                </a:lnTo>
                <a:lnTo>
                  <a:pt x="472" y="369"/>
                </a:lnTo>
                <a:lnTo>
                  <a:pt x="474" y="369"/>
                </a:lnTo>
                <a:lnTo>
                  <a:pt x="476" y="369"/>
                </a:lnTo>
                <a:lnTo>
                  <a:pt x="478" y="368"/>
                </a:lnTo>
                <a:lnTo>
                  <a:pt x="480" y="368"/>
                </a:lnTo>
                <a:lnTo>
                  <a:pt x="482" y="367"/>
                </a:lnTo>
                <a:lnTo>
                  <a:pt x="484" y="367"/>
                </a:lnTo>
                <a:lnTo>
                  <a:pt x="486" y="367"/>
                </a:lnTo>
                <a:lnTo>
                  <a:pt x="488" y="366"/>
                </a:lnTo>
                <a:lnTo>
                  <a:pt x="490" y="366"/>
                </a:lnTo>
                <a:lnTo>
                  <a:pt x="492" y="365"/>
                </a:lnTo>
                <a:lnTo>
                  <a:pt x="494" y="365"/>
                </a:lnTo>
                <a:lnTo>
                  <a:pt x="496" y="365"/>
                </a:lnTo>
                <a:lnTo>
                  <a:pt x="498" y="364"/>
                </a:lnTo>
                <a:lnTo>
                  <a:pt x="500" y="364"/>
                </a:lnTo>
                <a:lnTo>
                  <a:pt x="502" y="363"/>
                </a:lnTo>
                <a:lnTo>
                  <a:pt x="504" y="363"/>
                </a:lnTo>
                <a:lnTo>
                  <a:pt x="506" y="363"/>
                </a:lnTo>
                <a:lnTo>
                  <a:pt x="508" y="362"/>
                </a:lnTo>
                <a:lnTo>
                  <a:pt x="510" y="362"/>
                </a:lnTo>
                <a:lnTo>
                  <a:pt x="512" y="361"/>
                </a:lnTo>
                <a:lnTo>
                  <a:pt x="514" y="361"/>
                </a:lnTo>
                <a:lnTo>
                  <a:pt x="516" y="360"/>
                </a:lnTo>
                <a:lnTo>
                  <a:pt x="518" y="360"/>
                </a:lnTo>
                <a:lnTo>
                  <a:pt x="520" y="360"/>
                </a:lnTo>
                <a:lnTo>
                  <a:pt x="522" y="359"/>
                </a:lnTo>
                <a:lnTo>
                  <a:pt x="524" y="359"/>
                </a:lnTo>
                <a:lnTo>
                  <a:pt x="526" y="358"/>
                </a:lnTo>
                <a:lnTo>
                  <a:pt x="528" y="358"/>
                </a:lnTo>
                <a:lnTo>
                  <a:pt x="530" y="357"/>
                </a:lnTo>
                <a:lnTo>
                  <a:pt x="532" y="357"/>
                </a:lnTo>
                <a:lnTo>
                  <a:pt x="534" y="356"/>
                </a:lnTo>
                <a:lnTo>
                  <a:pt x="536" y="356"/>
                </a:lnTo>
                <a:lnTo>
                  <a:pt x="538" y="355"/>
                </a:lnTo>
                <a:lnTo>
                  <a:pt x="540" y="355"/>
                </a:lnTo>
                <a:lnTo>
                  <a:pt x="542" y="354"/>
                </a:lnTo>
                <a:lnTo>
                  <a:pt x="544" y="354"/>
                </a:lnTo>
                <a:lnTo>
                  <a:pt x="546" y="353"/>
                </a:lnTo>
                <a:lnTo>
                  <a:pt x="548" y="353"/>
                </a:lnTo>
                <a:lnTo>
                  <a:pt x="550" y="352"/>
                </a:lnTo>
                <a:lnTo>
                  <a:pt x="552" y="351"/>
                </a:lnTo>
                <a:lnTo>
                  <a:pt x="554" y="351"/>
                </a:lnTo>
                <a:lnTo>
                  <a:pt x="556" y="350"/>
                </a:lnTo>
                <a:lnTo>
                  <a:pt x="558" y="350"/>
                </a:lnTo>
                <a:lnTo>
                  <a:pt x="560" y="349"/>
                </a:lnTo>
                <a:lnTo>
                  <a:pt x="562" y="349"/>
                </a:lnTo>
                <a:lnTo>
                  <a:pt x="564" y="348"/>
                </a:lnTo>
                <a:lnTo>
                  <a:pt x="566" y="347"/>
                </a:lnTo>
                <a:lnTo>
                  <a:pt x="568" y="347"/>
                </a:lnTo>
                <a:lnTo>
                  <a:pt x="570" y="346"/>
                </a:lnTo>
                <a:lnTo>
                  <a:pt x="572" y="346"/>
                </a:lnTo>
                <a:lnTo>
                  <a:pt x="574" y="345"/>
                </a:lnTo>
                <a:lnTo>
                  <a:pt x="576" y="344"/>
                </a:lnTo>
                <a:lnTo>
                  <a:pt x="578" y="344"/>
                </a:lnTo>
                <a:lnTo>
                  <a:pt x="580" y="343"/>
                </a:lnTo>
                <a:lnTo>
                  <a:pt x="582" y="343"/>
                </a:lnTo>
                <a:lnTo>
                  <a:pt x="584" y="342"/>
                </a:lnTo>
                <a:lnTo>
                  <a:pt x="586" y="341"/>
                </a:lnTo>
                <a:lnTo>
                  <a:pt x="588" y="341"/>
                </a:lnTo>
                <a:lnTo>
                  <a:pt x="590" y="340"/>
                </a:lnTo>
                <a:lnTo>
                  <a:pt x="592" y="339"/>
                </a:lnTo>
                <a:lnTo>
                  <a:pt x="594" y="339"/>
                </a:lnTo>
                <a:lnTo>
                  <a:pt x="596" y="338"/>
                </a:lnTo>
                <a:lnTo>
                  <a:pt x="598" y="337"/>
                </a:lnTo>
                <a:lnTo>
                  <a:pt x="600" y="336"/>
                </a:lnTo>
                <a:lnTo>
                  <a:pt x="602" y="336"/>
                </a:lnTo>
                <a:lnTo>
                  <a:pt x="604" y="335"/>
                </a:lnTo>
                <a:lnTo>
                  <a:pt x="606" y="334"/>
                </a:lnTo>
                <a:lnTo>
                  <a:pt x="608" y="334"/>
                </a:lnTo>
                <a:lnTo>
                  <a:pt x="610" y="333"/>
                </a:lnTo>
                <a:lnTo>
                  <a:pt x="612" y="332"/>
                </a:lnTo>
                <a:lnTo>
                  <a:pt x="614" y="331"/>
                </a:lnTo>
                <a:lnTo>
                  <a:pt x="616" y="331"/>
                </a:lnTo>
                <a:lnTo>
                  <a:pt x="618" y="330"/>
                </a:lnTo>
                <a:lnTo>
                  <a:pt x="620" y="329"/>
                </a:lnTo>
                <a:lnTo>
                  <a:pt x="622" y="328"/>
                </a:lnTo>
                <a:lnTo>
                  <a:pt x="624" y="327"/>
                </a:lnTo>
                <a:lnTo>
                  <a:pt x="626" y="327"/>
                </a:lnTo>
                <a:lnTo>
                  <a:pt x="628" y="326"/>
                </a:lnTo>
                <a:lnTo>
                  <a:pt x="630" y="325"/>
                </a:lnTo>
                <a:lnTo>
                  <a:pt x="632" y="324"/>
                </a:lnTo>
                <a:lnTo>
                  <a:pt x="634" y="323"/>
                </a:lnTo>
                <a:lnTo>
                  <a:pt x="636" y="322"/>
                </a:lnTo>
                <a:lnTo>
                  <a:pt x="638" y="321"/>
                </a:lnTo>
                <a:lnTo>
                  <a:pt x="640" y="321"/>
                </a:lnTo>
                <a:lnTo>
                  <a:pt x="642" y="320"/>
                </a:lnTo>
                <a:lnTo>
                  <a:pt x="644" y="319"/>
                </a:lnTo>
                <a:lnTo>
                  <a:pt x="646" y="318"/>
                </a:lnTo>
                <a:lnTo>
                  <a:pt x="648" y="317"/>
                </a:lnTo>
                <a:lnTo>
                  <a:pt x="650" y="316"/>
                </a:lnTo>
                <a:lnTo>
                  <a:pt x="652" y="315"/>
                </a:lnTo>
                <a:lnTo>
                  <a:pt x="654" y="314"/>
                </a:lnTo>
                <a:lnTo>
                  <a:pt x="656" y="313"/>
                </a:lnTo>
                <a:lnTo>
                  <a:pt x="658" y="312"/>
                </a:lnTo>
                <a:lnTo>
                  <a:pt x="660" y="311"/>
                </a:lnTo>
                <a:lnTo>
                  <a:pt x="662" y="310"/>
                </a:lnTo>
                <a:lnTo>
                  <a:pt x="664" y="309"/>
                </a:lnTo>
                <a:lnTo>
                  <a:pt x="666" y="308"/>
                </a:lnTo>
                <a:lnTo>
                  <a:pt x="668" y="307"/>
                </a:lnTo>
                <a:lnTo>
                  <a:pt x="670" y="306"/>
                </a:lnTo>
                <a:lnTo>
                  <a:pt x="672" y="305"/>
                </a:lnTo>
                <a:lnTo>
                  <a:pt x="674" y="304"/>
                </a:lnTo>
                <a:lnTo>
                  <a:pt x="676" y="303"/>
                </a:lnTo>
                <a:lnTo>
                  <a:pt x="678" y="302"/>
                </a:lnTo>
                <a:lnTo>
                  <a:pt x="680" y="301"/>
                </a:lnTo>
                <a:lnTo>
                  <a:pt x="682" y="300"/>
                </a:lnTo>
                <a:lnTo>
                  <a:pt x="684" y="299"/>
                </a:lnTo>
                <a:lnTo>
                  <a:pt x="686" y="297"/>
                </a:lnTo>
                <a:lnTo>
                  <a:pt x="688" y="296"/>
                </a:lnTo>
                <a:lnTo>
                  <a:pt x="690" y="295"/>
                </a:lnTo>
                <a:lnTo>
                  <a:pt x="692" y="294"/>
                </a:lnTo>
                <a:lnTo>
                  <a:pt x="694" y="293"/>
                </a:lnTo>
                <a:lnTo>
                  <a:pt x="696" y="292"/>
                </a:lnTo>
                <a:lnTo>
                  <a:pt x="698" y="290"/>
                </a:lnTo>
                <a:lnTo>
                  <a:pt x="700" y="289"/>
                </a:lnTo>
                <a:lnTo>
                  <a:pt x="702" y="288"/>
                </a:lnTo>
                <a:lnTo>
                  <a:pt x="704" y="287"/>
                </a:lnTo>
                <a:lnTo>
                  <a:pt x="706" y="285"/>
                </a:lnTo>
                <a:lnTo>
                  <a:pt x="708" y="284"/>
                </a:lnTo>
                <a:lnTo>
                  <a:pt x="710" y="283"/>
                </a:lnTo>
                <a:lnTo>
                  <a:pt x="712" y="282"/>
                </a:lnTo>
                <a:lnTo>
                  <a:pt x="714" y="280"/>
                </a:lnTo>
                <a:lnTo>
                  <a:pt x="716" y="279"/>
                </a:lnTo>
                <a:lnTo>
                  <a:pt x="718" y="278"/>
                </a:lnTo>
                <a:lnTo>
                  <a:pt x="720" y="276"/>
                </a:lnTo>
                <a:lnTo>
                  <a:pt x="722" y="275"/>
                </a:lnTo>
                <a:lnTo>
                  <a:pt x="724" y="274"/>
                </a:lnTo>
                <a:lnTo>
                  <a:pt x="726" y="272"/>
                </a:lnTo>
                <a:lnTo>
                  <a:pt x="728" y="271"/>
                </a:lnTo>
                <a:lnTo>
                  <a:pt x="730" y="269"/>
                </a:lnTo>
                <a:lnTo>
                  <a:pt x="732" y="268"/>
                </a:lnTo>
                <a:lnTo>
                  <a:pt x="734" y="266"/>
                </a:lnTo>
                <a:lnTo>
                  <a:pt x="736" y="265"/>
                </a:lnTo>
                <a:lnTo>
                  <a:pt x="738" y="263"/>
                </a:lnTo>
                <a:lnTo>
                  <a:pt x="740" y="262"/>
                </a:lnTo>
                <a:lnTo>
                  <a:pt x="742" y="260"/>
                </a:lnTo>
                <a:lnTo>
                  <a:pt x="744" y="259"/>
                </a:lnTo>
                <a:lnTo>
                  <a:pt x="746" y="257"/>
                </a:lnTo>
                <a:lnTo>
                  <a:pt x="748" y="256"/>
                </a:lnTo>
                <a:lnTo>
                  <a:pt x="750" y="254"/>
                </a:lnTo>
                <a:lnTo>
                  <a:pt x="752" y="252"/>
                </a:lnTo>
                <a:lnTo>
                  <a:pt x="754" y="251"/>
                </a:lnTo>
                <a:lnTo>
                  <a:pt x="756" y="249"/>
                </a:lnTo>
                <a:lnTo>
                  <a:pt x="758" y="247"/>
                </a:lnTo>
                <a:lnTo>
                  <a:pt x="760" y="246"/>
                </a:lnTo>
                <a:lnTo>
                  <a:pt x="762" y="244"/>
                </a:lnTo>
                <a:lnTo>
                  <a:pt x="764" y="242"/>
                </a:lnTo>
                <a:lnTo>
                  <a:pt x="766" y="241"/>
                </a:lnTo>
                <a:lnTo>
                  <a:pt x="768" y="239"/>
                </a:lnTo>
                <a:lnTo>
                  <a:pt x="770" y="237"/>
                </a:lnTo>
                <a:lnTo>
                  <a:pt x="772" y="235"/>
                </a:lnTo>
                <a:lnTo>
                  <a:pt x="774" y="233"/>
                </a:lnTo>
                <a:lnTo>
                  <a:pt x="776" y="232"/>
                </a:lnTo>
                <a:lnTo>
                  <a:pt x="778" y="230"/>
                </a:lnTo>
                <a:lnTo>
                  <a:pt x="780" y="228"/>
                </a:lnTo>
                <a:lnTo>
                  <a:pt x="782" y="226"/>
                </a:lnTo>
                <a:lnTo>
                  <a:pt x="784" y="224"/>
                </a:lnTo>
                <a:lnTo>
                  <a:pt x="786" y="222"/>
                </a:lnTo>
                <a:lnTo>
                  <a:pt x="788" y="220"/>
                </a:lnTo>
                <a:lnTo>
                  <a:pt x="790" y="218"/>
                </a:lnTo>
                <a:lnTo>
                  <a:pt x="792" y="216"/>
                </a:lnTo>
                <a:lnTo>
                  <a:pt x="794" y="214"/>
                </a:lnTo>
                <a:lnTo>
                  <a:pt x="796" y="212"/>
                </a:lnTo>
                <a:lnTo>
                  <a:pt x="798" y="210"/>
                </a:lnTo>
                <a:lnTo>
                  <a:pt x="800" y="208"/>
                </a:lnTo>
                <a:lnTo>
                  <a:pt x="802" y="206"/>
                </a:lnTo>
                <a:lnTo>
                  <a:pt x="804" y="204"/>
                </a:lnTo>
                <a:lnTo>
                  <a:pt x="806" y="201"/>
                </a:lnTo>
                <a:lnTo>
                  <a:pt x="808" y="199"/>
                </a:lnTo>
                <a:lnTo>
                  <a:pt x="810" y="197"/>
                </a:lnTo>
                <a:lnTo>
                  <a:pt x="812" y="195"/>
                </a:lnTo>
                <a:lnTo>
                  <a:pt x="814" y="193"/>
                </a:lnTo>
                <a:lnTo>
                  <a:pt x="816" y="190"/>
                </a:lnTo>
                <a:lnTo>
                  <a:pt x="818" y="188"/>
                </a:lnTo>
                <a:lnTo>
                  <a:pt x="820" y="186"/>
                </a:lnTo>
                <a:lnTo>
                  <a:pt x="822" y="183"/>
                </a:lnTo>
                <a:lnTo>
                  <a:pt x="824" y="181"/>
                </a:lnTo>
                <a:lnTo>
                  <a:pt x="826" y="178"/>
                </a:lnTo>
                <a:lnTo>
                  <a:pt x="828" y="176"/>
                </a:lnTo>
                <a:lnTo>
                  <a:pt x="830" y="174"/>
                </a:lnTo>
                <a:lnTo>
                  <a:pt x="832" y="171"/>
                </a:lnTo>
                <a:lnTo>
                  <a:pt x="834" y="169"/>
                </a:lnTo>
                <a:lnTo>
                  <a:pt x="836" y="166"/>
                </a:lnTo>
                <a:lnTo>
                  <a:pt x="838" y="163"/>
                </a:lnTo>
                <a:lnTo>
                  <a:pt x="840" y="161"/>
                </a:lnTo>
                <a:lnTo>
                  <a:pt x="842" y="158"/>
                </a:lnTo>
                <a:lnTo>
                  <a:pt x="844" y="155"/>
                </a:lnTo>
                <a:lnTo>
                  <a:pt x="846" y="153"/>
                </a:lnTo>
                <a:lnTo>
                  <a:pt x="848" y="150"/>
                </a:lnTo>
                <a:lnTo>
                  <a:pt x="850" y="147"/>
                </a:lnTo>
                <a:lnTo>
                  <a:pt x="852" y="145"/>
                </a:lnTo>
                <a:lnTo>
                  <a:pt x="854" y="142"/>
                </a:lnTo>
                <a:lnTo>
                  <a:pt x="856" y="139"/>
                </a:lnTo>
                <a:lnTo>
                  <a:pt x="858" y="136"/>
                </a:lnTo>
                <a:lnTo>
                  <a:pt x="860" y="133"/>
                </a:lnTo>
                <a:lnTo>
                  <a:pt x="862" y="130"/>
                </a:lnTo>
                <a:lnTo>
                  <a:pt x="864" y="127"/>
                </a:lnTo>
                <a:lnTo>
                  <a:pt x="866" y="124"/>
                </a:lnTo>
                <a:lnTo>
                  <a:pt x="868" y="121"/>
                </a:lnTo>
                <a:lnTo>
                  <a:pt x="870" y="118"/>
                </a:lnTo>
                <a:lnTo>
                  <a:pt x="872" y="115"/>
                </a:lnTo>
                <a:lnTo>
                  <a:pt x="874" y="112"/>
                </a:lnTo>
                <a:lnTo>
                  <a:pt x="876" y="109"/>
                </a:lnTo>
                <a:lnTo>
                  <a:pt x="878" y="105"/>
                </a:lnTo>
                <a:lnTo>
                  <a:pt x="880" y="102"/>
                </a:lnTo>
                <a:lnTo>
                  <a:pt x="882" y="99"/>
                </a:lnTo>
                <a:lnTo>
                  <a:pt x="884" y="96"/>
                </a:lnTo>
                <a:lnTo>
                  <a:pt x="886" y="92"/>
                </a:lnTo>
                <a:lnTo>
                  <a:pt x="888" y="89"/>
                </a:lnTo>
                <a:lnTo>
                  <a:pt x="890" y="85"/>
                </a:lnTo>
                <a:lnTo>
                  <a:pt x="892" y="82"/>
                </a:lnTo>
                <a:lnTo>
                  <a:pt x="894" y="79"/>
                </a:lnTo>
                <a:lnTo>
                  <a:pt x="896" y="75"/>
                </a:lnTo>
                <a:lnTo>
                  <a:pt x="898" y="71"/>
                </a:lnTo>
                <a:lnTo>
                  <a:pt x="900" y="68"/>
                </a:lnTo>
                <a:lnTo>
                  <a:pt x="902" y="64"/>
                </a:lnTo>
                <a:lnTo>
                  <a:pt x="904" y="60"/>
                </a:lnTo>
                <a:lnTo>
                  <a:pt x="906" y="57"/>
                </a:lnTo>
                <a:lnTo>
                  <a:pt x="908" y="53"/>
                </a:lnTo>
                <a:lnTo>
                  <a:pt x="910" y="49"/>
                </a:lnTo>
                <a:lnTo>
                  <a:pt x="912" y="45"/>
                </a:lnTo>
                <a:lnTo>
                  <a:pt x="914" y="41"/>
                </a:lnTo>
                <a:lnTo>
                  <a:pt x="916" y="37"/>
                </a:lnTo>
                <a:lnTo>
                  <a:pt x="918" y="33"/>
                </a:lnTo>
                <a:lnTo>
                  <a:pt x="920" y="29"/>
                </a:lnTo>
                <a:lnTo>
                  <a:pt x="922" y="25"/>
                </a:lnTo>
                <a:lnTo>
                  <a:pt x="924" y="21"/>
                </a:lnTo>
                <a:lnTo>
                  <a:pt x="926" y="17"/>
                </a:lnTo>
                <a:lnTo>
                  <a:pt x="928" y="13"/>
                </a:lnTo>
                <a:lnTo>
                  <a:pt x="930" y="9"/>
                </a:lnTo>
                <a:lnTo>
                  <a:pt x="932" y="4"/>
                </a:lnTo>
                <a:lnTo>
                  <a:pt x="934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>
              <a:latin typeface="Century Schoolbook" panose="02040604050505020304" pitchFamily="18" charset="0"/>
            </a:endParaRPr>
          </a:p>
        </p:txBody>
      </p:sp>
      <p:sp>
        <p:nvSpPr>
          <p:cNvPr id="56" name="Freeform 40">
            <a:extLst>
              <a:ext uri="{FF2B5EF4-FFF2-40B4-BE49-F238E27FC236}">
                <a16:creationId xmlns:a16="http://schemas.microsoft.com/office/drawing/2014/main" id="{DEE1F7F3-1AC8-4A5E-8691-B3C61BCA4E7C}"/>
              </a:ext>
            </a:extLst>
          </p:cNvPr>
          <p:cNvSpPr>
            <a:spLocks/>
          </p:cNvSpPr>
          <p:nvPr/>
        </p:nvSpPr>
        <p:spPr bwMode="auto">
          <a:xfrm flipH="1">
            <a:off x="9790112" y="2369836"/>
            <a:ext cx="1839912" cy="1847834"/>
          </a:xfrm>
          <a:custGeom>
            <a:avLst/>
            <a:gdLst>
              <a:gd name="T0" fmla="*/ 2147483647 w 934"/>
              <a:gd name="T1" fmla="*/ 2147483647 h 399"/>
              <a:gd name="T2" fmla="*/ 2147483647 w 934"/>
              <a:gd name="T3" fmla="*/ 2147483647 h 399"/>
              <a:gd name="T4" fmla="*/ 2147483647 w 934"/>
              <a:gd name="T5" fmla="*/ 2147483647 h 399"/>
              <a:gd name="T6" fmla="*/ 2147483647 w 934"/>
              <a:gd name="T7" fmla="*/ 2147483647 h 399"/>
              <a:gd name="T8" fmla="*/ 2147483647 w 934"/>
              <a:gd name="T9" fmla="*/ 2147483647 h 399"/>
              <a:gd name="T10" fmla="*/ 2147483647 w 934"/>
              <a:gd name="T11" fmla="*/ 2147483647 h 399"/>
              <a:gd name="T12" fmla="*/ 2147483647 w 934"/>
              <a:gd name="T13" fmla="*/ 2147483647 h 399"/>
              <a:gd name="T14" fmla="*/ 2147483647 w 934"/>
              <a:gd name="T15" fmla="*/ 2147483647 h 399"/>
              <a:gd name="T16" fmla="*/ 2147483647 w 934"/>
              <a:gd name="T17" fmla="*/ 2147483647 h 399"/>
              <a:gd name="T18" fmla="*/ 2147483647 w 934"/>
              <a:gd name="T19" fmla="*/ 2147483647 h 399"/>
              <a:gd name="T20" fmla="*/ 2147483647 w 934"/>
              <a:gd name="T21" fmla="*/ 2147483647 h 399"/>
              <a:gd name="T22" fmla="*/ 2147483647 w 934"/>
              <a:gd name="T23" fmla="*/ 2147483647 h 399"/>
              <a:gd name="T24" fmla="*/ 2147483647 w 934"/>
              <a:gd name="T25" fmla="*/ 2147483647 h 399"/>
              <a:gd name="T26" fmla="*/ 2147483647 w 934"/>
              <a:gd name="T27" fmla="*/ 2147483647 h 399"/>
              <a:gd name="T28" fmla="*/ 2147483647 w 934"/>
              <a:gd name="T29" fmla="*/ 2147483647 h 399"/>
              <a:gd name="T30" fmla="*/ 2147483647 w 934"/>
              <a:gd name="T31" fmla="*/ 2147483647 h 399"/>
              <a:gd name="T32" fmla="*/ 2147483647 w 934"/>
              <a:gd name="T33" fmla="*/ 2147483647 h 399"/>
              <a:gd name="T34" fmla="*/ 2147483647 w 934"/>
              <a:gd name="T35" fmla="*/ 2147483647 h 399"/>
              <a:gd name="T36" fmla="*/ 2147483647 w 934"/>
              <a:gd name="T37" fmla="*/ 2147483647 h 399"/>
              <a:gd name="T38" fmla="*/ 2147483647 w 934"/>
              <a:gd name="T39" fmla="*/ 2147483647 h 399"/>
              <a:gd name="T40" fmla="*/ 2147483647 w 934"/>
              <a:gd name="T41" fmla="*/ 2147483647 h 399"/>
              <a:gd name="T42" fmla="*/ 2147483647 w 934"/>
              <a:gd name="T43" fmla="*/ 2147483647 h 399"/>
              <a:gd name="T44" fmla="*/ 2147483647 w 934"/>
              <a:gd name="T45" fmla="*/ 2147483647 h 399"/>
              <a:gd name="T46" fmla="*/ 2147483647 w 934"/>
              <a:gd name="T47" fmla="*/ 2147483647 h 399"/>
              <a:gd name="T48" fmla="*/ 2147483647 w 934"/>
              <a:gd name="T49" fmla="*/ 2147483647 h 399"/>
              <a:gd name="T50" fmla="*/ 2147483647 w 934"/>
              <a:gd name="T51" fmla="*/ 2147483647 h 399"/>
              <a:gd name="T52" fmla="*/ 2147483647 w 934"/>
              <a:gd name="T53" fmla="*/ 2147483647 h 399"/>
              <a:gd name="T54" fmla="*/ 2147483647 w 934"/>
              <a:gd name="T55" fmla="*/ 2147483647 h 399"/>
              <a:gd name="T56" fmla="*/ 2147483647 w 934"/>
              <a:gd name="T57" fmla="*/ 2147483647 h 399"/>
              <a:gd name="T58" fmla="*/ 2147483647 w 934"/>
              <a:gd name="T59" fmla="*/ 2147483647 h 399"/>
              <a:gd name="T60" fmla="*/ 2147483647 w 934"/>
              <a:gd name="T61" fmla="*/ 2147483647 h 399"/>
              <a:gd name="T62" fmla="*/ 2147483647 w 934"/>
              <a:gd name="T63" fmla="*/ 2147483647 h 399"/>
              <a:gd name="T64" fmla="*/ 2147483647 w 934"/>
              <a:gd name="T65" fmla="*/ 2147483647 h 399"/>
              <a:gd name="T66" fmla="*/ 2147483647 w 934"/>
              <a:gd name="T67" fmla="*/ 2147483647 h 399"/>
              <a:gd name="T68" fmla="*/ 2147483647 w 934"/>
              <a:gd name="T69" fmla="*/ 2147483647 h 399"/>
              <a:gd name="T70" fmla="*/ 2147483647 w 934"/>
              <a:gd name="T71" fmla="*/ 2147483647 h 399"/>
              <a:gd name="T72" fmla="*/ 2147483647 w 934"/>
              <a:gd name="T73" fmla="*/ 2147483647 h 399"/>
              <a:gd name="T74" fmla="*/ 2147483647 w 934"/>
              <a:gd name="T75" fmla="*/ 2147483647 h 399"/>
              <a:gd name="T76" fmla="*/ 2147483647 w 934"/>
              <a:gd name="T77" fmla="*/ 2147483647 h 399"/>
              <a:gd name="T78" fmla="*/ 2147483647 w 934"/>
              <a:gd name="T79" fmla="*/ 2147483647 h 399"/>
              <a:gd name="T80" fmla="*/ 2147483647 w 934"/>
              <a:gd name="T81" fmla="*/ 2147483647 h 399"/>
              <a:gd name="T82" fmla="*/ 2147483647 w 934"/>
              <a:gd name="T83" fmla="*/ 2147483647 h 399"/>
              <a:gd name="T84" fmla="*/ 2147483647 w 934"/>
              <a:gd name="T85" fmla="*/ 2147483647 h 399"/>
              <a:gd name="T86" fmla="*/ 2147483647 w 934"/>
              <a:gd name="T87" fmla="*/ 2147483647 h 399"/>
              <a:gd name="T88" fmla="*/ 2147483647 w 934"/>
              <a:gd name="T89" fmla="*/ 2147483647 h 399"/>
              <a:gd name="T90" fmla="*/ 2147483647 w 934"/>
              <a:gd name="T91" fmla="*/ 2147483647 h 399"/>
              <a:gd name="T92" fmla="*/ 2147483647 w 934"/>
              <a:gd name="T93" fmla="*/ 2147483647 h 399"/>
              <a:gd name="T94" fmla="*/ 2147483647 w 934"/>
              <a:gd name="T95" fmla="*/ 2147483647 h 399"/>
              <a:gd name="T96" fmla="*/ 2147483647 w 934"/>
              <a:gd name="T97" fmla="*/ 2147483647 h 399"/>
              <a:gd name="T98" fmla="*/ 2147483647 w 934"/>
              <a:gd name="T99" fmla="*/ 2147483647 h 399"/>
              <a:gd name="T100" fmla="*/ 2147483647 w 934"/>
              <a:gd name="T101" fmla="*/ 2147483647 h 399"/>
              <a:gd name="T102" fmla="*/ 2147483647 w 934"/>
              <a:gd name="T103" fmla="*/ 2147483647 h 399"/>
              <a:gd name="T104" fmla="*/ 2147483647 w 934"/>
              <a:gd name="T105" fmla="*/ 2147483647 h 399"/>
              <a:gd name="T106" fmla="*/ 2147483647 w 934"/>
              <a:gd name="T107" fmla="*/ 2147483647 h 399"/>
              <a:gd name="T108" fmla="*/ 2147483647 w 934"/>
              <a:gd name="T109" fmla="*/ 2147483647 h 399"/>
              <a:gd name="T110" fmla="*/ 2147483647 w 934"/>
              <a:gd name="T111" fmla="*/ 2147483647 h 399"/>
              <a:gd name="T112" fmla="*/ 2147483647 w 934"/>
              <a:gd name="T113" fmla="*/ 2147483647 h 399"/>
              <a:gd name="T114" fmla="*/ 2147483647 w 934"/>
              <a:gd name="T115" fmla="*/ 2147483647 h 399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934"/>
              <a:gd name="T175" fmla="*/ 0 h 399"/>
              <a:gd name="T176" fmla="*/ 934 w 934"/>
              <a:gd name="T177" fmla="*/ 399 h 399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934" h="399">
                <a:moveTo>
                  <a:pt x="0" y="399"/>
                </a:moveTo>
                <a:lnTo>
                  <a:pt x="2" y="399"/>
                </a:lnTo>
                <a:lnTo>
                  <a:pt x="4" y="399"/>
                </a:lnTo>
                <a:lnTo>
                  <a:pt x="6" y="399"/>
                </a:lnTo>
                <a:lnTo>
                  <a:pt x="8" y="399"/>
                </a:lnTo>
                <a:lnTo>
                  <a:pt x="10" y="399"/>
                </a:lnTo>
                <a:lnTo>
                  <a:pt x="12" y="399"/>
                </a:lnTo>
                <a:lnTo>
                  <a:pt x="14" y="399"/>
                </a:lnTo>
                <a:lnTo>
                  <a:pt x="16" y="399"/>
                </a:lnTo>
                <a:lnTo>
                  <a:pt x="18" y="399"/>
                </a:lnTo>
                <a:lnTo>
                  <a:pt x="20" y="399"/>
                </a:lnTo>
                <a:lnTo>
                  <a:pt x="22" y="399"/>
                </a:lnTo>
                <a:lnTo>
                  <a:pt x="24" y="399"/>
                </a:lnTo>
                <a:lnTo>
                  <a:pt x="26" y="399"/>
                </a:lnTo>
                <a:lnTo>
                  <a:pt x="28" y="399"/>
                </a:lnTo>
                <a:lnTo>
                  <a:pt x="30" y="399"/>
                </a:lnTo>
                <a:lnTo>
                  <a:pt x="32" y="399"/>
                </a:lnTo>
                <a:lnTo>
                  <a:pt x="34" y="399"/>
                </a:lnTo>
                <a:lnTo>
                  <a:pt x="36" y="399"/>
                </a:lnTo>
                <a:lnTo>
                  <a:pt x="38" y="399"/>
                </a:lnTo>
                <a:lnTo>
                  <a:pt x="40" y="399"/>
                </a:lnTo>
                <a:lnTo>
                  <a:pt x="42" y="399"/>
                </a:lnTo>
                <a:lnTo>
                  <a:pt x="44" y="399"/>
                </a:lnTo>
                <a:lnTo>
                  <a:pt x="46" y="399"/>
                </a:lnTo>
                <a:lnTo>
                  <a:pt x="48" y="399"/>
                </a:lnTo>
                <a:lnTo>
                  <a:pt x="50" y="399"/>
                </a:lnTo>
                <a:lnTo>
                  <a:pt x="52" y="399"/>
                </a:lnTo>
                <a:lnTo>
                  <a:pt x="54" y="398"/>
                </a:lnTo>
                <a:lnTo>
                  <a:pt x="56" y="398"/>
                </a:lnTo>
                <a:lnTo>
                  <a:pt x="58" y="398"/>
                </a:lnTo>
                <a:lnTo>
                  <a:pt x="60" y="398"/>
                </a:lnTo>
                <a:lnTo>
                  <a:pt x="62" y="398"/>
                </a:lnTo>
                <a:lnTo>
                  <a:pt x="64" y="398"/>
                </a:lnTo>
                <a:lnTo>
                  <a:pt x="66" y="398"/>
                </a:lnTo>
                <a:lnTo>
                  <a:pt x="68" y="398"/>
                </a:lnTo>
                <a:lnTo>
                  <a:pt x="70" y="398"/>
                </a:lnTo>
                <a:lnTo>
                  <a:pt x="72" y="398"/>
                </a:lnTo>
                <a:lnTo>
                  <a:pt x="74" y="398"/>
                </a:lnTo>
                <a:lnTo>
                  <a:pt x="76" y="398"/>
                </a:lnTo>
                <a:lnTo>
                  <a:pt x="78" y="398"/>
                </a:lnTo>
                <a:lnTo>
                  <a:pt x="80" y="398"/>
                </a:lnTo>
                <a:lnTo>
                  <a:pt x="82" y="398"/>
                </a:lnTo>
                <a:lnTo>
                  <a:pt x="84" y="398"/>
                </a:lnTo>
                <a:lnTo>
                  <a:pt x="86" y="398"/>
                </a:lnTo>
                <a:lnTo>
                  <a:pt x="88" y="398"/>
                </a:lnTo>
                <a:lnTo>
                  <a:pt x="90" y="398"/>
                </a:lnTo>
                <a:lnTo>
                  <a:pt x="92" y="398"/>
                </a:lnTo>
                <a:lnTo>
                  <a:pt x="94" y="398"/>
                </a:lnTo>
                <a:lnTo>
                  <a:pt x="96" y="398"/>
                </a:lnTo>
                <a:lnTo>
                  <a:pt x="98" y="398"/>
                </a:lnTo>
                <a:lnTo>
                  <a:pt x="100" y="398"/>
                </a:lnTo>
                <a:lnTo>
                  <a:pt x="102" y="397"/>
                </a:lnTo>
                <a:lnTo>
                  <a:pt x="104" y="397"/>
                </a:lnTo>
                <a:lnTo>
                  <a:pt x="106" y="397"/>
                </a:lnTo>
                <a:lnTo>
                  <a:pt x="108" y="397"/>
                </a:lnTo>
                <a:lnTo>
                  <a:pt x="110" y="397"/>
                </a:lnTo>
                <a:lnTo>
                  <a:pt x="112" y="397"/>
                </a:lnTo>
                <a:lnTo>
                  <a:pt x="114" y="397"/>
                </a:lnTo>
                <a:lnTo>
                  <a:pt x="116" y="397"/>
                </a:lnTo>
                <a:lnTo>
                  <a:pt x="118" y="397"/>
                </a:lnTo>
                <a:lnTo>
                  <a:pt x="120" y="397"/>
                </a:lnTo>
                <a:lnTo>
                  <a:pt x="122" y="397"/>
                </a:lnTo>
                <a:lnTo>
                  <a:pt x="124" y="397"/>
                </a:lnTo>
                <a:lnTo>
                  <a:pt x="126" y="397"/>
                </a:lnTo>
                <a:lnTo>
                  <a:pt x="128" y="397"/>
                </a:lnTo>
                <a:lnTo>
                  <a:pt x="130" y="397"/>
                </a:lnTo>
                <a:lnTo>
                  <a:pt x="132" y="397"/>
                </a:lnTo>
                <a:lnTo>
                  <a:pt x="134" y="397"/>
                </a:lnTo>
                <a:lnTo>
                  <a:pt x="136" y="397"/>
                </a:lnTo>
                <a:lnTo>
                  <a:pt x="138" y="397"/>
                </a:lnTo>
                <a:lnTo>
                  <a:pt x="140" y="396"/>
                </a:lnTo>
                <a:lnTo>
                  <a:pt x="142" y="396"/>
                </a:lnTo>
                <a:lnTo>
                  <a:pt x="144" y="396"/>
                </a:lnTo>
                <a:lnTo>
                  <a:pt x="146" y="396"/>
                </a:lnTo>
                <a:lnTo>
                  <a:pt x="148" y="396"/>
                </a:lnTo>
                <a:lnTo>
                  <a:pt x="150" y="396"/>
                </a:lnTo>
                <a:lnTo>
                  <a:pt x="152" y="396"/>
                </a:lnTo>
                <a:lnTo>
                  <a:pt x="154" y="396"/>
                </a:lnTo>
                <a:lnTo>
                  <a:pt x="156" y="396"/>
                </a:lnTo>
                <a:lnTo>
                  <a:pt x="158" y="396"/>
                </a:lnTo>
                <a:lnTo>
                  <a:pt x="160" y="396"/>
                </a:lnTo>
                <a:lnTo>
                  <a:pt x="162" y="396"/>
                </a:lnTo>
                <a:lnTo>
                  <a:pt x="164" y="396"/>
                </a:lnTo>
                <a:lnTo>
                  <a:pt x="166" y="396"/>
                </a:lnTo>
                <a:lnTo>
                  <a:pt x="168" y="396"/>
                </a:lnTo>
                <a:lnTo>
                  <a:pt x="170" y="396"/>
                </a:lnTo>
                <a:lnTo>
                  <a:pt x="172" y="395"/>
                </a:lnTo>
                <a:lnTo>
                  <a:pt x="174" y="395"/>
                </a:lnTo>
                <a:lnTo>
                  <a:pt x="176" y="395"/>
                </a:lnTo>
                <a:lnTo>
                  <a:pt x="178" y="395"/>
                </a:lnTo>
                <a:lnTo>
                  <a:pt x="180" y="395"/>
                </a:lnTo>
                <a:lnTo>
                  <a:pt x="182" y="395"/>
                </a:lnTo>
                <a:lnTo>
                  <a:pt x="184" y="395"/>
                </a:lnTo>
                <a:lnTo>
                  <a:pt x="186" y="395"/>
                </a:lnTo>
                <a:lnTo>
                  <a:pt x="188" y="395"/>
                </a:lnTo>
                <a:lnTo>
                  <a:pt x="190" y="395"/>
                </a:lnTo>
                <a:lnTo>
                  <a:pt x="192" y="395"/>
                </a:lnTo>
                <a:lnTo>
                  <a:pt x="194" y="395"/>
                </a:lnTo>
                <a:lnTo>
                  <a:pt x="196" y="395"/>
                </a:lnTo>
                <a:lnTo>
                  <a:pt x="198" y="394"/>
                </a:lnTo>
                <a:lnTo>
                  <a:pt x="200" y="394"/>
                </a:lnTo>
                <a:lnTo>
                  <a:pt x="202" y="394"/>
                </a:lnTo>
                <a:lnTo>
                  <a:pt x="204" y="394"/>
                </a:lnTo>
                <a:lnTo>
                  <a:pt x="206" y="394"/>
                </a:lnTo>
                <a:lnTo>
                  <a:pt x="208" y="394"/>
                </a:lnTo>
                <a:lnTo>
                  <a:pt x="210" y="394"/>
                </a:lnTo>
                <a:lnTo>
                  <a:pt x="212" y="394"/>
                </a:lnTo>
                <a:lnTo>
                  <a:pt x="214" y="394"/>
                </a:lnTo>
                <a:lnTo>
                  <a:pt x="216" y="394"/>
                </a:lnTo>
                <a:lnTo>
                  <a:pt x="218" y="394"/>
                </a:lnTo>
                <a:lnTo>
                  <a:pt x="220" y="394"/>
                </a:lnTo>
                <a:lnTo>
                  <a:pt x="222" y="393"/>
                </a:lnTo>
                <a:lnTo>
                  <a:pt x="224" y="393"/>
                </a:lnTo>
                <a:lnTo>
                  <a:pt x="226" y="393"/>
                </a:lnTo>
                <a:lnTo>
                  <a:pt x="228" y="393"/>
                </a:lnTo>
                <a:lnTo>
                  <a:pt x="230" y="393"/>
                </a:lnTo>
                <a:lnTo>
                  <a:pt x="232" y="393"/>
                </a:lnTo>
                <a:lnTo>
                  <a:pt x="234" y="393"/>
                </a:lnTo>
                <a:lnTo>
                  <a:pt x="236" y="393"/>
                </a:lnTo>
                <a:lnTo>
                  <a:pt x="238" y="393"/>
                </a:lnTo>
                <a:lnTo>
                  <a:pt x="240" y="393"/>
                </a:lnTo>
                <a:lnTo>
                  <a:pt x="242" y="392"/>
                </a:lnTo>
                <a:lnTo>
                  <a:pt x="244" y="392"/>
                </a:lnTo>
                <a:lnTo>
                  <a:pt x="246" y="392"/>
                </a:lnTo>
                <a:lnTo>
                  <a:pt x="248" y="392"/>
                </a:lnTo>
                <a:lnTo>
                  <a:pt x="250" y="392"/>
                </a:lnTo>
                <a:lnTo>
                  <a:pt x="252" y="392"/>
                </a:lnTo>
                <a:lnTo>
                  <a:pt x="254" y="392"/>
                </a:lnTo>
                <a:lnTo>
                  <a:pt x="256" y="392"/>
                </a:lnTo>
                <a:lnTo>
                  <a:pt x="258" y="392"/>
                </a:lnTo>
                <a:lnTo>
                  <a:pt x="260" y="392"/>
                </a:lnTo>
                <a:lnTo>
                  <a:pt x="262" y="391"/>
                </a:lnTo>
                <a:lnTo>
                  <a:pt x="264" y="391"/>
                </a:lnTo>
                <a:lnTo>
                  <a:pt x="266" y="391"/>
                </a:lnTo>
                <a:lnTo>
                  <a:pt x="268" y="391"/>
                </a:lnTo>
                <a:lnTo>
                  <a:pt x="270" y="391"/>
                </a:lnTo>
                <a:lnTo>
                  <a:pt x="272" y="391"/>
                </a:lnTo>
                <a:lnTo>
                  <a:pt x="274" y="391"/>
                </a:lnTo>
                <a:lnTo>
                  <a:pt x="276" y="391"/>
                </a:lnTo>
                <a:lnTo>
                  <a:pt x="278" y="390"/>
                </a:lnTo>
                <a:lnTo>
                  <a:pt x="280" y="390"/>
                </a:lnTo>
                <a:lnTo>
                  <a:pt x="282" y="390"/>
                </a:lnTo>
                <a:lnTo>
                  <a:pt x="284" y="390"/>
                </a:lnTo>
                <a:lnTo>
                  <a:pt x="286" y="390"/>
                </a:lnTo>
                <a:lnTo>
                  <a:pt x="288" y="390"/>
                </a:lnTo>
                <a:lnTo>
                  <a:pt x="290" y="390"/>
                </a:lnTo>
                <a:lnTo>
                  <a:pt x="292" y="390"/>
                </a:lnTo>
                <a:lnTo>
                  <a:pt x="294" y="389"/>
                </a:lnTo>
                <a:lnTo>
                  <a:pt x="296" y="389"/>
                </a:lnTo>
                <a:lnTo>
                  <a:pt x="298" y="389"/>
                </a:lnTo>
                <a:lnTo>
                  <a:pt x="300" y="389"/>
                </a:lnTo>
                <a:lnTo>
                  <a:pt x="302" y="389"/>
                </a:lnTo>
                <a:lnTo>
                  <a:pt x="304" y="389"/>
                </a:lnTo>
                <a:lnTo>
                  <a:pt x="306" y="389"/>
                </a:lnTo>
                <a:lnTo>
                  <a:pt x="308" y="388"/>
                </a:lnTo>
                <a:lnTo>
                  <a:pt x="310" y="388"/>
                </a:lnTo>
                <a:lnTo>
                  <a:pt x="312" y="388"/>
                </a:lnTo>
                <a:lnTo>
                  <a:pt x="314" y="388"/>
                </a:lnTo>
                <a:lnTo>
                  <a:pt x="316" y="388"/>
                </a:lnTo>
                <a:lnTo>
                  <a:pt x="318" y="388"/>
                </a:lnTo>
                <a:lnTo>
                  <a:pt x="320" y="388"/>
                </a:lnTo>
                <a:lnTo>
                  <a:pt x="322" y="387"/>
                </a:lnTo>
                <a:lnTo>
                  <a:pt x="324" y="387"/>
                </a:lnTo>
                <a:lnTo>
                  <a:pt x="326" y="387"/>
                </a:lnTo>
                <a:lnTo>
                  <a:pt x="328" y="387"/>
                </a:lnTo>
                <a:lnTo>
                  <a:pt x="330" y="387"/>
                </a:lnTo>
                <a:lnTo>
                  <a:pt x="332" y="387"/>
                </a:lnTo>
                <a:lnTo>
                  <a:pt x="334" y="386"/>
                </a:lnTo>
                <a:lnTo>
                  <a:pt x="336" y="386"/>
                </a:lnTo>
                <a:lnTo>
                  <a:pt x="338" y="386"/>
                </a:lnTo>
                <a:lnTo>
                  <a:pt x="340" y="386"/>
                </a:lnTo>
                <a:lnTo>
                  <a:pt x="342" y="386"/>
                </a:lnTo>
                <a:lnTo>
                  <a:pt x="344" y="386"/>
                </a:lnTo>
                <a:lnTo>
                  <a:pt x="346" y="385"/>
                </a:lnTo>
                <a:lnTo>
                  <a:pt x="348" y="385"/>
                </a:lnTo>
                <a:lnTo>
                  <a:pt x="350" y="385"/>
                </a:lnTo>
                <a:lnTo>
                  <a:pt x="352" y="385"/>
                </a:lnTo>
                <a:lnTo>
                  <a:pt x="354" y="385"/>
                </a:lnTo>
                <a:lnTo>
                  <a:pt x="356" y="384"/>
                </a:lnTo>
                <a:lnTo>
                  <a:pt x="358" y="384"/>
                </a:lnTo>
                <a:lnTo>
                  <a:pt x="360" y="384"/>
                </a:lnTo>
                <a:lnTo>
                  <a:pt x="362" y="384"/>
                </a:lnTo>
                <a:lnTo>
                  <a:pt x="364" y="384"/>
                </a:lnTo>
                <a:lnTo>
                  <a:pt x="366" y="384"/>
                </a:lnTo>
                <a:lnTo>
                  <a:pt x="368" y="383"/>
                </a:lnTo>
                <a:lnTo>
                  <a:pt x="370" y="383"/>
                </a:lnTo>
                <a:lnTo>
                  <a:pt x="372" y="383"/>
                </a:lnTo>
                <a:lnTo>
                  <a:pt x="374" y="383"/>
                </a:lnTo>
                <a:lnTo>
                  <a:pt x="376" y="382"/>
                </a:lnTo>
                <a:lnTo>
                  <a:pt x="378" y="382"/>
                </a:lnTo>
                <a:lnTo>
                  <a:pt x="380" y="382"/>
                </a:lnTo>
                <a:lnTo>
                  <a:pt x="382" y="382"/>
                </a:lnTo>
                <a:lnTo>
                  <a:pt x="384" y="382"/>
                </a:lnTo>
                <a:lnTo>
                  <a:pt x="386" y="381"/>
                </a:lnTo>
                <a:lnTo>
                  <a:pt x="388" y="381"/>
                </a:lnTo>
                <a:lnTo>
                  <a:pt x="390" y="381"/>
                </a:lnTo>
                <a:lnTo>
                  <a:pt x="392" y="381"/>
                </a:lnTo>
                <a:lnTo>
                  <a:pt x="394" y="380"/>
                </a:lnTo>
                <a:lnTo>
                  <a:pt x="396" y="380"/>
                </a:lnTo>
                <a:lnTo>
                  <a:pt x="398" y="380"/>
                </a:lnTo>
                <a:lnTo>
                  <a:pt x="400" y="380"/>
                </a:lnTo>
                <a:lnTo>
                  <a:pt x="402" y="380"/>
                </a:lnTo>
                <a:lnTo>
                  <a:pt x="404" y="379"/>
                </a:lnTo>
                <a:lnTo>
                  <a:pt x="406" y="379"/>
                </a:lnTo>
                <a:lnTo>
                  <a:pt x="408" y="379"/>
                </a:lnTo>
                <a:lnTo>
                  <a:pt x="410" y="379"/>
                </a:lnTo>
                <a:lnTo>
                  <a:pt x="412" y="378"/>
                </a:lnTo>
                <a:lnTo>
                  <a:pt x="414" y="378"/>
                </a:lnTo>
                <a:lnTo>
                  <a:pt x="416" y="378"/>
                </a:lnTo>
                <a:lnTo>
                  <a:pt x="418" y="378"/>
                </a:lnTo>
                <a:lnTo>
                  <a:pt x="420" y="377"/>
                </a:lnTo>
                <a:lnTo>
                  <a:pt x="422" y="377"/>
                </a:lnTo>
                <a:lnTo>
                  <a:pt x="424" y="377"/>
                </a:lnTo>
                <a:lnTo>
                  <a:pt x="426" y="376"/>
                </a:lnTo>
                <a:lnTo>
                  <a:pt x="428" y="376"/>
                </a:lnTo>
                <a:lnTo>
                  <a:pt x="430" y="376"/>
                </a:lnTo>
                <a:lnTo>
                  <a:pt x="432" y="376"/>
                </a:lnTo>
                <a:lnTo>
                  <a:pt x="434" y="375"/>
                </a:lnTo>
                <a:lnTo>
                  <a:pt x="436" y="375"/>
                </a:lnTo>
                <a:lnTo>
                  <a:pt x="438" y="375"/>
                </a:lnTo>
                <a:lnTo>
                  <a:pt x="440" y="374"/>
                </a:lnTo>
                <a:lnTo>
                  <a:pt x="442" y="374"/>
                </a:lnTo>
                <a:lnTo>
                  <a:pt x="444" y="374"/>
                </a:lnTo>
                <a:lnTo>
                  <a:pt x="446" y="374"/>
                </a:lnTo>
                <a:lnTo>
                  <a:pt x="448" y="373"/>
                </a:lnTo>
                <a:lnTo>
                  <a:pt x="450" y="373"/>
                </a:lnTo>
                <a:lnTo>
                  <a:pt x="452" y="373"/>
                </a:lnTo>
                <a:lnTo>
                  <a:pt x="454" y="372"/>
                </a:lnTo>
                <a:lnTo>
                  <a:pt x="456" y="372"/>
                </a:lnTo>
                <a:lnTo>
                  <a:pt x="458" y="372"/>
                </a:lnTo>
                <a:lnTo>
                  <a:pt x="460" y="371"/>
                </a:lnTo>
                <a:lnTo>
                  <a:pt x="462" y="371"/>
                </a:lnTo>
                <a:lnTo>
                  <a:pt x="464" y="371"/>
                </a:lnTo>
                <a:lnTo>
                  <a:pt x="466" y="370"/>
                </a:lnTo>
                <a:lnTo>
                  <a:pt x="468" y="370"/>
                </a:lnTo>
                <a:lnTo>
                  <a:pt x="470" y="370"/>
                </a:lnTo>
                <a:lnTo>
                  <a:pt x="472" y="369"/>
                </a:lnTo>
                <a:lnTo>
                  <a:pt x="474" y="369"/>
                </a:lnTo>
                <a:lnTo>
                  <a:pt x="476" y="369"/>
                </a:lnTo>
                <a:lnTo>
                  <a:pt x="478" y="368"/>
                </a:lnTo>
                <a:lnTo>
                  <a:pt x="480" y="368"/>
                </a:lnTo>
                <a:lnTo>
                  <a:pt x="482" y="367"/>
                </a:lnTo>
                <a:lnTo>
                  <a:pt x="484" y="367"/>
                </a:lnTo>
                <a:lnTo>
                  <a:pt x="486" y="367"/>
                </a:lnTo>
                <a:lnTo>
                  <a:pt x="488" y="366"/>
                </a:lnTo>
                <a:lnTo>
                  <a:pt x="490" y="366"/>
                </a:lnTo>
                <a:lnTo>
                  <a:pt x="492" y="365"/>
                </a:lnTo>
                <a:lnTo>
                  <a:pt x="494" y="365"/>
                </a:lnTo>
                <a:lnTo>
                  <a:pt x="496" y="365"/>
                </a:lnTo>
                <a:lnTo>
                  <a:pt x="498" y="364"/>
                </a:lnTo>
                <a:lnTo>
                  <a:pt x="500" y="364"/>
                </a:lnTo>
                <a:lnTo>
                  <a:pt x="502" y="363"/>
                </a:lnTo>
                <a:lnTo>
                  <a:pt x="504" y="363"/>
                </a:lnTo>
                <a:lnTo>
                  <a:pt x="506" y="363"/>
                </a:lnTo>
                <a:lnTo>
                  <a:pt x="508" y="362"/>
                </a:lnTo>
                <a:lnTo>
                  <a:pt x="510" y="362"/>
                </a:lnTo>
                <a:lnTo>
                  <a:pt x="512" y="361"/>
                </a:lnTo>
                <a:lnTo>
                  <a:pt x="514" y="361"/>
                </a:lnTo>
                <a:lnTo>
                  <a:pt x="516" y="360"/>
                </a:lnTo>
                <a:lnTo>
                  <a:pt x="518" y="360"/>
                </a:lnTo>
                <a:lnTo>
                  <a:pt x="520" y="360"/>
                </a:lnTo>
                <a:lnTo>
                  <a:pt x="522" y="359"/>
                </a:lnTo>
                <a:lnTo>
                  <a:pt x="524" y="359"/>
                </a:lnTo>
                <a:lnTo>
                  <a:pt x="526" y="358"/>
                </a:lnTo>
                <a:lnTo>
                  <a:pt x="528" y="358"/>
                </a:lnTo>
                <a:lnTo>
                  <a:pt x="530" y="357"/>
                </a:lnTo>
                <a:lnTo>
                  <a:pt x="532" y="357"/>
                </a:lnTo>
                <a:lnTo>
                  <a:pt x="534" y="356"/>
                </a:lnTo>
                <a:lnTo>
                  <a:pt x="536" y="356"/>
                </a:lnTo>
                <a:lnTo>
                  <a:pt x="538" y="355"/>
                </a:lnTo>
                <a:lnTo>
                  <a:pt x="540" y="355"/>
                </a:lnTo>
                <a:lnTo>
                  <a:pt x="542" y="354"/>
                </a:lnTo>
                <a:lnTo>
                  <a:pt x="544" y="354"/>
                </a:lnTo>
                <a:lnTo>
                  <a:pt x="546" y="353"/>
                </a:lnTo>
                <a:lnTo>
                  <a:pt x="548" y="353"/>
                </a:lnTo>
                <a:lnTo>
                  <a:pt x="550" y="352"/>
                </a:lnTo>
                <a:lnTo>
                  <a:pt x="552" y="351"/>
                </a:lnTo>
                <a:lnTo>
                  <a:pt x="554" y="351"/>
                </a:lnTo>
                <a:lnTo>
                  <a:pt x="556" y="350"/>
                </a:lnTo>
                <a:lnTo>
                  <a:pt x="558" y="350"/>
                </a:lnTo>
                <a:lnTo>
                  <a:pt x="560" y="349"/>
                </a:lnTo>
                <a:lnTo>
                  <a:pt x="562" y="349"/>
                </a:lnTo>
                <a:lnTo>
                  <a:pt x="564" y="348"/>
                </a:lnTo>
                <a:lnTo>
                  <a:pt x="566" y="347"/>
                </a:lnTo>
                <a:lnTo>
                  <a:pt x="568" y="347"/>
                </a:lnTo>
                <a:lnTo>
                  <a:pt x="570" y="346"/>
                </a:lnTo>
                <a:lnTo>
                  <a:pt x="572" y="346"/>
                </a:lnTo>
                <a:lnTo>
                  <a:pt x="574" y="345"/>
                </a:lnTo>
                <a:lnTo>
                  <a:pt x="576" y="344"/>
                </a:lnTo>
                <a:lnTo>
                  <a:pt x="578" y="344"/>
                </a:lnTo>
                <a:lnTo>
                  <a:pt x="580" y="343"/>
                </a:lnTo>
                <a:lnTo>
                  <a:pt x="582" y="343"/>
                </a:lnTo>
                <a:lnTo>
                  <a:pt x="584" y="342"/>
                </a:lnTo>
                <a:lnTo>
                  <a:pt x="586" y="341"/>
                </a:lnTo>
                <a:lnTo>
                  <a:pt x="588" y="341"/>
                </a:lnTo>
                <a:lnTo>
                  <a:pt x="590" y="340"/>
                </a:lnTo>
                <a:lnTo>
                  <a:pt x="592" y="339"/>
                </a:lnTo>
                <a:lnTo>
                  <a:pt x="594" y="339"/>
                </a:lnTo>
                <a:lnTo>
                  <a:pt x="596" y="338"/>
                </a:lnTo>
                <a:lnTo>
                  <a:pt x="598" y="337"/>
                </a:lnTo>
                <a:lnTo>
                  <a:pt x="600" y="336"/>
                </a:lnTo>
                <a:lnTo>
                  <a:pt x="602" y="336"/>
                </a:lnTo>
                <a:lnTo>
                  <a:pt x="604" y="335"/>
                </a:lnTo>
                <a:lnTo>
                  <a:pt x="606" y="334"/>
                </a:lnTo>
                <a:lnTo>
                  <a:pt x="608" y="334"/>
                </a:lnTo>
                <a:lnTo>
                  <a:pt x="610" y="333"/>
                </a:lnTo>
                <a:lnTo>
                  <a:pt x="612" y="332"/>
                </a:lnTo>
                <a:lnTo>
                  <a:pt x="614" y="331"/>
                </a:lnTo>
                <a:lnTo>
                  <a:pt x="616" y="331"/>
                </a:lnTo>
                <a:lnTo>
                  <a:pt x="618" y="330"/>
                </a:lnTo>
                <a:lnTo>
                  <a:pt x="620" y="329"/>
                </a:lnTo>
                <a:lnTo>
                  <a:pt x="622" y="328"/>
                </a:lnTo>
                <a:lnTo>
                  <a:pt x="624" y="327"/>
                </a:lnTo>
                <a:lnTo>
                  <a:pt x="626" y="327"/>
                </a:lnTo>
                <a:lnTo>
                  <a:pt x="628" y="326"/>
                </a:lnTo>
                <a:lnTo>
                  <a:pt x="630" y="325"/>
                </a:lnTo>
                <a:lnTo>
                  <a:pt x="632" y="324"/>
                </a:lnTo>
                <a:lnTo>
                  <a:pt x="634" y="323"/>
                </a:lnTo>
                <a:lnTo>
                  <a:pt x="636" y="322"/>
                </a:lnTo>
                <a:lnTo>
                  <a:pt x="638" y="321"/>
                </a:lnTo>
                <a:lnTo>
                  <a:pt x="640" y="321"/>
                </a:lnTo>
                <a:lnTo>
                  <a:pt x="642" y="320"/>
                </a:lnTo>
                <a:lnTo>
                  <a:pt x="644" y="319"/>
                </a:lnTo>
                <a:lnTo>
                  <a:pt x="646" y="318"/>
                </a:lnTo>
                <a:lnTo>
                  <a:pt x="648" y="317"/>
                </a:lnTo>
                <a:lnTo>
                  <a:pt x="650" y="316"/>
                </a:lnTo>
                <a:lnTo>
                  <a:pt x="652" y="315"/>
                </a:lnTo>
                <a:lnTo>
                  <a:pt x="654" y="314"/>
                </a:lnTo>
                <a:lnTo>
                  <a:pt x="656" y="313"/>
                </a:lnTo>
                <a:lnTo>
                  <a:pt x="658" y="312"/>
                </a:lnTo>
                <a:lnTo>
                  <a:pt x="660" y="311"/>
                </a:lnTo>
                <a:lnTo>
                  <a:pt x="662" y="310"/>
                </a:lnTo>
                <a:lnTo>
                  <a:pt x="664" y="309"/>
                </a:lnTo>
                <a:lnTo>
                  <a:pt x="666" y="308"/>
                </a:lnTo>
                <a:lnTo>
                  <a:pt x="668" y="307"/>
                </a:lnTo>
                <a:lnTo>
                  <a:pt x="670" y="306"/>
                </a:lnTo>
                <a:lnTo>
                  <a:pt x="672" y="305"/>
                </a:lnTo>
                <a:lnTo>
                  <a:pt x="674" y="304"/>
                </a:lnTo>
                <a:lnTo>
                  <a:pt x="676" y="303"/>
                </a:lnTo>
                <a:lnTo>
                  <a:pt x="678" y="302"/>
                </a:lnTo>
                <a:lnTo>
                  <a:pt x="680" y="301"/>
                </a:lnTo>
                <a:lnTo>
                  <a:pt x="682" y="300"/>
                </a:lnTo>
                <a:lnTo>
                  <a:pt x="684" y="299"/>
                </a:lnTo>
                <a:lnTo>
                  <a:pt x="686" y="297"/>
                </a:lnTo>
                <a:lnTo>
                  <a:pt x="688" y="296"/>
                </a:lnTo>
                <a:lnTo>
                  <a:pt x="690" y="295"/>
                </a:lnTo>
                <a:lnTo>
                  <a:pt x="692" y="294"/>
                </a:lnTo>
                <a:lnTo>
                  <a:pt x="694" y="293"/>
                </a:lnTo>
                <a:lnTo>
                  <a:pt x="696" y="292"/>
                </a:lnTo>
                <a:lnTo>
                  <a:pt x="698" y="290"/>
                </a:lnTo>
                <a:lnTo>
                  <a:pt x="700" y="289"/>
                </a:lnTo>
                <a:lnTo>
                  <a:pt x="702" y="288"/>
                </a:lnTo>
                <a:lnTo>
                  <a:pt x="704" y="287"/>
                </a:lnTo>
                <a:lnTo>
                  <a:pt x="706" y="285"/>
                </a:lnTo>
                <a:lnTo>
                  <a:pt x="708" y="284"/>
                </a:lnTo>
                <a:lnTo>
                  <a:pt x="710" y="283"/>
                </a:lnTo>
                <a:lnTo>
                  <a:pt x="712" y="282"/>
                </a:lnTo>
                <a:lnTo>
                  <a:pt x="714" y="280"/>
                </a:lnTo>
                <a:lnTo>
                  <a:pt x="716" y="279"/>
                </a:lnTo>
                <a:lnTo>
                  <a:pt x="718" y="278"/>
                </a:lnTo>
                <a:lnTo>
                  <a:pt x="720" y="276"/>
                </a:lnTo>
                <a:lnTo>
                  <a:pt x="722" y="275"/>
                </a:lnTo>
                <a:lnTo>
                  <a:pt x="724" y="274"/>
                </a:lnTo>
                <a:lnTo>
                  <a:pt x="726" y="272"/>
                </a:lnTo>
                <a:lnTo>
                  <a:pt x="728" y="271"/>
                </a:lnTo>
                <a:lnTo>
                  <a:pt x="730" y="269"/>
                </a:lnTo>
                <a:lnTo>
                  <a:pt x="732" y="268"/>
                </a:lnTo>
                <a:lnTo>
                  <a:pt x="734" y="266"/>
                </a:lnTo>
                <a:lnTo>
                  <a:pt x="736" y="265"/>
                </a:lnTo>
                <a:lnTo>
                  <a:pt x="738" y="263"/>
                </a:lnTo>
                <a:lnTo>
                  <a:pt x="740" y="262"/>
                </a:lnTo>
                <a:lnTo>
                  <a:pt x="742" y="260"/>
                </a:lnTo>
                <a:lnTo>
                  <a:pt x="744" y="259"/>
                </a:lnTo>
                <a:lnTo>
                  <a:pt x="746" y="257"/>
                </a:lnTo>
                <a:lnTo>
                  <a:pt x="748" y="256"/>
                </a:lnTo>
                <a:lnTo>
                  <a:pt x="750" y="254"/>
                </a:lnTo>
                <a:lnTo>
                  <a:pt x="752" y="252"/>
                </a:lnTo>
                <a:lnTo>
                  <a:pt x="754" y="251"/>
                </a:lnTo>
                <a:lnTo>
                  <a:pt x="756" y="249"/>
                </a:lnTo>
                <a:lnTo>
                  <a:pt x="758" y="247"/>
                </a:lnTo>
                <a:lnTo>
                  <a:pt x="760" y="246"/>
                </a:lnTo>
                <a:lnTo>
                  <a:pt x="762" y="244"/>
                </a:lnTo>
                <a:lnTo>
                  <a:pt x="764" y="242"/>
                </a:lnTo>
                <a:lnTo>
                  <a:pt x="766" y="241"/>
                </a:lnTo>
                <a:lnTo>
                  <a:pt x="768" y="239"/>
                </a:lnTo>
                <a:lnTo>
                  <a:pt x="770" y="237"/>
                </a:lnTo>
                <a:lnTo>
                  <a:pt x="772" y="235"/>
                </a:lnTo>
                <a:lnTo>
                  <a:pt x="774" y="233"/>
                </a:lnTo>
                <a:lnTo>
                  <a:pt x="776" y="232"/>
                </a:lnTo>
                <a:lnTo>
                  <a:pt x="778" y="230"/>
                </a:lnTo>
                <a:lnTo>
                  <a:pt x="780" y="228"/>
                </a:lnTo>
                <a:lnTo>
                  <a:pt x="782" y="226"/>
                </a:lnTo>
                <a:lnTo>
                  <a:pt x="784" y="224"/>
                </a:lnTo>
                <a:lnTo>
                  <a:pt x="786" y="222"/>
                </a:lnTo>
                <a:lnTo>
                  <a:pt x="788" y="220"/>
                </a:lnTo>
                <a:lnTo>
                  <a:pt x="790" y="218"/>
                </a:lnTo>
                <a:lnTo>
                  <a:pt x="792" y="216"/>
                </a:lnTo>
                <a:lnTo>
                  <a:pt x="794" y="214"/>
                </a:lnTo>
                <a:lnTo>
                  <a:pt x="796" y="212"/>
                </a:lnTo>
                <a:lnTo>
                  <a:pt x="798" y="210"/>
                </a:lnTo>
                <a:lnTo>
                  <a:pt x="800" y="208"/>
                </a:lnTo>
                <a:lnTo>
                  <a:pt x="802" y="206"/>
                </a:lnTo>
                <a:lnTo>
                  <a:pt x="804" y="204"/>
                </a:lnTo>
                <a:lnTo>
                  <a:pt x="806" y="201"/>
                </a:lnTo>
                <a:lnTo>
                  <a:pt x="808" y="199"/>
                </a:lnTo>
                <a:lnTo>
                  <a:pt x="810" y="197"/>
                </a:lnTo>
                <a:lnTo>
                  <a:pt x="812" y="195"/>
                </a:lnTo>
                <a:lnTo>
                  <a:pt x="814" y="193"/>
                </a:lnTo>
                <a:lnTo>
                  <a:pt x="816" y="190"/>
                </a:lnTo>
                <a:lnTo>
                  <a:pt x="818" y="188"/>
                </a:lnTo>
                <a:lnTo>
                  <a:pt x="820" y="186"/>
                </a:lnTo>
                <a:lnTo>
                  <a:pt x="822" y="183"/>
                </a:lnTo>
                <a:lnTo>
                  <a:pt x="824" y="181"/>
                </a:lnTo>
                <a:lnTo>
                  <a:pt x="826" y="178"/>
                </a:lnTo>
                <a:lnTo>
                  <a:pt x="828" y="176"/>
                </a:lnTo>
                <a:lnTo>
                  <a:pt x="830" y="174"/>
                </a:lnTo>
                <a:lnTo>
                  <a:pt x="832" y="171"/>
                </a:lnTo>
                <a:lnTo>
                  <a:pt x="834" y="169"/>
                </a:lnTo>
                <a:lnTo>
                  <a:pt x="836" y="166"/>
                </a:lnTo>
                <a:lnTo>
                  <a:pt x="838" y="163"/>
                </a:lnTo>
                <a:lnTo>
                  <a:pt x="840" y="161"/>
                </a:lnTo>
                <a:lnTo>
                  <a:pt x="842" y="158"/>
                </a:lnTo>
                <a:lnTo>
                  <a:pt x="844" y="155"/>
                </a:lnTo>
                <a:lnTo>
                  <a:pt x="846" y="153"/>
                </a:lnTo>
                <a:lnTo>
                  <a:pt x="848" y="150"/>
                </a:lnTo>
                <a:lnTo>
                  <a:pt x="850" y="147"/>
                </a:lnTo>
                <a:lnTo>
                  <a:pt x="852" y="145"/>
                </a:lnTo>
                <a:lnTo>
                  <a:pt x="854" y="142"/>
                </a:lnTo>
                <a:lnTo>
                  <a:pt x="856" y="139"/>
                </a:lnTo>
                <a:lnTo>
                  <a:pt x="858" y="136"/>
                </a:lnTo>
                <a:lnTo>
                  <a:pt x="860" y="133"/>
                </a:lnTo>
                <a:lnTo>
                  <a:pt x="862" y="130"/>
                </a:lnTo>
                <a:lnTo>
                  <a:pt x="864" y="127"/>
                </a:lnTo>
                <a:lnTo>
                  <a:pt x="866" y="124"/>
                </a:lnTo>
                <a:lnTo>
                  <a:pt x="868" y="121"/>
                </a:lnTo>
                <a:lnTo>
                  <a:pt x="870" y="118"/>
                </a:lnTo>
                <a:lnTo>
                  <a:pt x="872" y="115"/>
                </a:lnTo>
                <a:lnTo>
                  <a:pt x="874" y="112"/>
                </a:lnTo>
                <a:lnTo>
                  <a:pt x="876" y="109"/>
                </a:lnTo>
                <a:lnTo>
                  <a:pt x="878" y="105"/>
                </a:lnTo>
                <a:lnTo>
                  <a:pt x="880" y="102"/>
                </a:lnTo>
                <a:lnTo>
                  <a:pt x="882" y="99"/>
                </a:lnTo>
                <a:lnTo>
                  <a:pt x="884" y="96"/>
                </a:lnTo>
                <a:lnTo>
                  <a:pt x="886" y="92"/>
                </a:lnTo>
                <a:lnTo>
                  <a:pt x="888" y="89"/>
                </a:lnTo>
                <a:lnTo>
                  <a:pt x="890" y="85"/>
                </a:lnTo>
                <a:lnTo>
                  <a:pt x="892" y="82"/>
                </a:lnTo>
                <a:lnTo>
                  <a:pt x="894" y="79"/>
                </a:lnTo>
                <a:lnTo>
                  <a:pt x="896" y="75"/>
                </a:lnTo>
                <a:lnTo>
                  <a:pt x="898" y="71"/>
                </a:lnTo>
                <a:lnTo>
                  <a:pt x="900" y="68"/>
                </a:lnTo>
                <a:lnTo>
                  <a:pt x="902" y="64"/>
                </a:lnTo>
                <a:lnTo>
                  <a:pt x="904" y="60"/>
                </a:lnTo>
                <a:lnTo>
                  <a:pt x="906" y="57"/>
                </a:lnTo>
                <a:lnTo>
                  <a:pt x="908" y="53"/>
                </a:lnTo>
                <a:lnTo>
                  <a:pt x="910" y="49"/>
                </a:lnTo>
                <a:lnTo>
                  <a:pt x="912" y="45"/>
                </a:lnTo>
                <a:lnTo>
                  <a:pt x="914" y="41"/>
                </a:lnTo>
                <a:lnTo>
                  <a:pt x="916" y="37"/>
                </a:lnTo>
                <a:lnTo>
                  <a:pt x="918" y="33"/>
                </a:lnTo>
                <a:lnTo>
                  <a:pt x="920" y="29"/>
                </a:lnTo>
                <a:lnTo>
                  <a:pt x="922" y="25"/>
                </a:lnTo>
                <a:lnTo>
                  <a:pt x="924" y="21"/>
                </a:lnTo>
                <a:lnTo>
                  <a:pt x="926" y="17"/>
                </a:lnTo>
                <a:lnTo>
                  <a:pt x="928" y="13"/>
                </a:lnTo>
                <a:lnTo>
                  <a:pt x="930" y="9"/>
                </a:lnTo>
                <a:lnTo>
                  <a:pt x="932" y="4"/>
                </a:lnTo>
                <a:lnTo>
                  <a:pt x="934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>
              <a:latin typeface="Century Schoolbook" panose="02040604050505020304" pitchFamily="18" charset="0"/>
            </a:endParaRPr>
          </a:p>
        </p:txBody>
      </p:sp>
      <p:graphicFrame>
        <p:nvGraphicFramePr>
          <p:cNvPr id="57" name="Object 2">
            <a:extLst>
              <a:ext uri="{FF2B5EF4-FFF2-40B4-BE49-F238E27FC236}">
                <a16:creationId xmlns:a16="http://schemas.microsoft.com/office/drawing/2014/main" id="{ED87B2CC-0A7D-429D-B974-2AD6440CF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39247"/>
              </p:ext>
            </p:extLst>
          </p:nvPr>
        </p:nvGraphicFramePr>
        <p:xfrm>
          <a:off x="7991476" y="4725989"/>
          <a:ext cx="6651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64880" progId="Equation.DSMT4">
                  <p:embed/>
                </p:oleObj>
              </mc:Choice>
              <mc:Fallback>
                <p:oleObj name="Equation" r:id="rId10" imgW="380880" imgH="164880" progId="Equation.DSMT4">
                  <p:embed/>
                  <p:pic>
                    <p:nvPicPr>
                      <p:cNvPr id="57" name="Object 2">
                        <a:extLst>
                          <a:ext uri="{FF2B5EF4-FFF2-40B4-BE49-F238E27FC236}">
                            <a16:creationId xmlns:a16="http://schemas.microsoft.com/office/drawing/2014/main" id="{ED87B2CC-0A7D-429D-B974-2AD6440CF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1476" y="4725989"/>
                        <a:ext cx="6651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30210592-EB38-470B-8EB7-564937151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81229"/>
              </p:ext>
            </p:extLst>
          </p:nvPr>
        </p:nvGraphicFramePr>
        <p:xfrm>
          <a:off x="10163810" y="4722178"/>
          <a:ext cx="10874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22080" imgH="177480" progId="Equation.DSMT4">
                  <p:embed/>
                </p:oleObj>
              </mc:Choice>
              <mc:Fallback>
                <p:oleObj name="Equation" r:id="rId22" imgW="622080" imgH="1774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30210592-EB38-470B-8EB7-5649371512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3810" y="4722178"/>
                        <a:ext cx="108743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">
            <a:extLst>
              <a:ext uri="{FF2B5EF4-FFF2-40B4-BE49-F238E27FC236}">
                <a16:creationId xmlns:a16="http://schemas.microsoft.com/office/drawing/2014/main" id="{82AB2524-7775-4FC1-8510-D2414134A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11811"/>
              </p:ext>
            </p:extLst>
          </p:nvPr>
        </p:nvGraphicFramePr>
        <p:xfrm>
          <a:off x="7682865" y="5612765"/>
          <a:ext cx="27971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00200" imgH="190440" progId="Equation.DSMT4">
                  <p:embed/>
                </p:oleObj>
              </mc:Choice>
              <mc:Fallback>
                <p:oleObj name="Equation" r:id="rId32" imgW="1600200" imgH="190440" progId="Equation.DSMT4">
                  <p:embed/>
                  <p:pic>
                    <p:nvPicPr>
                      <p:cNvPr id="64" name="Object 2">
                        <a:extLst>
                          <a:ext uri="{FF2B5EF4-FFF2-40B4-BE49-F238E27FC236}">
                            <a16:creationId xmlns:a16="http://schemas.microsoft.com/office/drawing/2014/main" id="{82AB2524-7775-4FC1-8510-D2414134A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2865" y="5612765"/>
                        <a:ext cx="279717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D529B3CB-45FD-4329-A021-FFBC021CA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302233"/>
              </p:ext>
            </p:extLst>
          </p:nvPr>
        </p:nvGraphicFramePr>
        <p:xfrm>
          <a:off x="381318" y="6076950"/>
          <a:ext cx="288766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65160" imgH="228600" progId="Equation.DSMT4">
                  <p:embed/>
                </p:oleObj>
              </mc:Choice>
              <mc:Fallback>
                <p:oleObj name="Equation" r:id="rId34" imgW="965160" imgH="2286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D529B3CB-45FD-4329-A021-FFBC021CAE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81318" y="6076950"/>
                        <a:ext cx="2887662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0A931EA9-6B12-4D6C-AC78-F3A7A11D3391}"/>
              </a:ext>
            </a:extLst>
          </p:cNvPr>
          <p:cNvSpPr txBox="1"/>
          <p:nvPr/>
        </p:nvSpPr>
        <p:spPr>
          <a:xfrm>
            <a:off x="3525520" y="6156961"/>
            <a:ext cx="1346200" cy="4921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600" dirty="0">
                <a:latin typeface="+mn-lt"/>
              </a:rPr>
              <a:t>Range: </a:t>
            </a:r>
          </a:p>
        </p:txBody>
      </p:sp>
      <p:graphicFrame>
        <p:nvGraphicFramePr>
          <p:cNvPr id="67" name="Object 52">
            <a:extLst>
              <a:ext uri="{FF2B5EF4-FFF2-40B4-BE49-F238E27FC236}">
                <a16:creationId xmlns:a16="http://schemas.microsoft.com/office/drawing/2014/main" id="{B018F676-3AB2-442F-AC4C-A0DA74BDA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813103"/>
              </p:ext>
            </p:extLst>
          </p:nvPr>
        </p:nvGraphicFramePr>
        <p:xfrm>
          <a:off x="4877753" y="6184900"/>
          <a:ext cx="29781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04840" imgH="203040" progId="Equation.DSMT4">
                  <p:embed/>
                </p:oleObj>
              </mc:Choice>
              <mc:Fallback>
                <p:oleObj name="Equation" r:id="rId36" imgW="1104840" imgH="203040" progId="Equation.DSMT4">
                  <p:embed/>
                  <p:pic>
                    <p:nvPicPr>
                      <p:cNvPr id="67" name="Object 52">
                        <a:extLst>
                          <a:ext uri="{FF2B5EF4-FFF2-40B4-BE49-F238E27FC236}">
                            <a16:creationId xmlns:a16="http://schemas.microsoft.com/office/drawing/2014/main" id="{B018F676-3AB2-442F-AC4C-A0DA74BDA5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753" y="6184900"/>
                        <a:ext cx="29781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970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5" grpId="0" animBg="1"/>
      <p:bldP spid="56" grpId="0" animBg="1"/>
      <p:bldP spid="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CB281A0-6190-408F-B1F3-52C9E046EE3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00262" y="142437"/>
                <a:ext cx="11742021" cy="511175"/>
              </a:xfrm>
            </p:spPr>
            <p:txBody>
              <a:bodyPr>
                <a:normAutofit fontScale="90000"/>
              </a:bodyPr>
              <a:lstStyle/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en-CA" dirty="0"/>
                  <a:t>Exponential Function when “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CA" dirty="0"/>
                  <a:t>”  [Increasing Function]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CB281A0-6190-408F-B1F3-52C9E046EE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00262" y="142437"/>
                <a:ext cx="11742021" cy="511175"/>
              </a:xfrm>
              <a:blipFill>
                <a:blip r:embed="rId3"/>
                <a:stretch>
                  <a:fillRect l="-987" t="-9524" b="-30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50" name="Object 131">
            <a:extLst>
              <a:ext uri="{FF2B5EF4-FFF2-40B4-BE49-F238E27FC236}">
                <a16:creationId xmlns:a16="http://schemas.microsoft.com/office/drawing/2014/main" id="{EF065925-E473-4874-9F2B-1662A7878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16743"/>
              </p:ext>
            </p:extLst>
          </p:nvPr>
        </p:nvGraphicFramePr>
        <p:xfrm>
          <a:off x="429896" y="860425"/>
          <a:ext cx="32432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241200" progId="Equation.DSMT4">
                  <p:embed/>
                </p:oleObj>
              </mc:Choice>
              <mc:Fallback>
                <p:oleObj name="Equation" r:id="rId4" imgW="1447560" imgH="241200" progId="Equation.DSMT4">
                  <p:embed/>
                  <p:pic>
                    <p:nvPicPr>
                      <p:cNvPr id="2050" name="Object 131">
                        <a:extLst>
                          <a:ext uri="{FF2B5EF4-FFF2-40B4-BE49-F238E27FC236}">
                            <a16:creationId xmlns:a16="http://schemas.microsoft.com/office/drawing/2014/main" id="{EF065925-E473-4874-9F2B-1662A78785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6" y="860425"/>
                        <a:ext cx="32432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87" name="Group 135">
            <a:extLst>
              <a:ext uri="{FF2B5EF4-FFF2-40B4-BE49-F238E27FC236}">
                <a16:creationId xmlns:a16="http://schemas.microsoft.com/office/drawing/2014/main" id="{B3B1C40E-0A57-41E9-B31F-D2465E9FFFA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80695" y="1503364"/>
            <a:ext cx="2556616" cy="5081587"/>
            <a:chOff x="225" y="1119"/>
            <a:chExt cx="1467" cy="2916"/>
          </a:xfrm>
        </p:grpSpPr>
        <p:sp>
          <p:nvSpPr>
            <p:cNvPr id="2102" name="AutoShape 134">
              <a:extLst>
                <a:ext uri="{FF2B5EF4-FFF2-40B4-BE49-F238E27FC236}">
                  <a16:creationId xmlns:a16="http://schemas.microsoft.com/office/drawing/2014/main" id="{170E46CB-DA93-45BA-8B42-47E3CDAF192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25" y="1125"/>
              <a:ext cx="1452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3" name="Rectangle 136">
              <a:extLst>
                <a:ext uri="{FF2B5EF4-FFF2-40B4-BE49-F238E27FC236}">
                  <a16:creationId xmlns:a16="http://schemas.microsoft.com/office/drawing/2014/main" id="{FCB81CCF-CC0A-4436-A0A8-CD815AC305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solidFill>
              <a:srgbClr val="FFFFFF"/>
            </a:solidFill>
            <a:ln w="1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  <p:sp>
          <p:nvSpPr>
            <p:cNvPr id="2104" name="Line 137">
              <a:extLst>
                <a:ext uri="{FF2B5EF4-FFF2-40B4-BE49-F238E27FC236}">
                  <a16:creationId xmlns:a16="http://schemas.microsoft.com/office/drawing/2014/main" id="{60C05BDC-DA67-434E-A3E7-F6A64BFDA9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5" name="Line 138">
              <a:extLst>
                <a:ext uri="{FF2B5EF4-FFF2-40B4-BE49-F238E27FC236}">
                  <a16:creationId xmlns:a16="http://schemas.microsoft.com/office/drawing/2014/main" id="{D08A1F1A-C8C9-4C0A-9BFD-1E883B674F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6" name="Line 139">
              <a:extLst>
                <a:ext uri="{FF2B5EF4-FFF2-40B4-BE49-F238E27FC236}">
                  <a16:creationId xmlns:a16="http://schemas.microsoft.com/office/drawing/2014/main" id="{7B620FF6-A231-422D-9238-77EF383AF4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7" name="Line 140">
              <a:extLst>
                <a:ext uri="{FF2B5EF4-FFF2-40B4-BE49-F238E27FC236}">
                  <a16:creationId xmlns:a16="http://schemas.microsoft.com/office/drawing/2014/main" id="{9D06CB0D-80D1-4E99-8180-C17CD6910F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8" name="Line 141">
              <a:extLst>
                <a:ext uri="{FF2B5EF4-FFF2-40B4-BE49-F238E27FC236}">
                  <a16:creationId xmlns:a16="http://schemas.microsoft.com/office/drawing/2014/main" id="{77C7240C-2663-489A-8868-B208D883FC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9" name="Line 142">
              <a:extLst>
                <a:ext uri="{FF2B5EF4-FFF2-40B4-BE49-F238E27FC236}">
                  <a16:creationId xmlns:a16="http://schemas.microsoft.com/office/drawing/2014/main" id="{817D7D84-2D1D-47E6-9BA5-58D90C7482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0" name="Line 143">
              <a:extLst>
                <a:ext uri="{FF2B5EF4-FFF2-40B4-BE49-F238E27FC236}">
                  <a16:creationId xmlns:a16="http://schemas.microsoft.com/office/drawing/2014/main" id="{E00C29B1-51E9-4A83-AEA6-3BF72DFB58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1" name="Line 144">
              <a:extLst>
                <a:ext uri="{FF2B5EF4-FFF2-40B4-BE49-F238E27FC236}">
                  <a16:creationId xmlns:a16="http://schemas.microsoft.com/office/drawing/2014/main" id="{700E6673-5102-48B7-9D3F-3EE228EA48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2" name="Line 145">
              <a:extLst>
                <a:ext uri="{FF2B5EF4-FFF2-40B4-BE49-F238E27FC236}">
                  <a16:creationId xmlns:a16="http://schemas.microsoft.com/office/drawing/2014/main" id="{EB520BEB-8FEF-43A0-87EC-C58D89CAA2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3" name="Line 146">
              <a:extLst>
                <a:ext uri="{FF2B5EF4-FFF2-40B4-BE49-F238E27FC236}">
                  <a16:creationId xmlns:a16="http://schemas.microsoft.com/office/drawing/2014/main" id="{1090CAD7-BC3A-4E1C-A151-E5C9C8CAF5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4" name="Line 147">
              <a:extLst>
                <a:ext uri="{FF2B5EF4-FFF2-40B4-BE49-F238E27FC236}">
                  <a16:creationId xmlns:a16="http://schemas.microsoft.com/office/drawing/2014/main" id="{0B973F88-008A-45D8-8A4B-0317FD0FD6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5" name="Line 148">
              <a:extLst>
                <a:ext uri="{FF2B5EF4-FFF2-40B4-BE49-F238E27FC236}">
                  <a16:creationId xmlns:a16="http://schemas.microsoft.com/office/drawing/2014/main" id="{22B2C28A-A3B2-479A-87E4-BA4FE9F22E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6" name="Line 149">
              <a:extLst>
                <a:ext uri="{FF2B5EF4-FFF2-40B4-BE49-F238E27FC236}">
                  <a16:creationId xmlns:a16="http://schemas.microsoft.com/office/drawing/2014/main" id="{73455F56-1877-46F9-B2F0-7EB99102EB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7" name="Line 150">
              <a:extLst>
                <a:ext uri="{FF2B5EF4-FFF2-40B4-BE49-F238E27FC236}">
                  <a16:creationId xmlns:a16="http://schemas.microsoft.com/office/drawing/2014/main" id="{6667D8F8-81AD-41D2-938D-12435E0B34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8" name="Line 151">
              <a:extLst>
                <a:ext uri="{FF2B5EF4-FFF2-40B4-BE49-F238E27FC236}">
                  <a16:creationId xmlns:a16="http://schemas.microsoft.com/office/drawing/2014/main" id="{A1B0892B-FBF1-4635-901B-8001035C89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82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9" name="Line 152">
              <a:extLst>
                <a:ext uri="{FF2B5EF4-FFF2-40B4-BE49-F238E27FC236}">
                  <a16:creationId xmlns:a16="http://schemas.microsoft.com/office/drawing/2014/main" id="{C6F89DBB-FC73-49FA-9662-FD70E2F557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83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0" name="Line 153">
              <a:extLst>
                <a:ext uri="{FF2B5EF4-FFF2-40B4-BE49-F238E27FC236}">
                  <a16:creationId xmlns:a16="http://schemas.microsoft.com/office/drawing/2014/main" id="{951B6BB8-6F29-4C8B-BCE9-03FCC0052A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44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1" name="Line 154">
              <a:extLst>
                <a:ext uri="{FF2B5EF4-FFF2-40B4-BE49-F238E27FC236}">
                  <a16:creationId xmlns:a16="http://schemas.microsoft.com/office/drawing/2014/main" id="{508A7032-4AD2-486E-A485-33F0BD39DA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44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2" name="Line 155">
              <a:extLst>
                <a:ext uri="{FF2B5EF4-FFF2-40B4-BE49-F238E27FC236}">
                  <a16:creationId xmlns:a16="http://schemas.microsoft.com/office/drawing/2014/main" id="{F3B41D38-FEEF-497C-95D4-E84DF7EC58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24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3" name="Line 156">
              <a:extLst>
                <a:ext uri="{FF2B5EF4-FFF2-40B4-BE49-F238E27FC236}">
                  <a16:creationId xmlns:a16="http://schemas.microsoft.com/office/drawing/2014/main" id="{8FD164D8-53DA-44EE-A3E5-AD3824B29A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25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4" name="Line 157">
              <a:extLst>
                <a:ext uri="{FF2B5EF4-FFF2-40B4-BE49-F238E27FC236}">
                  <a16:creationId xmlns:a16="http://schemas.microsoft.com/office/drawing/2014/main" id="{67219630-DB03-4ED4-8F10-A77FE77821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05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5" name="Line 158">
              <a:extLst>
                <a:ext uri="{FF2B5EF4-FFF2-40B4-BE49-F238E27FC236}">
                  <a16:creationId xmlns:a16="http://schemas.microsoft.com/office/drawing/2014/main" id="{CEEA788B-14BC-49A5-B820-5657D2C707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06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6" name="Line 159">
              <a:extLst>
                <a:ext uri="{FF2B5EF4-FFF2-40B4-BE49-F238E27FC236}">
                  <a16:creationId xmlns:a16="http://schemas.microsoft.com/office/drawing/2014/main" id="{59DD6419-4478-459C-8EF5-0B5230589F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86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7" name="Line 160">
              <a:extLst>
                <a:ext uri="{FF2B5EF4-FFF2-40B4-BE49-F238E27FC236}">
                  <a16:creationId xmlns:a16="http://schemas.microsoft.com/office/drawing/2014/main" id="{4F5DFEDE-3B48-4418-AF8E-2440B4C4E6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87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8" name="Line 161">
              <a:extLst>
                <a:ext uri="{FF2B5EF4-FFF2-40B4-BE49-F238E27FC236}">
                  <a16:creationId xmlns:a16="http://schemas.microsoft.com/office/drawing/2014/main" id="{F804084F-B591-4FB2-A9F6-86904A4CA5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67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9" name="Line 162">
              <a:extLst>
                <a:ext uri="{FF2B5EF4-FFF2-40B4-BE49-F238E27FC236}">
                  <a16:creationId xmlns:a16="http://schemas.microsoft.com/office/drawing/2014/main" id="{A6AE5F83-F7D6-4E6E-90B5-FC4AF08246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67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0" name="Line 163">
              <a:extLst>
                <a:ext uri="{FF2B5EF4-FFF2-40B4-BE49-F238E27FC236}">
                  <a16:creationId xmlns:a16="http://schemas.microsoft.com/office/drawing/2014/main" id="{D6981FAF-C210-4A19-A472-B4593A092E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47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1" name="Line 164">
              <a:extLst>
                <a:ext uri="{FF2B5EF4-FFF2-40B4-BE49-F238E27FC236}">
                  <a16:creationId xmlns:a16="http://schemas.microsoft.com/office/drawing/2014/main" id="{DFF2A9C9-EB6D-403A-8B15-EEF4F14B68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48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2" name="Line 165">
              <a:extLst>
                <a:ext uri="{FF2B5EF4-FFF2-40B4-BE49-F238E27FC236}">
                  <a16:creationId xmlns:a16="http://schemas.microsoft.com/office/drawing/2014/main" id="{CA2C3EB5-E60B-4819-ACBA-FA7A9128B8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28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3" name="Line 166">
              <a:extLst>
                <a:ext uri="{FF2B5EF4-FFF2-40B4-BE49-F238E27FC236}">
                  <a16:creationId xmlns:a16="http://schemas.microsoft.com/office/drawing/2014/main" id="{26249B46-0F91-4608-B5F7-58543DBD65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28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4" name="Line 167">
              <a:extLst>
                <a:ext uri="{FF2B5EF4-FFF2-40B4-BE49-F238E27FC236}">
                  <a16:creationId xmlns:a16="http://schemas.microsoft.com/office/drawing/2014/main" id="{B4F5F9C4-FD79-4FBE-8762-B5DBE592D4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09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5" name="Line 168">
              <a:extLst>
                <a:ext uri="{FF2B5EF4-FFF2-40B4-BE49-F238E27FC236}">
                  <a16:creationId xmlns:a16="http://schemas.microsoft.com/office/drawing/2014/main" id="{280A4CA0-CB6E-4273-B0E3-9A706AA12A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09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6" name="Line 169">
              <a:extLst>
                <a:ext uri="{FF2B5EF4-FFF2-40B4-BE49-F238E27FC236}">
                  <a16:creationId xmlns:a16="http://schemas.microsoft.com/office/drawing/2014/main" id="{4F0F9C46-2A02-4B9F-98DE-2AD0B32A49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189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7" name="Line 170">
              <a:extLst>
                <a:ext uri="{FF2B5EF4-FFF2-40B4-BE49-F238E27FC236}">
                  <a16:creationId xmlns:a16="http://schemas.microsoft.com/office/drawing/2014/main" id="{A86EB385-6DDF-4B16-990C-3DFF78F30C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190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8" name="Line 171">
              <a:extLst>
                <a:ext uri="{FF2B5EF4-FFF2-40B4-BE49-F238E27FC236}">
                  <a16:creationId xmlns:a16="http://schemas.microsoft.com/office/drawing/2014/main" id="{AAC44834-1529-4A94-AEB3-37D5353756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170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9" name="Line 172">
              <a:extLst>
                <a:ext uri="{FF2B5EF4-FFF2-40B4-BE49-F238E27FC236}">
                  <a16:creationId xmlns:a16="http://schemas.microsoft.com/office/drawing/2014/main" id="{12C74EFB-06CD-4D0E-A63E-8330331EE0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171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0" name="Line 173">
              <a:extLst>
                <a:ext uri="{FF2B5EF4-FFF2-40B4-BE49-F238E27FC236}">
                  <a16:creationId xmlns:a16="http://schemas.microsoft.com/office/drawing/2014/main" id="{20D0D198-D390-4557-9A48-654DCC9D4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151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1" name="Line 174">
              <a:extLst>
                <a:ext uri="{FF2B5EF4-FFF2-40B4-BE49-F238E27FC236}">
                  <a16:creationId xmlns:a16="http://schemas.microsoft.com/office/drawing/2014/main" id="{50F3B9E2-F209-4216-A91E-BCA70881A4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152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2" name="Line 175">
              <a:extLst>
                <a:ext uri="{FF2B5EF4-FFF2-40B4-BE49-F238E27FC236}">
                  <a16:creationId xmlns:a16="http://schemas.microsoft.com/office/drawing/2014/main" id="{6F6A3C03-053A-45AE-AA75-5363AA27B1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132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3" name="Line 176">
              <a:extLst>
                <a:ext uri="{FF2B5EF4-FFF2-40B4-BE49-F238E27FC236}">
                  <a16:creationId xmlns:a16="http://schemas.microsoft.com/office/drawing/2014/main" id="{89A3E9C3-5416-409E-9EED-D1486385C5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132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4" name="Line 177">
              <a:extLst>
                <a:ext uri="{FF2B5EF4-FFF2-40B4-BE49-F238E27FC236}">
                  <a16:creationId xmlns:a16="http://schemas.microsoft.com/office/drawing/2014/main" id="{50612E69-157C-4DC7-8CDE-3E2BBE43DC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62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5" name="Line 178">
              <a:extLst>
                <a:ext uri="{FF2B5EF4-FFF2-40B4-BE49-F238E27FC236}">
                  <a16:creationId xmlns:a16="http://schemas.microsoft.com/office/drawing/2014/main" id="{52BC75F1-6870-45FE-8182-4DE2732520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63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6" name="Line 179">
              <a:extLst>
                <a:ext uri="{FF2B5EF4-FFF2-40B4-BE49-F238E27FC236}">
                  <a16:creationId xmlns:a16="http://schemas.microsoft.com/office/drawing/2014/main" id="{4A9344AF-9753-4176-8608-C2630963B6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63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7" name="Line 180">
              <a:extLst>
                <a:ext uri="{FF2B5EF4-FFF2-40B4-BE49-F238E27FC236}">
                  <a16:creationId xmlns:a16="http://schemas.microsoft.com/office/drawing/2014/main" id="{AE568BD5-C0A3-4B6E-BD57-F35BA28B13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64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8" name="Rectangle 181">
              <a:extLst>
                <a:ext uri="{FF2B5EF4-FFF2-40B4-BE49-F238E27FC236}">
                  <a16:creationId xmlns:a16="http://schemas.microsoft.com/office/drawing/2014/main" id="{011BCDE6-3A31-4ECA-94D8-2A528EEF12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6" y="3447"/>
              <a:ext cx="4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/>
            </a:p>
          </p:txBody>
        </p:sp>
        <p:sp>
          <p:nvSpPr>
            <p:cNvPr id="2149" name="Freeform 182">
              <a:extLst>
                <a:ext uri="{FF2B5EF4-FFF2-40B4-BE49-F238E27FC236}">
                  <a16:creationId xmlns:a16="http://schemas.microsoft.com/office/drawing/2014/main" id="{D6CAAABC-4884-4BF3-BE85-9B491978D6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0" y="3585"/>
              <a:ext cx="13" cy="108"/>
            </a:xfrm>
            <a:custGeom>
              <a:avLst/>
              <a:gdLst>
                <a:gd name="T0" fmla="*/ 0 w 13"/>
                <a:gd name="T1" fmla="*/ 0 h 108"/>
                <a:gd name="T2" fmla="*/ 13 w 13"/>
                <a:gd name="T3" fmla="*/ 54 h 108"/>
                <a:gd name="T4" fmla="*/ 0 w 13"/>
                <a:gd name="T5" fmla="*/ 108 h 108"/>
                <a:gd name="T6" fmla="*/ 0 w 1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108"/>
                <a:gd name="T14" fmla="*/ 13 w 1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108">
                  <a:moveTo>
                    <a:pt x="0" y="0"/>
                  </a:moveTo>
                  <a:lnTo>
                    <a:pt x="1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  <p:sp>
          <p:nvSpPr>
            <p:cNvPr id="2150" name="Line 183">
              <a:extLst>
                <a:ext uri="{FF2B5EF4-FFF2-40B4-BE49-F238E27FC236}">
                  <a16:creationId xmlns:a16="http://schemas.microsoft.com/office/drawing/2014/main" id="{75CC537C-2107-4806-A524-D3AD5FC0AB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6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" name="Line 184">
              <a:extLst>
                <a:ext uri="{FF2B5EF4-FFF2-40B4-BE49-F238E27FC236}">
                  <a16:creationId xmlns:a16="http://schemas.microsoft.com/office/drawing/2014/main" id="{ED855C06-5A96-4598-A613-339A601939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" name="Line 185">
              <a:extLst>
                <a:ext uri="{FF2B5EF4-FFF2-40B4-BE49-F238E27FC236}">
                  <a16:creationId xmlns:a16="http://schemas.microsoft.com/office/drawing/2014/main" id="{27BDB3A0-4020-46E5-8A9A-8FF2EF2CBB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" name="Line 186">
              <a:extLst>
                <a:ext uri="{FF2B5EF4-FFF2-40B4-BE49-F238E27FC236}">
                  <a16:creationId xmlns:a16="http://schemas.microsoft.com/office/drawing/2014/main" id="{45DEA34E-B623-4D60-B0E2-F0F9E6E5C9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0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" name="Rectangle 187">
              <a:extLst>
                <a:ext uri="{FF2B5EF4-FFF2-40B4-BE49-F238E27FC236}">
                  <a16:creationId xmlns:a16="http://schemas.microsoft.com/office/drawing/2014/main" id="{B6574606-2824-4752-BF51-651CFE79E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6" y="1119"/>
              <a:ext cx="4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/>
            </a:p>
          </p:txBody>
        </p:sp>
        <p:sp>
          <p:nvSpPr>
            <p:cNvPr id="2155" name="Freeform 188">
              <a:extLst>
                <a:ext uri="{FF2B5EF4-FFF2-40B4-BE49-F238E27FC236}">
                  <a16:creationId xmlns:a16="http://schemas.microsoft.com/office/drawing/2014/main" id="{B239E0E4-95D7-411D-9D60-9C43632F96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6" y="1137"/>
              <a:ext cx="26" cy="54"/>
            </a:xfrm>
            <a:custGeom>
              <a:avLst/>
              <a:gdLst>
                <a:gd name="T0" fmla="*/ 0 w 26"/>
                <a:gd name="T1" fmla="*/ 54 h 54"/>
                <a:gd name="T2" fmla="*/ 13 w 26"/>
                <a:gd name="T3" fmla="*/ 0 h 54"/>
                <a:gd name="T4" fmla="*/ 26 w 26"/>
                <a:gd name="T5" fmla="*/ 54 h 54"/>
                <a:gd name="T6" fmla="*/ 0 w 26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54"/>
                <a:gd name="T14" fmla="*/ 26 w 26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54">
                  <a:moveTo>
                    <a:pt x="0" y="54"/>
                  </a:moveTo>
                  <a:lnTo>
                    <a:pt x="13" y="0"/>
                  </a:lnTo>
                  <a:lnTo>
                    <a:pt x="26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  <p:sp>
          <p:nvSpPr>
            <p:cNvPr id="2156" name="Rectangle 189">
              <a:extLst>
                <a:ext uri="{FF2B5EF4-FFF2-40B4-BE49-F238E27FC236}">
                  <a16:creationId xmlns:a16="http://schemas.microsoft.com/office/drawing/2014/main" id="{4B610A42-0EA5-49F3-B282-0D37065AED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  <p:sp>
          <p:nvSpPr>
            <p:cNvPr id="2157" name="Line 190">
              <a:extLst>
                <a:ext uri="{FF2B5EF4-FFF2-40B4-BE49-F238E27FC236}">
                  <a16:creationId xmlns:a16="http://schemas.microsoft.com/office/drawing/2014/main" id="{60FA2602-5EFC-4BA5-A3FA-E8CE17490D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" name="Rectangle 191">
              <a:extLst>
                <a:ext uri="{FF2B5EF4-FFF2-40B4-BE49-F238E27FC236}">
                  <a16:creationId xmlns:a16="http://schemas.microsoft.com/office/drawing/2014/main" id="{AB2EED3D-C22F-49CF-9557-82B95B8873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687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5</a:t>
              </a:r>
              <a:endParaRPr lang="en-US" altLang="en-US"/>
            </a:p>
          </p:txBody>
        </p:sp>
        <p:sp>
          <p:nvSpPr>
            <p:cNvPr id="2159" name="Line 192">
              <a:extLst>
                <a:ext uri="{FF2B5EF4-FFF2-40B4-BE49-F238E27FC236}">
                  <a16:creationId xmlns:a16="http://schemas.microsoft.com/office/drawing/2014/main" id="{C860FD59-7EC8-4F59-A554-C9532D3D8F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" name="Rectangle 193">
              <a:extLst>
                <a:ext uri="{FF2B5EF4-FFF2-40B4-BE49-F238E27FC236}">
                  <a16:creationId xmlns:a16="http://schemas.microsoft.com/office/drawing/2014/main" id="{C268FDC7-0F59-4D47-A484-22EAC393FE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" y="3687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/>
            </a:p>
          </p:txBody>
        </p:sp>
        <p:sp>
          <p:nvSpPr>
            <p:cNvPr id="2161" name="Line 194">
              <a:extLst>
                <a:ext uri="{FF2B5EF4-FFF2-40B4-BE49-F238E27FC236}">
                  <a16:creationId xmlns:a16="http://schemas.microsoft.com/office/drawing/2014/main" id="{F239D5FA-F6A3-4BF5-B7B8-FB068B4178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2" name="Rectangle 195">
              <a:extLst>
                <a:ext uri="{FF2B5EF4-FFF2-40B4-BE49-F238E27FC236}">
                  <a16:creationId xmlns:a16="http://schemas.microsoft.com/office/drawing/2014/main" id="{5C9113F9-B24A-489B-A306-59A3073CC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4" y="3687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/>
            </a:p>
          </p:txBody>
        </p:sp>
        <p:sp>
          <p:nvSpPr>
            <p:cNvPr id="2163" name="Line 196">
              <a:extLst>
                <a:ext uri="{FF2B5EF4-FFF2-40B4-BE49-F238E27FC236}">
                  <a16:creationId xmlns:a16="http://schemas.microsoft.com/office/drawing/2014/main" id="{550C4491-4803-4274-A049-21B80FC4A3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4" name="Rectangle 197">
              <a:extLst>
                <a:ext uri="{FF2B5EF4-FFF2-40B4-BE49-F238E27FC236}">
                  <a16:creationId xmlns:a16="http://schemas.microsoft.com/office/drawing/2014/main" id="{5F986A55-F364-45DD-9C15-47F59D830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" y="3687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/>
            </a:p>
          </p:txBody>
        </p:sp>
        <p:sp>
          <p:nvSpPr>
            <p:cNvPr id="2165" name="Line 198">
              <a:extLst>
                <a:ext uri="{FF2B5EF4-FFF2-40B4-BE49-F238E27FC236}">
                  <a16:creationId xmlns:a16="http://schemas.microsoft.com/office/drawing/2014/main" id="{7A4C92A8-1722-476D-A9EA-CE52ECC8F3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6" name="Rectangle 199">
              <a:extLst>
                <a:ext uri="{FF2B5EF4-FFF2-40B4-BE49-F238E27FC236}">
                  <a16:creationId xmlns:a16="http://schemas.microsoft.com/office/drawing/2014/main" id="{B69ED605-82F5-4B96-B228-18A0C6790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4" y="3687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/>
            </a:p>
          </p:txBody>
        </p:sp>
        <p:sp>
          <p:nvSpPr>
            <p:cNvPr id="2167" name="Rectangle 200">
              <a:extLst>
                <a:ext uri="{FF2B5EF4-FFF2-40B4-BE49-F238E27FC236}">
                  <a16:creationId xmlns:a16="http://schemas.microsoft.com/office/drawing/2014/main" id="{DD30B0AB-FC9C-47FA-B083-3AA2BCC673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4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/>
            </a:p>
          </p:txBody>
        </p:sp>
        <p:sp>
          <p:nvSpPr>
            <p:cNvPr id="2168" name="Line 201">
              <a:extLst>
                <a:ext uri="{FF2B5EF4-FFF2-40B4-BE49-F238E27FC236}">
                  <a16:creationId xmlns:a16="http://schemas.microsoft.com/office/drawing/2014/main" id="{60810270-B69E-4D37-AF05-C014D5961B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9" name="Rectangle 202">
              <a:extLst>
                <a:ext uri="{FF2B5EF4-FFF2-40B4-BE49-F238E27FC236}">
                  <a16:creationId xmlns:a16="http://schemas.microsoft.com/office/drawing/2014/main" id="{92270547-BB63-462B-BE2B-D66098C45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0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/>
            </a:p>
          </p:txBody>
        </p:sp>
        <p:sp>
          <p:nvSpPr>
            <p:cNvPr id="2170" name="Line 203">
              <a:extLst>
                <a:ext uri="{FF2B5EF4-FFF2-40B4-BE49-F238E27FC236}">
                  <a16:creationId xmlns:a16="http://schemas.microsoft.com/office/drawing/2014/main" id="{61128C02-3960-45AD-80BC-6FD20975E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1" name="Rectangle 204">
              <a:extLst>
                <a:ext uri="{FF2B5EF4-FFF2-40B4-BE49-F238E27FC236}">
                  <a16:creationId xmlns:a16="http://schemas.microsoft.com/office/drawing/2014/main" id="{AB44A0D2-30BA-4FD8-B522-0516EB0CD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1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/>
            </a:p>
          </p:txBody>
        </p:sp>
        <p:sp>
          <p:nvSpPr>
            <p:cNvPr id="2172" name="Rectangle 205">
              <a:extLst>
                <a:ext uri="{FF2B5EF4-FFF2-40B4-BE49-F238E27FC236}">
                  <a16:creationId xmlns:a16="http://schemas.microsoft.com/office/drawing/2014/main" id="{84004307-DAA4-4EB1-AEE1-84216D59AC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" y="3771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/>
            </a:p>
          </p:txBody>
        </p:sp>
        <p:sp>
          <p:nvSpPr>
            <p:cNvPr id="2173" name="Line 206">
              <a:extLst>
                <a:ext uri="{FF2B5EF4-FFF2-40B4-BE49-F238E27FC236}">
                  <a16:creationId xmlns:a16="http://schemas.microsoft.com/office/drawing/2014/main" id="{030B05C4-9F46-4B9F-BF19-62BBE8E811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383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4" name="Rectangle 207">
              <a:extLst>
                <a:ext uri="{FF2B5EF4-FFF2-40B4-BE49-F238E27FC236}">
                  <a16:creationId xmlns:a16="http://schemas.microsoft.com/office/drawing/2014/main" id="{6592D22E-FAB3-463C-B5DB-6F18910DB6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3" y="33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/>
            </a:p>
          </p:txBody>
        </p:sp>
        <p:sp>
          <p:nvSpPr>
            <p:cNvPr id="2175" name="Line 208">
              <a:extLst>
                <a:ext uri="{FF2B5EF4-FFF2-40B4-BE49-F238E27FC236}">
                  <a16:creationId xmlns:a16="http://schemas.microsoft.com/office/drawing/2014/main" id="{B70ECCA9-B243-45A5-8770-791DBB1849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3447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6" name="Rectangle 209">
              <a:extLst>
                <a:ext uri="{FF2B5EF4-FFF2-40B4-BE49-F238E27FC236}">
                  <a16:creationId xmlns:a16="http://schemas.microsoft.com/office/drawing/2014/main" id="{59FEFAA2-3B1C-4689-852C-9ADC62D57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3" y="3195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/>
            </a:p>
          </p:txBody>
        </p:sp>
        <p:sp>
          <p:nvSpPr>
            <p:cNvPr id="2177" name="Line 210">
              <a:extLst>
                <a:ext uri="{FF2B5EF4-FFF2-40B4-BE49-F238E27FC236}">
                  <a16:creationId xmlns:a16="http://schemas.microsoft.com/office/drawing/2014/main" id="{18D47603-308D-45FE-AFBE-38A5182C81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3255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8" name="Rectangle 211">
              <a:extLst>
                <a:ext uri="{FF2B5EF4-FFF2-40B4-BE49-F238E27FC236}">
                  <a16:creationId xmlns:a16="http://schemas.microsoft.com/office/drawing/2014/main" id="{97BB0464-A6E1-48FC-A6C7-00F25BF4DC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3" y="3003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/>
            </a:p>
          </p:txBody>
        </p:sp>
        <p:sp>
          <p:nvSpPr>
            <p:cNvPr id="2179" name="Line 212">
              <a:extLst>
                <a:ext uri="{FF2B5EF4-FFF2-40B4-BE49-F238E27FC236}">
                  <a16:creationId xmlns:a16="http://schemas.microsoft.com/office/drawing/2014/main" id="{E180A3D9-34C7-4043-BA63-85EF2D26A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3063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0" name="Rectangle 213">
              <a:extLst>
                <a:ext uri="{FF2B5EF4-FFF2-40B4-BE49-F238E27FC236}">
                  <a16:creationId xmlns:a16="http://schemas.microsoft.com/office/drawing/2014/main" id="{72761800-D051-449C-94C8-F7ECF4BF41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3" y="2811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/>
            </a:p>
          </p:txBody>
        </p:sp>
        <p:sp>
          <p:nvSpPr>
            <p:cNvPr id="2181" name="Line 214">
              <a:extLst>
                <a:ext uri="{FF2B5EF4-FFF2-40B4-BE49-F238E27FC236}">
                  <a16:creationId xmlns:a16="http://schemas.microsoft.com/office/drawing/2014/main" id="{C79A316C-E0AF-473F-B9E5-6772BEF877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287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2" name="Rectangle 215">
              <a:extLst>
                <a:ext uri="{FF2B5EF4-FFF2-40B4-BE49-F238E27FC236}">
                  <a16:creationId xmlns:a16="http://schemas.microsoft.com/office/drawing/2014/main" id="{F84E2481-EE4A-4746-B395-202ECBD0A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3" y="2619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/>
            </a:p>
          </p:txBody>
        </p:sp>
        <p:sp>
          <p:nvSpPr>
            <p:cNvPr id="2183" name="Line 216">
              <a:extLst>
                <a:ext uri="{FF2B5EF4-FFF2-40B4-BE49-F238E27FC236}">
                  <a16:creationId xmlns:a16="http://schemas.microsoft.com/office/drawing/2014/main" id="{7B74A332-FE01-4E4A-898B-782F9A7F79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267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4" name="Rectangle 217">
              <a:extLst>
                <a:ext uri="{FF2B5EF4-FFF2-40B4-BE49-F238E27FC236}">
                  <a16:creationId xmlns:a16="http://schemas.microsoft.com/office/drawing/2014/main" id="{2DAF3B74-E52A-4831-9102-3CEC608A97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3" y="2421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/>
            </a:p>
          </p:txBody>
        </p:sp>
        <p:sp>
          <p:nvSpPr>
            <p:cNvPr id="2185" name="Line 218">
              <a:extLst>
                <a:ext uri="{FF2B5EF4-FFF2-40B4-BE49-F238E27FC236}">
                  <a16:creationId xmlns:a16="http://schemas.microsoft.com/office/drawing/2014/main" id="{97CE1782-4DC0-45C7-888C-5CE809D4A3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248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6" name="Rectangle 219">
              <a:extLst>
                <a:ext uri="{FF2B5EF4-FFF2-40B4-BE49-F238E27FC236}">
                  <a16:creationId xmlns:a16="http://schemas.microsoft.com/office/drawing/2014/main" id="{1A06A4B9-B84A-4AF3-A82B-D21833BF87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3" y="2229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7</a:t>
              </a:r>
              <a:endParaRPr lang="en-US" altLang="en-US"/>
            </a:p>
          </p:txBody>
        </p:sp>
        <p:sp>
          <p:nvSpPr>
            <p:cNvPr id="2187" name="Line 220">
              <a:extLst>
                <a:ext uri="{FF2B5EF4-FFF2-40B4-BE49-F238E27FC236}">
                  <a16:creationId xmlns:a16="http://schemas.microsoft.com/office/drawing/2014/main" id="{9F654A64-9302-4F73-9A5A-E26B2DFE68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228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8" name="Rectangle 221">
              <a:extLst>
                <a:ext uri="{FF2B5EF4-FFF2-40B4-BE49-F238E27FC236}">
                  <a16:creationId xmlns:a16="http://schemas.microsoft.com/office/drawing/2014/main" id="{4E6351EE-D4EA-4807-94DA-6A434927EF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3" y="203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/>
            </a:p>
          </p:txBody>
        </p:sp>
        <p:sp>
          <p:nvSpPr>
            <p:cNvPr id="2189" name="Line 222">
              <a:extLst>
                <a:ext uri="{FF2B5EF4-FFF2-40B4-BE49-F238E27FC236}">
                  <a16:creationId xmlns:a16="http://schemas.microsoft.com/office/drawing/2014/main" id="{A30B6576-A021-4D1C-A8BE-51B06BAB24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2097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90" name="Rectangle 223">
              <a:extLst>
                <a:ext uri="{FF2B5EF4-FFF2-40B4-BE49-F238E27FC236}">
                  <a16:creationId xmlns:a16="http://schemas.microsoft.com/office/drawing/2014/main" id="{2E09CD3E-56D5-42AF-8CA3-77D199903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3" y="1845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9</a:t>
              </a:r>
              <a:endParaRPr lang="en-US" altLang="en-US"/>
            </a:p>
          </p:txBody>
        </p:sp>
        <p:sp>
          <p:nvSpPr>
            <p:cNvPr id="2191" name="Line 224">
              <a:extLst>
                <a:ext uri="{FF2B5EF4-FFF2-40B4-BE49-F238E27FC236}">
                  <a16:creationId xmlns:a16="http://schemas.microsoft.com/office/drawing/2014/main" id="{2B232D37-4707-41EF-8A0A-5D0B4A3AAA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1905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92" name="Rectangle 225">
              <a:extLst>
                <a:ext uri="{FF2B5EF4-FFF2-40B4-BE49-F238E27FC236}">
                  <a16:creationId xmlns:a16="http://schemas.microsoft.com/office/drawing/2014/main" id="{EE3C5225-E4C6-46F2-9F55-D5F18B8355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" y="1653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0</a:t>
              </a:r>
              <a:endParaRPr lang="en-US" altLang="en-US"/>
            </a:p>
          </p:txBody>
        </p:sp>
        <p:sp>
          <p:nvSpPr>
            <p:cNvPr id="2193" name="Line 226">
              <a:extLst>
                <a:ext uri="{FF2B5EF4-FFF2-40B4-BE49-F238E27FC236}">
                  <a16:creationId xmlns:a16="http://schemas.microsoft.com/office/drawing/2014/main" id="{403EE4A8-D235-4F60-859E-0F42411254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1713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94" name="Rectangle 227">
              <a:extLst>
                <a:ext uri="{FF2B5EF4-FFF2-40B4-BE49-F238E27FC236}">
                  <a16:creationId xmlns:a16="http://schemas.microsoft.com/office/drawing/2014/main" id="{F996D6DB-93E9-45E3-9B9E-55BC7A82EF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" y="1461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1</a:t>
              </a:r>
              <a:endParaRPr lang="en-US" altLang="en-US"/>
            </a:p>
          </p:txBody>
        </p:sp>
        <p:sp>
          <p:nvSpPr>
            <p:cNvPr id="2195" name="Line 228">
              <a:extLst>
                <a:ext uri="{FF2B5EF4-FFF2-40B4-BE49-F238E27FC236}">
                  <a16:creationId xmlns:a16="http://schemas.microsoft.com/office/drawing/2014/main" id="{247D5770-1C7C-4AF1-9364-7B384C4B80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152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96" name="Rectangle 229">
              <a:extLst>
                <a:ext uri="{FF2B5EF4-FFF2-40B4-BE49-F238E27FC236}">
                  <a16:creationId xmlns:a16="http://schemas.microsoft.com/office/drawing/2014/main" id="{E1D7B8E5-8EE3-4948-ABC9-F27C37A86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" y="1269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2</a:t>
              </a:r>
              <a:endParaRPr lang="en-US" altLang="en-US"/>
            </a:p>
          </p:txBody>
        </p:sp>
        <p:sp>
          <p:nvSpPr>
            <p:cNvPr id="2197" name="Line 230">
              <a:extLst>
                <a:ext uri="{FF2B5EF4-FFF2-40B4-BE49-F238E27FC236}">
                  <a16:creationId xmlns:a16="http://schemas.microsoft.com/office/drawing/2014/main" id="{2F560753-682C-455C-B1C2-D725DEAFA1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132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98" name="Rectangle 233">
              <a:extLst>
                <a:ext uri="{FF2B5EF4-FFF2-40B4-BE49-F238E27FC236}">
                  <a16:creationId xmlns:a16="http://schemas.microsoft.com/office/drawing/2014/main" id="{8CF9AF8B-715D-4B33-8A5B-37F5ACA8C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</p:grpSp>
      <p:sp>
        <p:nvSpPr>
          <p:cNvPr id="2070" name="Freeform 232">
            <a:extLst>
              <a:ext uri="{FF2B5EF4-FFF2-40B4-BE49-F238E27FC236}">
                <a16:creationId xmlns:a16="http://schemas.microsoft.com/office/drawing/2014/main" id="{5DD32C42-6DE3-42B1-A734-EEC3B9B46684}"/>
              </a:ext>
            </a:extLst>
          </p:cNvPr>
          <p:cNvSpPr>
            <a:spLocks/>
          </p:cNvSpPr>
          <p:nvPr/>
        </p:nvSpPr>
        <p:spPr bwMode="auto">
          <a:xfrm>
            <a:off x="485458" y="1535114"/>
            <a:ext cx="2406650" cy="4338637"/>
          </a:xfrm>
          <a:custGeom>
            <a:avLst/>
            <a:gdLst>
              <a:gd name="T0" fmla="*/ 2147483647 w 974"/>
              <a:gd name="T1" fmla="*/ 2147483647 h 415"/>
              <a:gd name="T2" fmla="*/ 2147483647 w 974"/>
              <a:gd name="T3" fmla="*/ 2147483647 h 415"/>
              <a:gd name="T4" fmla="*/ 2147483647 w 974"/>
              <a:gd name="T5" fmla="*/ 2147483647 h 415"/>
              <a:gd name="T6" fmla="*/ 2147483647 w 974"/>
              <a:gd name="T7" fmla="*/ 2147483647 h 415"/>
              <a:gd name="T8" fmla="*/ 2147483647 w 974"/>
              <a:gd name="T9" fmla="*/ 2147483647 h 415"/>
              <a:gd name="T10" fmla="*/ 2147483647 w 974"/>
              <a:gd name="T11" fmla="*/ 2147483647 h 415"/>
              <a:gd name="T12" fmla="*/ 2147483647 w 974"/>
              <a:gd name="T13" fmla="*/ 2147483647 h 415"/>
              <a:gd name="T14" fmla="*/ 2147483647 w 974"/>
              <a:gd name="T15" fmla="*/ 2147483647 h 415"/>
              <a:gd name="T16" fmla="*/ 2147483647 w 974"/>
              <a:gd name="T17" fmla="*/ 2147483647 h 415"/>
              <a:gd name="T18" fmla="*/ 2147483647 w 974"/>
              <a:gd name="T19" fmla="*/ 2147483647 h 415"/>
              <a:gd name="T20" fmla="*/ 2147483647 w 974"/>
              <a:gd name="T21" fmla="*/ 2147483647 h 415"/>
              <a:gd name="T22" fmla="*/ 2147483647 w 974"/>
              <a:gd name="T23" fmla="*/ 2147483647 h 415"/>
              <a:gd name="T24" fmla="*/ 2147483647 w 974"/>
              <a:gd name="T25" fmla="*/ 2147483647 h 415"/>
              <a:gd name="T26" fmla="*/ 2147483647 w 974"/>
              <a:gd name="T27" fmla="*/ 2147483647 h 415"/>
              <a:gd name="T28" fmla="*/ 2147483647 w 974"/>
              <a:gd name="T29" fmla="*/ 2147483647 h 415"/>
              <a:gd name="T30" fmla="*/ 2147483647 w 974"/>
              <a:gd name="T31" fmla="*/ 2147483647 h 415"/>
              <a:gd name="T32" fmla="*/ 2147483647 w 974"/>
              <a:gd name="T33" fmla="*/ 2147483647 h 415"/>
              <a:gd name="T34" fmla="*/ 2147483647 w 974"/>
              <a:gd name="T35" fmla="*/ 2147483647 h 415"/>
              <a:gd name="T36" fmla="*/ 2147483647 w 974"/>
              <a:gd name="T37" fmla="*/ 2147483647 h 415"/>
              <a:gd name="T38" fmla="*/ 2147483647 w 974"/>
              <a:gd name="T39" fmla="*/ 2147483647 h 415"/>
              <a:gd name="T40" fmla="*/ 2147483647 w 974"/>
              <a:gd name="T41" fmla="*/ 2147483647 h 415"/>
              <a:gd name="T42" fmla="*/ 2147483647 w 974"/>
              <a:gd name="T43" fmla="*/ 2147483647 h 415"/>
              <a:gd name="T44" fmla="*/ 2147483647 w 974"/>
              <a:gd name="T45" fmla="*/ 2147483647 h 415"/>
              <a:gd name="T46" fmla="*/ 2147483647 w 974"/>
              <a:gd name="T47" fmla="*/ 2147483647 h 415"/>
              <a:gd name="T48" fmla="*/ 2147483647 w 974"/>
              <a:gd name="T49" fmla="*/ 2147483647 h 415"/>
              <a:gd name="T50" fmla="*/ 2147483647 w 974"/>
              <a:gd name="T51" fmla="*/ 2147483647 h 415"/>
              <a:gd name="T52" fmla="*/ 2147483647 w 974"/>
              <a:gd name="T53" fmla="*/ 2147483647 h 415"/>
              <a:gd name="T54" fmla="*/ 2147483647 w 974"/>
              <a:gd name="T55" fmla="*/ 2147483647 h 415"/>
              <a:gd name="T56" fmla="*/ 2147483647 w 974"/>
              <a:gd name="T57" fmla="*/ 2147483647 h 415"/>
              <a:gd name="T58" fmla="*/ 2147483647 w 974"/>
              <a:gd name="T59" fmla="*/ 2147483647 h 415"/>
              <a:gd name="T60" fmla="*/ 2147483647 w 974"/>
              <a:gd name="T61" fmla="*/ 2147483647 h 415"/>
              <a:gd name="T62" fmla="*/ 2147483647 w 974"/>
              <a:gd name="T63" fmla="*/ 2147483647 h 415"/>
              <a:gd name="T64" fmla="*/ 2147483647 w 974"/>
              <a:gd name="T65" fmla="*/ 2147483647 h 415"/>
              <a:gd name="T66" fmla="*/ 2147483647 w 974"/>
              <a:gd name="T67" fmla="*/ 2147483647 h 415"/>
              <a:gd name="T68" fmla="*/ 2147483647 w 974"/>
              <a:gd name="T69" fmla="*/ 2147483647 h 415"/>
              <a:gd name="T70" fmla="*/ 2147483647 w 974"/>
              <a:gd name="T71" fmla="*/ 2147483647 h 415"/>
              <a:gd name="T72" fmla="*/ 2147483647 w 974"/>
              <a:gd name="T73" fmla="*/ 2147483647 h 415"/>
              <a:gd name="T74" fmla="*/ 2147483647 w 974"/>
              <a:gd name="T75" fmla="*/ 2147483647 h 415"/>
              <a:gd name="T76" fmla="*/ 2147483647 w 974"/>
              <a:gd name="T77" fmla="*/ 2147483647 h 415"/>
              <a:gd name="T78" fmla="*/ 2147483647 w 974"/>
              <a:gd name="T79" fmla="*/ 2147483647 h 415"/>
              <a:gd name="T80" fmla="*/ 2147483647 w 974"/>
              <a:gd name="T81" fmla="*/ 2147483647 h 415"/>
              <a:gd name="T82" fmla="*/ 2147483647 w 974"/>
              <a:gd name="T83" fmla="*/ 2147483647 h 415"/>
              <a:gd name="T84" fmla="*/ 2147483647 w 974"/>
              <a:gd name="T85" fmla="*/ 2147483647 h 415"/>
              <a:gd name="T86" fmla="*/ 2147483647 w 974"/>
              <a:gd name="T87" fmla="*/ 2147483647 h 415"/>
              <a:gd name="T88" fmla="*/ 2147483647 w 974"/>
              <a:gd name="T89" fmla="*/ 2147483647 h 415"/>
              <a:gd name="T90" fmla="*/ 2147483647 w 974"/>
              <a:gd name="T91" fmla="*/ 2147483647 h 415"/>
              <a:gd name="T92" fmla="*/ 2147483647 w 974"/>
              <a:gd name="T93" fmla="*/ 2147483647 h 415"/>
              <a:gd name="T94" fmla="*/ 2147483647 w 974"/>
              <a:gd name="T95" fmla="*/ 2147483647 h 415"/>
              <a:gd name="T96" fmla="*/ 2147483647 w 974"/>
              <a:gd name="T97" fmla="*/ 2147483647 h 415"/>
              <a:gd name="T98" fmla="*/ 2147483647 w 974"/>
              <a:gd name="T99" fmla="*/ 2147483647 h 415"/>
              <a:gd name="T100" fmla="*/ 2147483647 w 974"/>
              <a:gd name="T101" fmla="*/ 2147483647 h 415"/>
              <a:gd name="T102" fmla="*/ 2147483647 w 974"/>
              <a:gd name="T103" fmla="*/ 2147483647 h 415"/>
              <a:gd name="T104" fmla="*/ 2147483647 w 974"/>
              <a:gd name="T105" fmla="*/ 2147483647 h 415"/>
              <a:gd name="T106" fmla="*/ 2147483647 w 974"/>
              <a:gd name="T107" fmla="*/ 2147483647 h 415"/>
              <a:gd name="T108" fmla="*/ 2147483647 w 974"/>
              <a:gd name="T109" fmla="*/ 2147483647 h 415"/>
              <a:gd name="T110" fmla="*/ 2147483647 w 974"/>
              <a:gd name="T111" fmla="*/ 2147483647 h 415"/>
              <a:gd name="T112" fmla="*/ 2147483647 w 974"/>
              <a:gd name="T113" fmla="*/ 2147483647 h 415"/>
              <a:gd name="T114" fmla="*/ 2147483647 w 974"/>
              <a:gd name="T115" fmla="*/ 2147483647 h 415"/>
              <a:gd name="T116" fmla="*/ 2147483647 w 974"/>
              <a:gd name="T117" fmla="*/ 2147483647 h 415"/>
              <a:gd name="T118" fmla="*/ 2147483647 w 974"/>
              <a:gd name="T119" fmla="*/ 2147483647 h 415"/>
              <a:gd name="T120" fmla="*/ 2147483647 w 974"/>
              <a:gd name="T121" fmla="*/ 0 h 41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974"/>
              <a:gd name="T184" fmla="*/ 0 h 415"/>
              <a:gd name="T185" fmla="*/ 974 w 974"/>
              <a:gd name="T186" fmla="*/ 415 h 41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974" h="415">
                <a:moveTo>
                  <a:pt x="0" y="415"/>
                </a:moveTo>
                <a:lnTo>
                  <a:pt x="2" y="415"/>
                </a:lnTo>
                <a:lnTo>
                  <a:pt x="4" y="415"/>
                </a:lnTo>
                <a:lnTo>
                  <a:pt x="6" y="415"/>
                </a:lnTo>
                <a:lnTo>
                  <a:pt x="8" y="415"/>
                </a:lnTo>
                <a:lnTo>
                  <a:pt x="10" y="415"/>
                </a:lnTo>
                <a:lnTo>
                  <a:pt x="12" y="415"/>
                </a:lnTo>
                <a:lnTo>
                  <a:pt x="14" y="415"/>
                </a:lnTo>
                <a:lnTo>
                  <a:pt x="16" y="415"/>
                </a:lnTo>
                <a:lnTo>
                  <a:pt x="18" y="415"/>
                </a:lnTo>
                <a:lnTo>
                  <a:pt x="20" y="415"/>
                </a:lnTo>
                <a:lnTo>
                  <a:pt x="22" y="415"/>
                </a:lnTo>
                <a:lnTo>
                  <a:pt x="24" y="415"/>
                </a:lnTo>
                <a:lnTo>
                  <a:pt x="26" y="415"/>
                </a:lnTo>
                <a:lnTo>
                  <a:pt x="28" y="415"/>
                </a:lnTo>
                <a:lnTo>
                  <a:pt x="30" y="415"/>
                </a:lnTo>
                <a:lnTo>
                  <a:pt x="32" y="415"/>
                </a:lnTo>
                <a:lnTo>
                  <a:pt x="34" y="415"/>
                </a:lnTo>
                <a:lnTo>
                  <a:pt x="36" y="415"/>
                </a:lnTo>
                <a:lnTo>
                  <a:pt x="38" y="415"/>
                </a:lnTo>
                <a:lnTo>
                  <a:pt x="40" y="415"/>
                </a:lnTo>
                <a:lnTo>
                  <a:pt x="42" y="415"/>
                </a:lnTo>
                <a:lnTo>
                  <a:pt x="44" y="415"/>
                </a:lnTo>
                <a:lnTo>
                  <a:pt x="46" y="415"/>
                </a:lnTo>
                <a:lnTo>
                  <a:pt x="48" y="415"/>
                </a:lnTo>
                <a:lnTo>
                  <a:pt x="50" y="415"/>
                </a:lnTo>
                <a:lnTo>
                  <a:pt x="52" y="415"/>
                </a:lnTo>
                <a:lnTo>
                  <a:pt x="54" y="415"/>
                </a:lnTo>
                <a:lnTo>
                  <a:pt x="56" y="415"/>
                </a:lnTo>
                <a:lnTo>
                  <a:pt x="58" y="415"/>
                </a:lnTo>
                <a:lnTo>
                  <a:pt x="60" y="415"/>
                </a:lnTo>
                <a:lnTo>
                  <a:pt x="62" y="415"/>
                </a:lnTo>
                <a:lnTo>
                  <a:pt x="64" y="415"/>
                </a:lnTo>
                <a:lnTo>
                  <a:pt x="66" y="415"/>
                </a:lnTo>
                <a:lnTo>
                  <a:pt x="68" y="415"/>
                </a:lnTo>
                <a:lnTo>
                  <a:pt x="70" y="415"/>
                </a:lnTo>
                <a:lnTo>
                  <a:pt x="72" y="415"/>
                </a:lnTo>
                <a:lnTo>
                  <a:pt x="74" y="415"/>
                </a:lnTo>
                <a:lnTo>
                  <a:pt x="76" y="415"/>
                </a:lnTo>
                <a:lnTo>
                  <a:pt x="78" y="415"/>
                </a:lnTo>
                <a:lnTo>
                  <a:pt x="80" y="414"/>
                </a:lnTo>
                <a:lnTo>
                  <a:pt x="82" y="414"/>
                </a:lnTo>
                <a:lnTo>
                  <a:pt x="84" y="414"/>
                </a:lnTo>
                <a:lnTo>
                  <a:pt x="86" y="414"/>
                </a:lnTo>
                <a:lnTo>
                  <a:pt x="88" y="414"/>
                </a:lnTo>
                <a:lnTo>
                  <a:pt x="90" y="414"/>
                </a:lnTo>
                <a:lnTo>
                  <a:pt x="92" y="414"/>
                </a:lnTo>
                <a:lnTo>
                  <a:pt x="94" y="414"/>
                </a:lnTo>
                <a:lnTo>
                  <a:pt x="96" y="414"/>
                </a:lnTo>
                <a:lnTo>
                  <a:pt x="98" y="414"/>
                </a:lnTo>
                <a:lnTo>
                  <a:pt x="100" y="414"/>
                </a:lnTo>
                <a:lnTo>
                  <a:pt x="102" y="414"/>
                </a:lnTo>
                <a:lnTo>
                  <a:pt x="104" y="414"/>
                </a:lnTo>
                <a:lnTo>
                  <a:pt x="106" y="414"/>
                </a:lnTo>
                <a:lnTo>
                  <a:pt x="108" y="414"/>
                </a:lnTo>
                <a:lnTo>
                  <a:pt x="110" y="414"/>
                </a:lnTo>
                <a:lnTo>
                  <a:pt x="112" y="414"/>
                </a:lnTo>
                <a:lnTo>
                  <a:pt x="114" y="414"/>
                </a:lnTo>
                <a:lnTo>
                  <a:pt x="116" y="414"/>
                </a:lnTo>
                <a:lnTo>
                  <a:pt x="118" y="414"/>
                </a:lnTo>
                <a:lnTo>
                  <a:pt x="120" y="414"/>
                </a:lnTo>
                <a:lnTo>
                  <a:pt x="122" y="414"/>
                </a:lnTo>
                <a:lnTo>
                  <a:pt x="124" y="414"/>
                </a:lnTo>
                <a:lnTo>
                  <a:pt x="126" y="414"/>
                </a:lnTo>
                <a:lnTo>
                  <a:pt x="128" y="414"/>
                </a:lnTo>
                <a:lnTo>
                  <a:pt x="130" y="414"/>
                </a:lnTo>
                <a:lnTo>
                  <a:pt x="132" y="414"/>
                </a:lnTo>
                <a:lnTo>
                  <a:pt x="134" y="414"/>
                </a:lnTo>
                <a:lnTo>
                  <a:pt x="136" y="414"/>
                </a:lnTo>
                <a:lnTo>
                  <a:pt x="138" y="414"/>
                </a:lnTo>
                <a:lnTo>
                  <a:pt x="140" y="413"/>
                </a:lnTo>
                <a:lnTo>
                  <a:pt x="142" y="413"/>
                </a:lnTo>
                <a:lnTo>
                  <a:pt x="144" y="413"/>
                </a:lnTo>
                <a:lnTo>
                  <a:pt x="146" y="413"/>
                </a:lnTo>
                <a:lnTo>
                  <a:pt x="148" y="413"/>
                </a:lnTo>
                <a:lnTo>
                  <a:pt x="150" y="413"/>
                </a:lnTo>
                <a:lnTo>
                  <a:pt x="152" y="413"/>
                </a:lnTo>
                <a:lnTo>
                  <a:pt x="154" y="413"/>
                </a:lnTo>
                <a:lnTo>
                  <a:pt x="156" y="413"/>
                </a:lnTo>
                <a:lnTo>
                  <a:pt x="158" y="413"/>
                </a:lnTo>
                <a:lnTo>
                  <a:pt x="160" y="413"/>
                </a:lnTo>
                <a:lnTo>
                  <a:pt x="162" y="413"/>
                </a:lnTo>
                <a:lnTo>
                  <a:pt x="164" y="413"/>
                </a:lnTo>
                <a:lnTo>
                  <a:pt x="166" y="413"/>
                </a:lnTo>
                <a:lnTo>
                  <a:pt x="168" y="413"/>
                </a:lnTo>
                <a:lnTo>
                  <a:pt x="170" y="413"/>
                </a:lnTo>
                <a:lnTo>
                  <a:pt x="172" y="413"/>
                </a:lnTo>
                <a:lnTo>
                  <a:pt x="174" y="413"/>
                </a:lnTo>
                <a:lnTo>
                  <a:pt x="176" y="413"/>
                </a:lnTo>
                <a:lnTo>
                  <a:pt x="178" y="413"/>
                </a:lnTo>
                <a:lnTo>
                  <a:pt x="180" y="413"/>
                </a:lnTo>
                <a:lnTo>
                  <a:pt x="182" y="413"/>
                </a:lnTo>
                <a:lnTo>
                  <a:pt x="184" y="413"/>
                </a:lnTo>
                <a:lnTo>
                  <a:pt x="186" y="412"/>
                </a:lnTo>
                <a:lnTo>
                  <a:pt x="188" y="412"/>
                </a:lnTo>
                <a:lnTo>
                  <a:pt x="190" y="412"/>
                </a:lnTo>
                <a:lnTo>
                  <a:pt x="192" y="412"/>
                </a:lnTo>
                <a:lnTo>
                  <a:pt x="194" y="412"/>
                </a:lnTo>
                <a:lnTo>
                  <a:pt x="196" y="412"/>
                </a:lnTo>
                <a:lnTo>
                  <a:pt x="198" y="412"/>
                </a:lnTo>
                <a:lnTo>
                  <a:pt x="200" y="412"/>
                </a:lnTo>
                <a:lnTo>
                  <a:pt x="202" y="412"/>
                </a:lnTo>
                <a:lnTo>
                  <a:pt x="204" y="412"/>
                </a:lnTo>
                <a:lnTo>
                  <a:pt x="206" y="412"/>
                </a:lnTo>
                <a:lnTo>
                  <a:pt x="208" y="412"/>
                </a:lnTo>
                <a:lnTo>
                  <a:pt x="210" y="412"/>
                </a:lnTo>
                <a:lnTo>
                  <a:pt x="212" y="412"/>
                </a:lnTo>
                <a:lnTo>
                  <a:pt x="214" y="412"/>
                </a:lnTo>
                <a:lnTo>
                  <a:pt x="216" y="412"/>
                </a:lnTo>
                <a:lnTo>
                  <a:pt x="218" y="412"/>
                </a:lnTo>
                <a:lnTo>
                  <a:pt x="220" y="412"/>
                </a:lnTo>
                <a:lnTo>
                  <a:pt x="222" y="411"/>
                </a:lnTo>
                <a:lnTo>
                  <a:pt x="224" y="411"/>
                </a:lnTo>
                <a:lnTo>
                  <a:pt x="226" y="411"/>
                </a:lnTo>
                <a:lnTo>
                  <a:pt x="228" y="411"/>
                </a:lnTo>
                <a:lnTo>
                  <a:pt x="230" y="411"/>
                </a:lnTo>
                <a:lnTo>
                  <a:pt x="232" y="411"/>
                </a:lnTo>
                <a:lnTo>
                  <a:pt x="234" y="411"/>
                </a:lnTo>
                <a:lnTo>
                  <a:pt x="236" y="411"/>
                </a:lnTo>
                <a:lnTo>
                  <a:pt x="238" y="411"/>
                </a:lnTo>
                <a:lnTo>
                  <a:pt x="240" y="411"/>
                </a:lnTo>
                <a:lnTo>
                  <a:pt x="242" y="411"/>
                </a:lnTo>
                <a:lnTo>
                  <a:pt x="244" y="411"/>
                </a:lnTo>
                <a:lnTo>
                  <a:pt x="246" y="411"/>
                </a:lnTo>
                <a:lnTo>
                  <a:pt x="248" y="411"/>
                </a:lnTo>
                <a:lnTo>
                  <a:pt x="250" y="410"/>
                </a:lnTo>
                <a:lnTo>
                  <a:pt x="252" y="410"/>
                </a:lnTo>
                <a:lnTo>
                  <a:pt x="254" y="410"/>
                </a:lnTo>
                <a:lnTo>
                  <a:pt x="256" y="410"/>
                </a:lnTo>
                <a:lnTo>
                  <a:pt x="258" y="410"/>
                </a:lnTo>
                <a:lnTo>
                  <a:pt x="260" y="410"/>
                </a:lnTo>
                <a:lnTo>
                  <a:pt x="262" y="410"/>
                </a:lnTo>
                <a:lnTo>
                  <a:pt x="264" y="410"/>
                </a:lnTo>
                <a:lnTo>
                  <a:pt x="266" y="410"/>
                </a:lnTo>
                <a:lnTo>
                  <a:pt x="268" y="410"/>
                </a:lnTo>
                <a:lnTo>
                  <a:pt x="270" y="410"/>
                </a:lnTo>
                <a:lnTo>
                  <a:pt x="272" y="410"/>
                </a:lnTo>
                <a:lnTo>
                  <a:pt x="274" y="410"/>
                </a:lnTo>
                <a:lnTo>
                  <a:pt x="276" y="409"/>
                </a:lnTo>
                <a:lnTo>
                  <a:pt x="278" y="409"/>
                </a:lnTo>
                <a:lnTo>
                  <a:pt x="280" y="409"/>
                </a:lnTo>
                <a:lnTo>
                  <a:pt x="282" y="409"/>
                </a:lnTo>
                <a:lnTo>
                  <a:pt x="284" y="409"/>
                </a:lnTo>
                <a:lnTo>
                  <a:pt x="286" y="409"/>
                </a:lnTo>
                <a:lnTo>
                  <a:pt x="288" y="409"/>
                </a:lnTo>
                <a:lnTo>
                  <a:pt x="290" y="409"/>
                </a:lnTo>
                <a:lnTo>
                  <a:pt x="292" y="409"/>
                </a:lnTo>
                <a:lnTo>
                  <a:pt x="294" y="409"/>
                </a:lnTo>
                <a:lnTo>
                  <a:pt x="296" y="409"/>
                </a:lnTo>
                <a:lnTo>
                  <a:pt x="298" y="408"/>
                </a:lnTo>
                <a:lnTo>
                  <a:pt x="300" y="408"/>
                </a:lnTo>
                <a:lnTo>
                  <a:pt x="302" y="408"/>
                </a:lnTo>
                <a:lnTo>
                  <a:pt x="304" y="408"/>
                </a:lnTo>
                <a:lnTo>
                  <a:pt x="306" y="408"/>
                </a:lnTo>
                <a:lnTo>
                  <a:pt x="308" y="408"/>
                </a:lnTo>
                <a:lnTo>
                  <a:pt x="310" y="408"/>
                </a:lnTo>
                <a:lnTo>
                  <a:pt x="312" y="408"/>
                </a:lnTo>
                <a:lnTo>
                  <a:pt x="314" y="408"/>
                </a:lnTo>
                <a:lnTo>
                  <a:pt x="316" y="408"/>
                </a:lnTo>
                <a:lnTo>
                  <a:pt x="318" y="407"/>
                </a:lnTo>
                <a:lnTo>
                  <a:pt x="320" y="407"/>
                </a:lnTo>
                <a:lnTo>
                  <a:pt x="322" y="407"/>
                </a:lnTo>
                <a:lnTo>
                  <a:pt x="324" y="407"/>
                </a:lnTo>
                <a:lnTo>
                  <a:pt x="326" y="407"/>
                </a:lnTo>
                <a:lnTo>
                  <a:pt x="328" y="407"/>
                </a:lnTo>
                <a:lnTo>
                  <a:pt x="330" y="407"/>
                </a:lnTo>
                <a:lnTo>
                  <a:pt x="332" y="407"/>
                </a:lnTo>
                <a:lnTo>
                  <a:pt x="334" y="407"/>
                </a:lnTo>
                <a:lnTo>
                  <a:pt x="336" y="406"/>
                </a:lnTo>
                <a:lnTo>
                  <a:pt x="338" y="406"/>
                </a:lnTo>
                <a:lnTo>
                  <a:pt x="340" y="406"/>
                </a:lnTo>
                <a:lnTo>
                  <a:pt x="342" y="406"/>
                </a:lnTo>
                <a:lnTo>
                  <a:pt x="344" y="406"/>
                </a:lnTo>
                <a:lnTo>
                  <a:pt x="346" y="406"/>
                </a:lnTo>
                <a:lnTo>
                  <a:pt x="348" y="406"/>
                </a:lnTo>
                <a:lnTo>
                  <a:pt x="350" y="406"/>
                </a:lnTo>
                <a:lnTo>
                  <a:pt x="352" y="405"/>
                </a:lnTo>
                <a:lnTo>
                  <a:pt x="354" y="405"/>
                </a:lnTo>
                <a:lnTo>
                  <a:pt x="356" y="405"/>
                </a:lnTo>
                <a:lnTo>
                  <a:pt x="358" y="405"/>
                </a:lnTo>
                <a:lnTo>
                  <a:pt x="360" y="405"/>
                </a:lnTo>
                <a:lnTo>
                  <a:pt x="362" y="405"/>
                </a:lnTo>
                <a:lnTo>
                  <a:pt x="364" y="405"/>
                </a:lnTo>
                <a:lnTo>
                  <a:pt x="366" y="404"/>
                </a:lnTo>
                <a:lnTo>
                  <a:pt x="368" y="404"/>
                </a:lnTo>
                <a:lnTo>
                  <a:pt x="370" y="404"/>
                </a:lnTo>
                <a:lnTo>
                  <a:pt x="372" y="404"/>
                </a:lnTo>
                <a:lnTo>
                  <a:pt x="374" y="404"/>
                </a:lnTo>
                <a:lnTo>
                  <a:pt x="376" y="404"/>
                </a:lnTo>
                <a:lnTo>
                  <a:pt x="378" y="404"/>
                </a:lnTo>
                <a:lnTo>
                  <a:pt x="380" y="403"/>
                </a:lnTo>
                <a:lnTo>
                  <a:pt x="382" y="403"/>
                </a:lnTo>
                <a:lnTo>
                  <a:pt x="384" y="403"/>
                </a:lnTo>
                <a:lnTo>
                  <a:pt x="386" y="403"/>
                </a:lnTo>
                <a:lnTo>
                  <a:pt x="388" y="403"/>
                </a:lnTo>
                <a:lnTo>
                  <a:pt x="390" y="403"/>
                </a:lnTo>
                <a:lnTo>
                  <a:pt x="392" y="402"/>
                </a:lnTo>
                <a:lnTo>
                  <a:pt x="394" y="402"/>
                </a:lnTo>
                <a:lnTo>
                  <a:pt x="396" y="402"/>
                </a:lnTo>
                <a:lnTo>
                  <a:pt x="398" y="402"/>
                </a:lnTo>
                <a:lnTo>
                  <a:pt x="400" y="402"/>
                </a:lnTo>
                <a:lnTo>
                  <a:pt x="402" y="402"/>
                </a:lnTo>
                <a:lnTo>
                  <a:pt x="404" y="401"/>
                </a:lnTo>
                <a:lnTo>
                  <a:pt x="406" y="401"/>
                </a:lnTo>
                <a:lnTo>
                  <a:pt x="408" y="401"/>
                </a:lnTo>
                <a:lnTo>
                  <a:pt x="410" y="401"/>
                </a:lnTo>
                <a:lnTo>
                  <a:pt x="412" y="401"/>
                </a:lnTo>
                <a:lnTo>
                  <a:pt x="414" y="400"/>
                </a:lnTo>
                <a:lnTo>
                  <a:pt x="416" y="400"/>
                </a:lnTo>
                <a:lnTo>
                  <a:pt x="418" y="400"/>
                </a:lnTo>
                <a:lnTo>
                  <a:pt x="420" y="400"/>
                </a:lnTo>
                <a:lnTo>
                  <a:pt x="422" y="400"/>
                </a:lnTo>
                <a:lnTo>
                  <a:pt x="424" y="399"/>
                </a:lnTo>
                <a:lnTo>
                  <a:pt x="426" y="399"/>
                </a:lnTo>
                <a:lnTo>
                  <a:pt x="428" y="399"/>
                </a:lnTo>
                <a:lnTo>
                  <a:pt x="430" y="399"/>
                </a:lnTo>
                <a:lnTo>
                  <a:pt x="432" y="399"/>
                </a:lnTo>
                <a:lnTo>
                  <a:pt x="434" y="398"/>
                </a:lnTo>
                <a:lnTo>
                  <a:pt x="436" y="398"/>
                </a:lnTo>
                <a:lnTo>
                  <a:pt x="438" y="398"/>
                </a:lnTo>
                <a:lnTo>
                  <a:pt x="440" y="398"/>
                </a:lnTo>
                <a:lnTo>
                  <a:pt x="442" y="398"/>
                </a:lnTo>
                <a:lnTo>
                  <a:pt x="444" y="397"/>
                </a:lnTo>
                <a:lnTo>
                  <a:pt x="446" y="397"/>
                </a:lnTo>
                <a:lnTo>
                  <a:pt x="448" y="397"/>
                </a:lnTo>
                <a:lnTo>
                  <a:pt x="450" y="397"/>
                </a:lnTo>
                <a:lnTo>
                  <a:pt x="452" y="396"/>
                </a:lnTo>
                <a:lnTo>
                  <a:pt x="454" y="396"/>
                </a:lnTo>
                <a:lnTo>
                  <a:pt x="456" y="396"/>
                </a:lnTo>
                <a:lnTo>
                  <a:pt x="458" y="396"/>
                </a:lnTo>
                <a:lnTo>
                  <a:pt x="460" y="395"/>
                </a:lnTo>
                <a:lnTo>
                  <a:pt x="462" y="395"/>
                </a:lnTo>
                <a:lnTo>
                  <a:pt x="464" y="395"/>
                </a:lnTo>
                <a:lnTo>
                  <a:pt x="466" y="395"/>
                </a:lnTo>
                <a:lnTo>
                  <a:pt x="468" y="394"/>
                </a:lnTo>
                <a:lnTo>
                  <a:pt x="470" y="394"/>
                </a:lnTo>
                <a:lnTo>
                  <a:pt x="472" y="394"/>
                </a:lnTo>
                <a:lnTo>
                  <a:pt x="474" y="394"/>
                </a:lnTo>
                <a:lnTo>
                  <a:pt x="476" y="393"/>
                </a:lnTo>
                <a:lnTo>
                  <a:pt x="478" y="393"/>
                </a:lnTo>
                <a:lnTo>
                  <a:pt x="480" y="393"/>
                </a:lnTo>
                <a:lnTo>
                  <a:pt x="482" y="393"/>
                </a:lnTo>
                <a:lnTo>
                  <a:pt x="484" y="392"/>
                </a:lnTo>
                <a:lnTo>
                  <a:pt x="486" y="392"/>
                </a:lnTo>
                <a:lnTo>
                  <a:pt x="488" y="392"/>
                </a:lnTo>
                <a:lnTo>
                  <a:pt x="490" y="391"/>
                </a:lnTo>
                <a:lnTo>
                  <a:pt x="492" y="391"/>
                </a:lnTo>
                <a:lnTo>
                  <a:pt x="494" y="391"/>
                </a:lnTo>
                <a:lnTo>
                  <a:pt x="496" y="390"/>
                </a:lnTo>
                <a:lnTo>
                  <a:pt x="498" y="390"/>
                </a:lnTo>
                <a:lnTo>
                  <a:pt x="500" y="390"/>
                </a:lnTo>
                <a:lnTo>
                  <a:pt x="502" y="390"/>
                </a:lnTo>
                <a:lnTo>
                  <a:pt x="504" y="389"/>
                </a:lnTo>
                <a:lnTo>
                  <a:pt x="506" y="389"/>
                </a:lnTo>
                <a:lnTo>
                  <a:pt x="508" y="389"/>
                </a:lnTo>
                <a:lnTo>
                  <a:pt x="510" y="388"/>
                </a:lnTo>
                <a:lnTo>
                  <a:pt x="512" y="388"/>
                </a:lnTo>
                <a:lnTo>
                  <a:pt x="514" y="388"/>
                </a:lnTo>
                <a:lnTo>
                  <a:pt x="516" y="387"/>
                </a:lnTo>
                <a:lnTo>
                  <a:pt x="518" y="387"/>
                </a:lnTo>
                <a:lnTo>
                  <a:pt x="520" y="387"/>
                </a:lnTo>
                <a:lnTo>
                  <a:pt x="522" y="386"/>
                </a:lnTo>
                <a:lnTo>
                  <a:pt x="524" y="386"/>
                </a:lnTo>
                <a:lnTo>
                  <a:pt x="526" y="385"/>
                </a:lnTo>
                <a:lnTo>
                  <a:pt x="528" y="385"/>
                </a:lnTo>
                <a:lnTo>
                  <a:pt x="530" y="385"/>
                </a:lnTo>
                <a:lnTo>
                  <a:pt x="532" y="384"/>
                </a:lnTo>
                <a:lnTo>
                  <a:pt x="534" y="384"/>
                </a:lnTo>
                <a:lnTo>
                  <a:pt x="536" y="384"/>
                </a:lnTo>
                <a:lnTo>
                  <a:pt x="538" y="383"/>
                </a:lnTo>
                <a:lnTo>
                  <a:pt x="540" y="383"/>
                </a:lnTo>
                <a:lnTo>
                  <a:pt x="542" y="382"/>
                </a:lnTo>
                <a:lnTo>
                  <a:pt x="544" y="382"/>
                </a:lnTo>
                <a:lnTo>
                  <a:pt x="546" y="382"/>
                </a:lnTo>
                <a:lnTo>
                  <a:pt x="548" y="381"/>
                </a:lnTo>
                <a:lnTo>
                  <a:pt x="550" y="381"/>
                </a:lnTo>
                <a:lnTo>
                  <a:pt x="552" y="380"/>
                </a:lnTo>
                <a:lnTo>
                  <a:pt x="554" y="380"/>
                </a:lnTo>
                <a:lnTo>
                  <a:pt x="556" y="380"/>
                </a:lnTo>
                <a:lnTo>
                  <a:pt x="558" y="379"/>
                </a:lnTo>
                <a:lnTo>
                  <a:pt x="560" y="379"/>
                </a:lnTo>
                <a:lnTo>
                  <a:pt x="562" y="378"/>
                </a:lnTo>
                <a:lnTo>
                  <a:pt x="564" y="378"/>
                </a:lnTo>
                <a:lnTo>
                  <a:pt x="566" y="377"/>
                </a:lnTo>
                <a:lnTo>
                  <a:pt x="568" y="377"/>
                </a:lnTo>
                <a:lnTo>
                  <a:pt x="570" y="376"/>
                </a:lnTo>
                <a:lnTo>
                  <a:pt x="572" y="376"/>
                </a:lnTo>
                <a:lnTo>
                  <a:pt x="574" y="375"/>
                </a:lnTo>
                <a:lnTo>
                  <a:pt x="576" y="375"/>
                </a:lnTo>
                <a:lnTo>
                  <a:pt x="578" y="375"/>
                </a:lnTo>
                <a:lnTo>
                  <a:pt x="580" y="374"/>
                </a:lnTo>
                <a:lnTo>
                  <a:pt x="582" y="374"/>
                </a:lnTo>
                <a:lnTo>
                  <a:pt x="584" y="373"/>
                </a:lnTo>
                <a:lnTo>
                  <a:pt x="586" y="373"/>
                </a:lnTo>
                <a:lnTo>
                  <a:pt x="588" y="372"/>
                </a:lnTo>
                <a:lnTo>
                  <a:pt x="590" y="371"/>
                </a:lnTo>
                <a:lnTo>
                  <a:pt x="592" y="371"/>
                </a:lnTo>
                <a:lnTo>
                  <a:pt x="594" y="370"/>
                </a:lnTo>
                <a:lnTo>
                  <a:pt x="596" y="370"/>
                </a:lnTo>
                <a:lnTo>
                  <a:pt x="598" y="369"/>
                </a:lnTo>
                <a:lnTo>
                  <a:pt x="600" y="369"/>
                </a:lnTo>
                <a:lnTo>
                  <a:pt x="602" y="368"/>
                </a:lnTo>
                <a:lnTo>
                  <a:pt x="604" y="368"/>
                </a:lnTo>
                <a:lnTo>
                  <a:pt x="606" y="367"/>
                </a:lnTo>
                <a:lnTo>
                  <a:pt x="608" y="366"/>
                </a:lnTo>
                <a:lnTo>
                  <a:pt x="610" y="366"/>
                </a:lnTo>
                <a:lnTo>
                  <a:pt x="612" y="365"/>
                </a:lnTo>
                <a:lnTo>
                  <a:pt x="614" y="365"/>
                </a:lnTo>
                <a:lnTo>
                  <a:pt x="616" y="364"/>
                </a:lnTo>
                <a:lnTo>
                  <a:pt x="618" y="363"/>
                </a:lnTo>
                <a:lnTo>
                  <a:pt x="620" y="363"/>
                </a:lnTo>
                <a:lnTo>
                  <a:pt x="622" y="362"/>
                </a:lnTo>
                <a:lnTo>
                  <a:pt x="624" y="362"/>
                </a:lnTo>
                <a:lnTo>
                  <a:pt x="626" y="361"/>
                </a:lnTo>
                <a:lnTo>
                  <a:pt x="628" y="360"/>
                </a:lnTo>
                <a:lnTo>
                  <a:pt x="630" y="360"/>
                </a:lnTo>
                <a:lnTo>
                  <a:pt x="632" y="359"/>
                </a:lnTo>
                <a:lnTo>
                  <a:pt x="634" y="358"/>
                </a:lnTo>
                <a:lnTo>
                  <a:pt x="636" y="358"/>
                </a:lnTo>
                <a:lnTo>
                  <a:pt x="638" y="357"/>
                </a:lnTo>
                <a:lnTo>
                  <a:pt x="640" y="356"/>
                </a:lnTo>
                <a:lnTo>
                  <a:pt x="642" y="356"/>
                </a:lnTo>
                <a:lnTo>
                  <a:pt x="644" y="355"/>
                </a:lnTo>
                <a:lnTo>
                  <a:pt x="646" y="354"/>
                </a:lnTo>
                <a:lnTo>
                  <a:pt x="648" y="353"/>
                </a:lnTo>
                <a:lnTo>
                  <a:pt x="650" y="353"/>
                </a:lnTo>
                <a:lnTo>
                  <a:pt x="652" y="352"/>
                </a:lnTo>
                <a:lnTo>
                  <a:pt x="654" y="351"/>
                </a:lnTo>
                <a:lnTo>
                  <a:pt x="656" y="350"/>
                </a:lnTo>
                <a:lnTo>
                  <a:pt x="658" y="350"/>
                </a:lnTo>
                <a:lnTo>
                  <a:pt x="660" y="349"/>
                </a:lnTo>
                <a:lnTo>
                  <a:pt x="662" y="348"/>
                </a:lnTo>
                <a:lnTo>
                  <a:pt x="664" y="347"/>
                </a:lnTo>
                <a:lnTo>
                  <a:pt x="666" y="346"/>
                </a:lnTo>
                <a:lnTo>
                  <a:pt x="668" y="346"/>
                </a:lnTo>
                <a:lnTo>
                  <a:pt x="670" y="345"/>
                </a:lnTo>
                <a:lnTo>
                  <a:pt x="672" y="344"/>
                </a:lnTo>
                <a:lnTo>
                  <a:pt x="674" y="343"/>
                </a:lnTo>
                <a:lnTo>
                  <a:pt x="676" y="342"/>
                </a:lnTo>
                <a:lnTo>
                  <a:pt x="678" y="341"/>
                </a:lnTo>
                <a:lnTo>
                  <a:pt x="680" y="341"/>
                </a:lnTo>
                <a:lnTo>
                  <a:pt x="682" y="340"/>
                </a:lnTo>
                <a:lnTo>
                  <a:pt x="684" y="339"/>
                </a:lnTo>
                <a:lnTo>
                  <a:pt x="686" y="338"/>
                </a:lnTo>
                <a:lnTo>
                  <a:pt x="688" y="337"/>
                </a:lnTo>
                <a:lnTo>
                  <a:pt x="690" y="336"/>
                </a:lnTo>
                <a:lnTo>
                  <a:pt x="692" y="335"/>
                </a:lnTo>
                <a:lnTo>
                  <a:pt x="694" y="334"/>
                </a:lnTo>
                <a:lnTo>
                  <a:pt x="696" y="333"/>
                </a:lnTo>
                <a:lnTo>
                  <a:pt x="698" y="332"/>
                </a:lnTo>
                <a:lnTo>
                  <a:pt x="700" y="331"/>
                </a:lnTo>
                <a:lnTo>
                  <a:pt x="702" y="330"/>
                </a:lnTo>
                <a:lnTo>
                  <a:pt x="704" y="329"/>
                </a:lnTo>
                <a:lnTo>
                  <a:pt x="706" y="328"/>
                </a:lnTo>
                <a:lnTo>
                  <a:pt x="708" y="327"/>
                </a:lnTo>
                <a:lnTo>
                  <a:pt x="710" y="326"/>
                </a:lnTo>
                <a:lnTo>
                  <a:pt x="712" y="325"/>
                </a:lnTo>
                <a:lnTo>
                  <a:pt x="714" y="324"/>
                </a:lnTo>
                <a:lnTo>
                  <a:pt x="716" y="323"/>
                </a:lnTo>
                <a:lnTo>
                  <a:pt x="718" y="322"/>
                </a:lnTo>
                <a:lnTo>
                  <a:pt x="720" y="321"/>
                </a:lnTo>
                <a:lnTo>
                  <a:pt x="722" y="320"/>
                </a:lnTo>
                <a:lnTo>
                  <a:pt x="724" y="318"/>
                </a:lnTo>
                <a:lnTo>
                  <a:pt x="726" y="317"/>
                </a:lnTo>
                <a:lnTo>
                  <a:pt x="728" y="316"/>
                </a:lnTo>
                <a:lnTo>
                  <a:pt x="730" y="315"/>
                </a:lnTo>
                <a:lnTo>
                  <a:pt x="732" y="314"/>
                </a:lnTo>
                <a:lnTo>
                  <a:pt x="734" y="313"/>
                </a:lnTo>
                <a:lnTo>
                  <a:pt x="736" y="311"/>
                </a:lnTo>
                <a:lnTo>
                  <a:pt x="738" y="310"/>
                </a:lnTo>
                <a:lnTo>
                  <a:pt x="740" y="309"/>
                </a:lnTo>
                <a:lnTo>
                  <a:pt x="742" y="308"/>
                </a:lnTo>
                <a:lnTo>
                  <a:pt x="744" y="306"/>
                </a:lnTo>
                <a:lnTo>
                  <a:pt x="746" y="305"/>
                </a:lnTo>
                <a:lnTo>
                  <a:pt x="748" y="304"/>
                </a:lnTo>
                <a:lnTo>
                  <a:pt x="750" y="302"/>
                </a:lnTo>
                <a:lnTo>
                  <a:pt x="752" y="301"/>
                </a:lnTo>
                <a:lnTo>
                  <a:pt x="754" y="300"/>
                </a:lnTo>
                <a:lnTo>
                  <a:pt x="756" y="298"/>
                </a:lnTo>
                <a:lnTo>
                  <a:pt x="758" y="297"/>
                </a:lnTo>
                <a:lnTo>
                  <a:pt x="760" y="296"/>
                </a:lnTo>
                <a:lnTo>
                  <a:pt x="762" y="294"/>
                </a:lnTo>
                <a:lnTo>
                  <a:pt x="764" y="293"/>
                </a:lnTo>
                <a:lnTo>
                  <a:pt x="766" y="291"/>
                </a:lnTo>
                <a:lnTo>
                  <a:pt x="768" y="290"/>
                </a:lnTo>
                <a:lnTo>
                  <a:pt x="770" y="288"/>
                </a:lnTo>
                <a:lnTo>
                  <a:pt x="772" y="287"/>
                </a:lnTo>
                <a:lnTo>
                  <a:pt x="774" y="285"/>
                </a:lnTo>
                <a:lnTo>
                  <a:pt x="776" y="284"/>
                </a:lnTo>
                <a:lnTo>
                  <a:pt x="778" y="282"/>
                </a:lnTo>
                <a:lnTo>
                  <a:pt x="780" y="281"/>
                </a:lnTo>
                <a:lnTo>
                  <a:pt x="782" y="279"/>
                </a:lnTo>
                <a:lnTo>
                  <a:pt x="784" y="278"/>
                </a:lnTo>
                <a:lnTo>
                  <a:pt x="786" y="276"/>
                </a:lnTo>
                <a:lnTo>
                  <a:pt x="788" y="274"/>
                </a:lnTo>
                <a:lnTo>
                  <a:pt x="790" y="273"/>
                </a:lnTo>
                <a:lnTo>
                  <a:pt x="792" y="271"/>
                </a:lnTo>
                <a:lnTo>
                  <a:pt x="794" y="269"/>
                </a:lnTo>
                <a:lnTo>
                  <a:pt x="796" y="268"/>
                </a:lnTo>
                <a:lnTo>
                  <a:pt x="798" y="266"/>
                </a:lnTo>
                <a:lnTo>
                  <a:pt x="800" y="264"/>
                </a:lnTo>
                <a:lnTo>
                  <a:pt x="802" y="262"/>
                </a:lnTo>
                <a:lnTo>
                  <a:pt x="804" y="261"/>
                </a:lnTo>
                <a:lnTo>
                  <a:pt x="806" y="259"/>
                </a:lnTo>
                <a:lnTo>
                  <a:pt x="808" y="257"/>
                </a:lnTo>
                <a:lnTo>
                  <a:pt x="810" y="255"/>
                </a:lnTo>
                <a:lnTo>
                  <a:pt x="812" y="253"/>
                </a:lnTo>
                <a:lnTo>
                  <a:pt x="814" y="251"/>
                </a:lnTo>
                <a:lnTo>
                  <a:pt x="816" y="249"/>
                </a:lnTo>
                <a:lnTo>
                  <a:pt x="818" y="247"/>
                </a:lnTo>
                <a:lnTo>
                  <a:pt x="820" y="245"/>
                </a:lnTo>
                <a:lnTo>
                  <a:pt x="822" y="243"/>
                </a:lnTo>
                <a:lnTo>
                  <a:pt x="824" y="241"/>
                </a:lnTo>
                <a:lnTo>
                  <a:pt x="826" y="239"/>
                </a:lnTo>
                <a:lnTo>
                  <a:pt x="828" y="237"/>
                </a:lnTo>
                <a:lnTo>
                  <a:pt x="830" y="235"/>
                </a:lnTo>
                <a:lnTo>
                  <a:pt x="832" y="233"/>
                </a:lnTo>
                <a:lnTo>
                  <a:pt x="834" y="231"/>
                </a:lnTo>
                <a:lnTo>
                  <a:pt x="836" y="229"/>
                </a:lnTo>
                <a:lnTo>
                  <a:pt x="838" y="227"/>
                </a:lnTo>
                <a:lnTo>
                  <a:pt x="840" y="224"/>
                </a:lnTo>
                <a:lnTo>
                  <a:pt x="842" y="222"/>
                </a:lnTo>
                <a:lnTo>
                  <a:pt x="844" y="220"/>
                </a:lnTo>
                <a:lnTo>
                  <a:pt x="846" y="218"/>
                </a:lnTo>
                <a:lnTo>
                  <a:pt x="848" y="215"/>
                </a:lnTo>
                <a:lnTo>
                  <a:pt x="850" y="213"/>
                </a:lnTo>
                <a:lnTo>
                  <a:pt x="852" y="211"/>
                </a:lnTo>
                <a:lnTo>
                  <a:pt x="854" y="208"/>
                </a:lnTo>
                <a:lnTo>
                  <a:pt x="856" y="206"/>
                </a:lnTo>
                <a:lnTo>
                  <a:pt x="858" y="203"/>
                </a:lnTo>
                <a:lnTo>
                  <a:pt x="860" y="201"/>
                </a:lnTo>
                <a:lnTo>
                  <a:pt x="862" y="198"/>
                </a:lnTo>
                <a:lnTo>
                  <a:pt x="864" y="196"/>
                </a:lnTo>
                <a:lnTo>
                  <a:pt x="866" y="193"/>
                </a:lnTo>
                <a:lnTo>
                  <a:pt x="868" y="191"/>
                </a:lnTo>
                <a:lnTo>
                  <a:pt x="870" y="188"/>
                </a:lnTo>
                <a:lnTo>
                  <a:pt x="872" y="185"/>
                </a:lnTo>
                <a:lnTo>
                  <a:pt x="874" y="183"/>
                </a:lnTo>
                <a:lnTo>
                  <a:pt x="876" y="180"/>
                </a:lnTo>
                <a:lnTo>
                  <a:pt x="878" y="177"/>
                </a:lnTo>
                <a:lnTo>
                  <a:pt x="880" y="174"/>
                </a:lnTo>
                <a:lnTo>
                  <a:pt x="882" y="172"/>
                </a:lnTo>
                <a:lnTo>
                  <a:pt x="884" y="169"/>
                </a:lnTo>
                <a:lnTo>
                  <a:pt x="886" y="166"/>
                </a:lnTo>
                <a:lnTo>
                  <a:pt x="888" y="163"/>
                </a:lnTo>
                <a:lnTo>
                  <a:pt x="890" y="160"/>
                </a:lnTo>
                <a:lnTo>
                  <a:pt x="892" y="157"/>
                </a:lnTo>
                <a:lnTo>
                  <a:pt x="894" y="154"/>
                </a:lnTo>
                <a:lnTo>
                  <a:pt x="896" y="151"/>
                </a:lnTo>
                <a:lnTo>
                  <a:pt x="898" y="148"/>
                </a:lnTo>
                <a:lnTo>
                  <a:pt x="900" y="145"/>
                </a:lnTo>
                <a:lnTo>
                  <a:pt x="902" y="142"/>
                </a:lnTo>
                <a:lnTo>
                  <a:pt x="904" y="138"/>
                </a:lnTo>
                <a:lnTo>
                  <a:pt x="906" y="135"/>
                </a:lnTo>
                <a:lnTo>
                  <a:pt x="908" y="132"/>
                </a:lnTo>
                <a:lnTo>
                  <a:pt x="910" y="129"/>
                </a:lnTo>
                <a:lnTo>
                  <a:pt x="912" y="125"/>
                </a:lnTo>
                <a:lnTo>
                  <a:pt x="914" y="122"/>
                </a:lnTo>
                <a:lnTo>
                  <a:pt x="916" y="118"/>
                </a:lnTo>
                <a:lnTo>
                  <a:pt x="918" y="115"/>
                </a:lnTo>
                <a:lnTo>
                  <a:pt x="920" y="111"/>
                </a:lnTo>
                <a:lnTo>
                  <a:pt x="922" y="108"/>
                </a:lnTo>
                <a:lnTo>
                  <a:pt x="924" y="104"/>
                </a:lnTo>
                <a:lnTo>
                  <a:pt x="926" y="101"/>
                </a:lnTo>
                <a:lnTo>
                  <a:pt x="928" y="97"/>
                </a:lnTo>
                <a:lnTo>
                  <a:pt x="930" y="93"/>
                </a:lnTo>
                <a:lnTo>
                  <a:pt x="932" y="90"/>
                </a:lnTo>
                <a:lnTo>
                  <a:pt x="934" y="86"/>
                </a:lnTo>
                <a:lnTo>
                  <a:pt x="936" y="82"/>
                </a:lnTo>
                <a:lnTo>
                  <a:pt x="938" y="78"/>
                </a:lnTo>
                <a:lnTo>
                  <a:pt x="940" y="74"/>
                </a:lnTo>
                <a:lnTo>
                  <a:pt x="942" y="70"/>
                </a:lnTo>
                <a:lnTo>
                  <a:pt x="944" y="66"/>
                </a:lnTo>
                <a:lnTo>
                  <a:pt x="946" y="62"/>
                </a:lnTo>
                <a:lnTo>
                  <a:pt x="948" y="58"/>
                </a:lnTo>
                <a:lnTo>
                  <a:pt x="950" y="54"/>
                </a:lnTo>
                <a:lnTo>
                  <a:pt x="952" y="49"/>
                </a:lnTo>
                <a:lnTo>
                  <a:pt x="954" y="45"/>
                </a:lnTo>
                <a:lnTo>
                  <a:pt x="956" y="41"/>
                </a:lnTo>
                <a:lnTo>
                  <a:pt x="958" y="36"/>
                </a:lnTo>
                <a:lnTo>
                  <a:pt x="960" y="32"/>
                </a:lnTo>
                <a:lnTo>
                  <a:pt x="962" y="28"/>
                </a:lnTo>
                <a:lnTo>
                  <a:pt x="964" y="23"/>
                </a:lnTo>
                <a:lnTo>
                  <a:pt x="966" y="18"/>
                </a:lnTo>
                <a:lnTo>
                  <a:pt x="968" y="14"/>
                </a:lnTo>
                <a:lnTo>
                  <a:pt x="970" y="9"/>
                </a:lnTo>
                <a:lnTo>
                  <a:pt x="972" y="4"/>
                </a:lnTo>
                <a:lnTo>
                  <a:pt x="974" y="0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>
              <a:latin typeface="Century Schoolbook" panose="02040604050505020304" pitchFamily="18" charset="0"/>
            </a:endParaRP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E14E50C5-1BCF-43F9-A173-70F39ABD4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977997"/>
              </p:ext>
            </p:extLst>
          </p:nvPr>
        </p:nvGraphicFramePr>
        <p:xfrm>
          <a:off x="3066733" y="1489076"/>
          <a:ext cx="8683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E14E50C5-1BCF-43F9-A173-70F39ABD45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733" y="1489076"/>
                        <a:ext cx="8683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6A1B09EE-20A0-4505-9500-A7D1E3AB9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646618"/>
              </p:ext>
            </p:extLst>
          </p:nvPr>
        </p:nvGraphicFramePr>
        <p:xfrm>
          <a:off x="3074670" y="1935163"/>
          <a:ext cx="895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164880" progId="Equation.DSMT4">
                  <p:embed/>
                </p:oleObj>
              </mc:Choice>
              <mc:Fallback>
                <p:oleObj name="Equation" r:id="rId8" imgW="406080" imgH="16488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6A1B09EE-20A0-4505-9500-A7D1E3AB93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670" y="1935163"/>
                        <a:ext cx="8953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54944A05-EAB5-49E1-9070-CB79BC528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985455"/>
              </p:ext>
            </p:extLst>
          </p:nvPr>
        </p:nvGraphicFramePr>
        <p:xfrm>
          <a:off x="4244658" y="1519239"/>
          <a:ext cx="12446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330120" progId="Equation.DSMT4">
                  <p:embed/>
                </p:oleObj>
              </mc:Choice>
              <mc:Fallback>
                <p:oleObj name="Equation" r:id="rId10" imgW="876240" imgH="33012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54944A05-EAB5-49E1-9070-CB79BC528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658" y="1519239"/>
                        <a:ext cx="12446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ct 2">
            <a:extLst>
              <a:ext uri="{FF2B5EF4-FFF2-40B4-BE49-F238E27FC236}">
                <a16:creationId xmlns:a16="http://schemas.microsoft.com/office/drawing/2014/main" id="{D7919B81-B804-4EA6-8147-7461AE228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185112"/>
              </p:ext>
            </p:extLst>
          </p:nvPr>
        </p:nvGraphicFramePr>
        <p:xfrm>
          <a:off x="3928745" y="1589089"/>
          <a:ext cx="306388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152280" progId="Equation.DSMT4">
                  <p:embed/>
                </p:oleObj>
              </mc:Choice>
              <mc:Fallback>
                <p:oleObj name="Equation" r:id="rId12" imgW="203040" imgH="152280" progId="Equation.DSMT4">
                  <p:embed/>
                  <p:pic>
                    <p:nvPicPr>
                      <p:cNvPr id="239" name="Object 2">
                        <a:extLst>
                          <a:ext uri="{FF2B5EF4-FFF2-40B4-BE49-F238E27FC236}">
                            <a16:creationId xmlns:a16="http://schemas.microsoft.com/office/drawing/2014/main" id="{D7919B81-B804-4EA6-8147-7461AE2288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745" y="1589089"/>
                        <a:ext cx="306388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">
            <a:extLst>
              <a:ext uri="{FF2B5EF4-FFF2-40B4-BE49-F238E27FC236}">
                <a16:creationId xmlns:a16="http://schemas.microsoft.com/office/drawing/2014/main" id="{A987ADCD-E1AA-459A-A0BB-A6D23FC1C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882790"/>
              </p:ext>
            </p:extLst>
          </p:nvPr>
        </p:nvGraphicFramePr>
        <p:xfrm>
          <a:off x="4387534" y="1941513"/>
          <a:ext cx="9032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190440" progId="Equation.DSMT4">
                  <p:embed/>
                </p:oleObj>
              </mc:Choice>
              <mc:Fallback>
                <p:oleObj name="Equation" r:id="rId14" imgW="545760" imgH="190440" progId="Equation.DSMT4">
                  <p:embed/>
                  <p:pic>
                    <p:nvPicPr>
                      <p:cNvPr id="240" name="Object 2">
                        <a:extLst>
                          <a:ext uri="{FF2B5EF4-FFF2-40B4-BE49-F238E27FC236}">
                            <a16:creationId xmlns:a16="http://schemas.microsoft.com/office/drawing/2014/main" id="{A987ADCD-E1AA-459A-A0BB-A6D23FC1C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534" y="1941513"/>
                        <a:ext cx="9032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2">
            <a:extLst>
              <a:ext uri="{FF2B5EF4-FFF2-40B4-BE49-F238E27FC236}">
                <a16:creationId xmlns:a16="http://schemas.microsoft.com/office/drawing/2014/main" id="{744CC532-48C3-4873-B78F-4FB29BF94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8507"/>
              </p:ext>
            </p:extLst>
          </p:nvPr>
        </p:nvGraphicFramePr>
        <p:xfrm>
          <a:off x="3962084" y="2019300"/>
          <a:ext cx="306387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152280" progId="Equation.DSMT4">
                  <p:embed/>
                </p:oleObj>
              </mc:Choice>
              <mc:Fallback>
                <p:oleObj name="Equation" r:id="rId16" imgW="203040" imgH="152280" progId="Equation.DSMT4">
                  <p:embed/>
                  <p:pic>
                    <p:nvPicPr>
                      <p:cNvPr id="241" name="Object 2">
                        <a:extLst>
                          <a:ext uri="{FF2B5EF4-FFF2-40B4-BE49-F238E27FC236}">
                            <a16:creationId xmlns:a16="http://schemas.microsoft.com/office/drawing/2014/main" id="{744CC532-48C3-4873-B78F-4FB29BF94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084" y="2019300"/>
                        <a:ext cx="306387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240">
            <a:extLst>
              <a:ext uri="{FF2B5EF4-FFF2-40B4-BE49-F238E27FC236}">
                <a16:creationId xmlns:a16="http://schemas.microsoft.com/office/drawing/2014/main" id="{C0987509-BD6C-4BE6-9816-2DA22B164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512598"/>
              </p:ext>
            </p:extLst>
          </p:nvPr>
        </p:nvGraphicFramePr>
        <p:xfrm>
          <a:off x="3414395" y="2392363"/>
          <a:ext cx="1309688" cy="311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4680" imgH="1511280" progId="Equation.DSMT4">
                  <p:embed/>
                </p:oleObj>
              </mc:Choice>
              <mc:Fallback>
                <p:oleObj name="Equation" r:id="rId17" imgW="634680" imgH="1511280" progId="Equation.DSMT4">
                  <p:embed/>
                  <p:pic>
                    <p:nvPicPr>
                      <p:cNvPr id="2057" name="Object 240">
                        <a:extLst>
                          <a:ext uri="{FF2B5EF4-FFF2-40B4-BE49-F238E27FC236}">
                            <a16:creationId xmlns:a16="http://schemas.microsoft.com/office/drawing/2014/main" id="{C0987509-BD6C-4BE6-9816-2DA22B164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395" y="2392363"/>
                        <a:ext cx="1309688" cy="311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241">
            <a:extLst>
              <a:ext uri="{FF2B5EF4-FFF2-40B4-BE49-F238E27FC236}">
                <a16:creationId xmlns:a16="http://schemas.microsoft.com/office/drawing/2014/main" id="{311B13B9-D3B3-4BBC-9713-D5ED2AF78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761527"/>
              </p:ext>
            </p:extLst>
          </p:nvPr>
        </p:nvGraphicFramePr>
        <p:xfrm>
          <a:off x="3544570" y="2974976"/>
          <a:ext cx="4778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40" imgH="164880" progId="Equation.DSMT4">
                  <p:embed/>
                </p:oleObj>
              </mc:Choice>
              <mc:Fallback>
                <p:oleObj name="Equation" r:id="rId19" imgW="215640" imgH="164880" progId="Equation.DSMT4">
                  <p:embed/>
                  <p:pic>
                    <p:nvPicPr>
                      <p:cNvPr id="2058" name="Object 241">
                        <a:extLst>
                          <a:ext uri="{FF2B5EF4-FFF2-40B4-BE49-F238E27FC236}">
                            <a16:creationId xmlns:a16="http://schemas.microsoft.com/office/drawing/2014/main" id="{311B13B9-D3B3-4BBC-9713-D5ED2AF781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570" y="2974976"/>
                        <a:ext cx="4778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241">
            <a:extLst>
              <a:ext uri="{FF2B5EF4-FFF2-40B4-BE49-F238E27FC236}">
                <a16:creationId xmlns:a16="http://schemas.microsoft.com/office/drawing/2014/main" id="{582CF099-A829-4DD4-8E7D-27AEA34E6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724451"/>
              </p:ext>
            </p:extLst>
          </p:nvPr>
        </p:nvGraphicFramePr>
        <p:xfrm>
          <a:off x="3563621" y="3497264"/>
          <a:ext cx="4794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40" imgH="164880" progId="Equation.DSMT4">
                  <p:embed/>
                </p:oleObj>
              </mc:Choice>
              <mc:Fallback>
                <p:oleObj name="Equation" r:id="rId21" imgW="215640" imgH="164880" progId="Equation.DSMT4">
                  <p:embed/>
                  <p:pic>
                    <p:nvPicPr>
                      <p:cNvPr id="2059" name="Object 241">
                        <a:extLst>
                          <a:ext uri="{FF2B5EF4-FFF2-40B4-BE49-F238E27FC236}">
                            <a16:creationId xmlns:a16="http://schemas.microsoft.com/office/drawing/2014/main" id="{582CF099-A829-4DD4-8E7D-27AEA34E69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621" y="3497264"/>
                        <a:ext cx="4794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241">
            <a:extLst>
              <a:ext uri="{FF2B5EF4-FFF2-40B4-BE49-F238E27FC236}">
                <a16:creationId xmlns:a16="http://schemas.microsoft.com/office/drawing/2014/main" id="{1F671099-2DE0-4174-ACE8-E440595C0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99948"/>
              </p:ext>
            </p:extLst>
          </p:nvPr>
        </p:nvGraphicFramePr>
        <p:xfrm>
          <a:off x="3741420" y="4002088"/>
          <a:ext cx="279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2060" name="Object 241">
                        <a:extLst>
                          <a:ext uri="{FF2B5EF4-FFF2-40B4-BE49-F238E27FC236}">
                            <a16:creationId xmlns:a16="http://schemas.microsoft.com/office/drawing/2014/main" id="{1F671099-2DE0-4174-ACE8-E440595C0F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420" y="4002088"/>
                        <a:ext cx="279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241">
            <a:extLst>
              <a:ext uri="{FF2B5EF4-FFF2-40B4-BE49-F238E27FC236}">
                <a16:creationId xmlns:a16="http://schemas.microsoft.com/office/drawing/2014/main" id="{2430F6AB-237B-4520-B5B5-0D254B32F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486122"/>
              </p:ext>
            </p:extLst>
          </p:nvPr>
        </p:nvGraphicFramePr>
        <p:xfrm>
          <a:off x="3773170" y="4540251"/>
          <a:ext cx="2238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1520" imgH="164880" progId="Equation.DSMT4">
                  <p:embed/>
                </p:oleObj>
              </mc:Choice>
              <mc:Fallback>
                <p:oleObj name="Equation" r:id="rId25" imgW="101520" imgH="164880" progId="Equation.DSMT4">
                  <p:embed/>
                  <p:pic>
                    <p:nvPicPr>
                      <p:cNvPr id="2061" name="Object 241">
                        <a:extLst>
                          <a:ext uri="{FF2B5EF4-FFF2-40B4-BE49-F238E27FC236}">
                            <a16:creationId xmlns:a16="http://schemas.microsoft.com/office/drawing/2014/main" id="{2430F6AB-237B-4520-B5B5-0D254B32F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170" y="4540251"/>
                        <a:ext cx="2238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241">
            <a:extLst>
              <a:ext uri="{FF2B5EF4-FFF2-40B4-BE49-F238E27FC236}">
                <a16:creationId xmlns:a16="http://schemas.microsoft.com/office/drawing/2014/main" id="{29225BCF-01D9-4CF7-B0ED-63F8AA128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107232"/>
              </p:ext>
            </p:extLst>
          </p:nvPr>
        </p:nvGraphicFramePr>
        <p:xfrm>
          <a:off x="3757295" y="5049839"/>
          <a:ext cx="2794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164880" progId="Equation.DSMT4">
                  <p:embed/>
                </p:oleObj>
              </mc:Choice>
              <mc:Fallback>
                <p:oleObj name="Equation" r:id="rId27" imgW="126720" imgH="164880" progId="Equation.DSMT4">
                  <p:embed/>
                  <p:pic>
                    <p:nvPicPr>
                      <p:cNvPr id="2062" name="Object 241">
                        <a:extLst>
                          <a:ext uri="{FF2B5EF4-FFF2-40B4-BE49-F238E27FC236}">
                            <a16:creationId xmlns:a16="http://schemas.microsoft.com/office/drawing/2014/main" id="{29225BCF-01D9-4CF7-B0ED-63F8AA128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295" y="5049839"/>
                        <a:ext cx="2794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241">
            <a:extLst>
              <a:ext uri="{FF2B5EF4-FFF2-40B4-BE49-F238E27FC236}">
                <a16:creationId xmlns:a16="http://schemas.microsoft.com/office/drawing/2014/main" id="{BDEF2D3B-489B-4DD3-9D90-D17247F1F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1959"/>
              </p:ext>
            </p:extLst>
          </p:nvPr>
        </p:nvGraphicFramePr>
        <p:xfrm>
          <a:off x="4179571" y="3935414"/>
          <a:ext cx="28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4120" imgH="177480" progId="Equation.DSMT4">
                  <p:embed/>
                </p:oleObj>
              </mc:Choice>
              <mc:Fallback>
                <p:oleObj name="Equation" r:id="rId29" imgW="114120" imgH="177480" progId="Equation.DSMT4">
                  <p:embed/>
                  <p:pic>
                    <p:nvPicPr>
                      <p:cNvPr id="2063" name="Object 241">
                        <a:extLst>
                          <a:ext uri="{FF2B5EF4-FFF2-40B4-BE49-F238E27FC236}">
                            <a16:creationId xmlns:a16="http://schemas.microsoft.com/office/drawing/2014/main" id="{BDEF2D3B-489B-4DD3-9D90-D17247F1F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571" y="3935414"/>
                        <a:ext cx="2825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241">
            <a:extLst>
              <a:ext uri="{FF2B5EF4-FFF2-40B4-BE49-F238E27FC236}">
                <a16:creationId xmlns:a16="http://schemas.microsoft.com/office/drawing/2014/main" id="{9148DF57-7ED3-4DF5-AF67-57F6642BC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222238"/>
              </p:ext>
            </p:extLst>
          </p:nvPr>
        </p:nvGraphicFramePr>
        <p:xfrm>
          <a:off x="4177983" y="3511550"/>
          <a:ext cx="6858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30120" imgH="177480" progId="Equation.DSMT4">
                  <p:embed/>
                </p:oleObj>
              </mc:Choice>
              <mc:Fallback>
                <p:oleObj name="Equation" r:id="rId31" imgW="330120" imgH="177480" progId="Equation.DSMT4">
                  <p:embed/>
                  <p:pic>
                    <p:nvPicPr>
                      <p:cNvPr id="2064" name="Object 241">
                        <a:extLst>
                          <a:ext uri="{FF2B5EF4-FFF2-40B4-BE49-F238E27FC236}">
                            <a16:creationId xmlns:a16="http://schemas.microsoft.com/office/drawing/2014/main" id="{9148DF57-7ED3-4DF5-AF67-57F6642BC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983" y="3511550"/>
                        <a:ext cx="6858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241">
            <a:extLst>
              <a:ext uri="{FF2B5EF4-FFF2-40B4-BE49-F238E27FC236}">
                <a16:creationId xmlns:a16="http://schemas.microsoft.com/office/drawing/2014/main" id="{639AD033-5675-4A46-92A7-366F13BB9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258799"/>
              </p:ext>
            </p:extLst>
          </p:nvPr>
        </p:nvGraphicFramePr>
        <p:xfrm>
          <a:off x="4150996" y="2970213"/>
          <a:ext cx="9445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95000" imgH="177480" progId="Equation.DSMT4">
                  <p:embed/>
                </p:oleObj>
              </mc:Choice>
              <mc:Fallback>
                <p:oleObj name="Equation" r:id="rId33" imgW="495000" imgH="177480" progId="Equation.DSMT4">
                  <p:embed/>
                  <p:pic>
                    <p:nvPicPr>
                      <p:cNvPr id="2065" name="Object 241">
                        <a:extLst>
                          <a:ext uri="{FF2B5EF4-FFF2-40B4-BE49-F238E27FC236}">
                            <a16:creationId xmlns:a16="http://schemas.microsoft.com/office/drawing/2014/main" id="{639AD033-5675-4A46-92A7-366F13BB9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996" y="2970213"/>
                        <a:ext cx="9445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241">
            <a:extLst>
              <a:ext uri="{FF2B5EF4-FFF2-40B4-BE49-F238E27FC236}">
                <a16:creationId xmlns:a16="http://schemas.microsoft.com/office/drawing/2014/main" id="{254A9ED0-EED8-4E3A-8E4C-764CC4E8D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815236"/>
              </p:ext>
            </p:extLst>
          </p:nvPr>
        </p:nvGraphicFramePr>
        <p:xfrm>
          <a:off x="4181159" y="4486276"/>
          <a:ext cx="314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6720" imgH="177480" progId="Equation.DSMT4">
                  <p:embed/>
                </p:oleObj>
              </mc:Choice>
              <mc:Fallback>
                <p:oleObj name="Equation" r:id="rId35" imgW="126720" imgH="177480" progId="Equation.DSMT4">
                  <p:embed/>
                  <p:pic>
                    <p:nvPicPr>
                      <p:cNvPr id="2066" name="Object 241">
                        <a:extLst>
                          <a:ext uri="{FF2B5EF4-FFF2-40B4-BE49-F238E27FC236}">
                            <a16:creationId xmlns:a16="http://schemas.microsoft.com/office/drawing/2014/main" id="{254A9ED0-EED8-4E3A-8E4C-764CC4E8D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159" y="4486276"/>
                        <a:ext cx="3143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241">
            <a:extLst>
              <a:ext uri="{FF2B5EF4-FFF2-40B4-BE49-F238E27FC236}">
                <a16:creationId xmlns:a16="http://schemas.microsoft.com/office/drawing/2014/main" id="{EAED2F3D-75C7-4549-BFAA-BC7BC5B9E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881374"/>
              </p:ext>
            </p:extLst>
          </p:nvPr>
        </p:nvGraphicFramePr>
        <p:xfrm>
          <a:off x="4141471" y="4954589"/>
          <a:ext cx="473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90440" imgH="164880" progId="Equation.DSMT4">
                  <p:embed/>
                </p:oleObj>
              </mc:Choice>
              <mc:Fallback>
                <p:oleObj name="Equation" r:id="rId37" imgW="190440" imgH="164880" progId="Equation.DSMT4">
                  <p:embed/>
                  <p:pic>
                    <p:nvPicPr>
                      <p:cNvPr id="2067" name="Object 241">
                        <a:extLst>
                          <a:ext uri="{FF2B5EF4-FFF2-40B4-BE49-F238E27FC236}">
                            <a16:creationId xmlns:a16="http://schemas.microsoft.com/office/drawing/2014/main" id="{EAED2F3D-75C7-4549-BFAA-BC7BC5B9E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471" y="4954589"/>
                        <a:ext cx="4730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" name="Oval 253">
            <a:extLst>
              <a:ext uri="{FF2B5EF4-FFF2-40B4-BE49-F238E27FC236}">
                <a16:creationId xmlns:a16="http://schemas.microsoft.com/office/drawing/2014/main" id="{E5A6FFA6-0E90-420C-84DA-3D2355D8D04F}"/>
              </a:ext>
            </a:extLst>
          </p:cNvPr>
          <p:cNvSpPr/>
          <p:nvPr/>
        </p:nvSpPr>
        <p:spPr>
          <a:xfrm>
            <a:off x="2812733" y="1800226"/>
            <a:ext cx="119062" cy="1317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5" name="Oval 254">
            <a:extLst>
              <a:ext uri="{FF2B5EF4-FFF2-40B4-BE49-F238E27FC236}">
                <a16:creationId xmlns:a16="http://schemas.microsoft.com/office/drawing/2014/main" id="{28A52E9D-A840-4A74-AB84-D023DA6194C7}"/>
              </a:ext>
            </a:extLst>
          </p:cNvPr>
          <p:cNvSpPr/>
          <p:nvPr/>
        </p:nvSpPr>
        <p:spPr>
          <a:xfrm>
            <a:off x="2507933" y="3810000"/>
            <a:ext cx="119062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6" name="Oval 255">
            <a:extLst>
              <a:ext uri="{FF2B5EF4-FFF2-40B4-BE49-F238E27FC236}">
                <a16:creationId xmlns:a16="http://schemas.microsoft.com/office/drawing/2014/main" id="{09E21427-34BB-4314-9661-AA42E04B8543}"/>
              </a:ext>
            </a:extLst>
          </p:cNvPr>
          <p:cNvSpPr/>
          <p:nvPr/>
        </p:nvSpPr>
        <p:spPr>
          <a:xfrm>
            <a:off x="2219009" y="4818063"/>
            <a:ext cx="117475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7" name="Oval 256">
            <a:extLst>
              <a:ext uri="{FF2B5EF4-FFF2-40B4-BE49-F238E27FC236}">
                <a16:creationId xmlns:a16="http://schemas.microsoft.com/office/drawing/2014/main" id="{9BB25EFE-FEB3-4387-92E6-690406A8CE73}"/>
              </a:ext>
            </a:extLst>
          </p:cNvPr>
          <p:cNvSpPr/>
          <p:nvPr/>
        </p:nvSpPr>
        <p:spPr>
          <a:xfrm>
            <a:off x="1618934" y="5589588"/>
            <a:ext cx="117475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8" name="Oval 257">
            <a:extLst>
              <a:ext uri="{FF2B5EF4-FFF2-40B4-BE49-F238E27FC236}">
                <a16:creationId xmlns:a16="http://schemas.microsoft.com/office/drawing/2014/main" id="{55FB1E54-DB6E-4936-A810-75E51049BF8B}"/>
              </a:ext>
            </a:extLst>
          </p:cNvPr>
          <p:cNvSpPr/>
          <p:nvPr/>
        </p:nvSpPr>
        <p:spPr>
          <a:xfrm>
            <a:off x="1018859" y="5756275"/>
            <a:ext cx="117475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68" name="Object 131">
            <a:extLst>
              <a:ext uri="{FF2B5EF4-FFF2-40B4-BE49-F238E27FC236}">
                <a16:creationId xmlns:a16="http://schemas.microsoft.com/office/drawing/2014/main" id="{6A6B70CE-69E3-44E6-B6F6-24CC25996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84095"/>
              </p:ext>
            </p:extLst>
          </p:nvPr>
        </p:nvGraphicFramePr>
        <p:xfrm>
          <a:off x="3823970" y="820739"/>
          <a:ext cx="26177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168200" imgH="291960" progId="Equation.DSMT4">
                  <p:embed/>
                </p:oleObj>
              </mc:Choice>
              <mc:Fallback>
                <p:oleObj name="Equation" r:id="rId39" imgW="1168200" imgH="291960" progId="Equation.DSMT4">
                  <p:embed/>
                  <p:pic>
                    <p:nvPicPr>
                      <p:cNvPr id="2068" name="Object 131">
                        <a:extLst>
                          <a:ext uri="{FF2B5EF4-FFF2-40B4-BE49-F238E27FC236}">
                            <a16:creationId xmlns:a16="http://schemas.microsoft.com/office/drawing/2014/main" id="{6A6B70CE-69E3-44E6-B6F6-24CC25996F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970" y="820739"/>
                        <a:ext cx="261778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2">
            <a:extLst>
              <a:ext uri="{FF2B5EF4-FFF2-40B4-BE49-F238E27FC236}">
                <a16:creationId xmlns:a16="http://schemas.microsoft.com/office/drawing/2014/main" id="{3F7BC602-ECE4-4906-ACB4-3C6344BFC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31042"/>
              </p:ext>
            </p:extLst>
          </p:nvPr>
        </p:nvGraphicFramePr>
        <p:xfrm>
          <a:off x="5814696" y="1479551"/>
          <a:ext cx="8683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93480" imgH="177480" progId="Equation.DSMT4">
                  <p:embed/>
                </p:oleObj>
              </mc:Choice>
              <mc:Fallback>
                <p:oleObj name="Equation" r:id="rId41" imgW="393480" imgH="177480" progId="Equation.DSMT4">
                  <p:embed/>
                  <p:pic>
                    <p:nvPicPr>
                      <p:cNvPr id="126" name="Object 2">
                        <a:extLst>
                          <a:ext uri="{FF2B5EF4-FFF2-40B4-BE49-F238E27FC236}">
                            <a16:creationId xmlns:a16="http://schemas.microsoft.com/office/drawing/2014/main" id="{3F7BC602-ECE4-4906-ACB4-3C6344BFC1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696" y="1479551"/>
                        <a:ext cx="8683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2">
            <a:extLst>
              <a:ext uri="{FF2B5EF4-FFF2-40B4-BE49-F238E27FC236}">
                <a16:creationId xmlns:a16="http://schemas.microsoft.com/office/drawing/2014/main" id="{FFEA2355-6FC6-469F-BBDE-CDD24C12D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302143"/>
              </p:ext>
            </p:extLst>
          </p:nvPr>
        </p:nvGraphicFramePr>
        <p:xfrm>
          <a:off x="5814695" y="1911351"/>
          <a:ext cx="11191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07960" imgH="177480" progId="Equation.DSMT4">
                  <p:embed/>
                </p:oleObj>
              </mc:Choice>
              <mc:Fallback>
                <p:oleObj name="Equation" r:id="rId42" imgW="507960" imgH="177480" progId="Equation.DSMT4">
                  <p:embed/>
                  <p:pic>
                    <p:nvPicPr>
                      <p:cNvPr id="127" name="Object 2">
                        <a:extLst>
                          <a:ext uri="{FF2B5EF4-FFF2-40B4-BE49-F238E27FC236}">
                            <a16:creationId xmlns:a16="http://schemas.microsoft.com/office/drawing/2014/main" id="{FFEA2355-6FC6-469F-BBDE-CDD24C12DB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695" y="1911351"/>
                        <a:ext cx="11191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2">
            <a:extLst>
              <a:ext uri="{FF2B5EF4-FFF2-40B4-BE49-F238E27FC236}">
                <a16:creationId xmlns:a16="http://schemas.microsoft.com/office/drawing/2014/main" id="{EF6B09B3-456E-41EF-B6FB-09E219231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752535"/>
              </p:ext>
            </p:extLst>
          </p:nvPr>
        </p:nvGraphicFramePr>
        <p:xfrm>
          <a:off x="6992620" y="1509714"/>
          <a:ext cx="12461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876240" imgH="330120" progId="Equation.DSMT4">
                  <p:embed/>
                </p:oleObj>
              </mc:Choice>
              <mc:Fallback>
                <p:oleObj name="Equation" r:id="rId44" imgW="876240" imgH="330120" progId="Equation.DSMT4">
                  <p:embed/>
                  <p:pic>
                    <p:nvPicPr>
                      <p:cNvPr id="128" name="Object 2">
                        <a:extLst>
                          <a:ext uri="{FF2B5EF4-FFF2-40B4-BE49-F238E27FC236}">
                            <a16:creationId xmlns:a16="http://schemas.microsoft.com/office/drawing/2014/main" id="{EF6B09B3-456E-41EF-B6FB-09E219231F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620" y="1509714"/>
                        <a:ext cx="12461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2">
            <a:extLst>
              <a:ext uri="{FF2B5EF4-FFF2-40B4-BE49-F238E27FC236}">
                <a16:creationId xmlns:a16="http://schemas.microsoft.com/office/drawing/2014/main" id="{65BB7758-E343-4D0C-84F3-A94DDE89C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400474"/>
              </p:ext>
            </p:extLst>
          </p:nvPr>
        </p:nvGraphicFramePr>
        <p:xfrm>
          <a:off x="6676709" y="1577975"/>
          <a:ext cx="306387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03040" imgH="152280" progId="Equation.DSMT4">
                  <p:embed/>
                </p:oleObj>
              </mc:Choice>
              <mc:Fallback>
                <p:oleObj name="Equation" r:id="rId45" imgW="203040" imgH="152280" progId="Equation.DSMT4">
                  <p:embed/>
                  <p:pic>
                    <p:nvPicPr>
                      <p:cNvPr id="129" name="Object 2">
                        <a:extLst>
                          <a:ext uri="{FF2B5EF4-FFF2-40B4-BE49-F238E27FC236}">
                            <a16:creationId xmlns:a16="http://schemas.microsoft.com/office/drawing/2014/main" id="{65BB7758-E343-4D0C-84F3-A94DDE89C7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6709" y="1577975"/>
                        <a:ext cx="306387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2">
            <a:extLst>
              <a:ext uri="{FF2B5EF4-FFF2-40B4-BE49-F238E27FC236}">
                <a16:creationId xmlns:a16="http://schemas.microsoft.com/office/drawing/2014/main" id="{984C2174-4B7F-48B1-B601-6D4835695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97990"/>
              </p:ext>
            </p:extLst>
          </p:nvPr>
        </p:nvGraphicFramePr>
        <p:xfrm>
          <a:off x="7372033" y="1917701"/>
          <a:ext cx="901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545760" imgH="190440" progId="Equation.DSMT4">
                  <p:embed/>
                </p:oleObj>
              </mc:Choice>
              <mc:Fallback>
                <p:oleObj name="Equation" r:id="rId46" imgW="545760" imgH="190440" progId="Equation.DSMT4">
                  <p:embed/>
                  <p:pic>
                    <p:nvPicPr>
                      <p:cNvPr id="130" name="Object 2">
                        <a:extLst>
                          <a:ext uri="{FF2B5EF4-FFF2-40B4-BE49-F238E27FC236}">
                            <a16:creationId xmlns:a16="http://schemas.microsoft.com/office/drawing/2014/main" id="{984C2174-4B7F-48B1-B601-6D48356957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033" y="1917701"/>
                        <a:ext cx="9017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2">
            <a:extLst>
              <a:ext uri="{FF2B5EF4-FFF2-40B4-BE49-F238E27FC236}">
                <a16:creationId xmlns:a16="http://schemas.microsoft.com/office/drawing/2014/main" id="{5499FD02-FC07-4E2F-841F-E468B0C98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374861"/>
              </p:ext>
            </p:extLst>
          </p:nvPr>
        </p:nvGraphicFramePr>
        <p:xfrm>
          <a:off x="6946584" y="1995489"/>
          <a:ext cx="306387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03040" imgH="152280" progId="Equation.DSMT4">
                  <p:embed/>
                </p:oleObj>
              </mc:Choice>
              <mc:Fallback>
                <p:oleObj name="Equation" r:id="rId47" imgW="203040" imgH="152280" progId="Equation.DSMT4">
                  <p:embed/>
                  <p:pic>
                    <p:nvPicPr>
                      <p:cNvPr id="131" name="Object 2">
                        <a:extLst>
                          <a:ext uri="{FF2B5EF4-FFF2-40B4-BE49-F238E27FC236}">
                            <a16:creationId xmlns:a16="http://schemas.microsoft.com/office/drawing/2014/main" id="{5499FD02-FC07-4E2F-841F-E468B0C981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584" y="1995489"/>
                        <a:ext cx="306387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240">
            <a:extLst>
              <a:ext uri="{FF2B5EF4-FFF2-40B4-BE49-F238E27FC236}">
                <a16:creationId xmlns:a16="http://schemas.microsoft.com/office/drawing/2014/main" id="{AEF5A4CC-110F-4B29-AFD2-9D190CEC7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22098"/>
              </p:ext>
            </p:extLst>
          </p:nvPr>
        </p:nvGraphicFramePr>
        <p:xfrm>
          <a:off x="6206809" y="2439989"/>
          <a:ext cx="1273175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634680" imgH="1511280" progId="Equation.DSMT4">
                  <p:embed/>
                </p:oleObj>
              </mc:Choice>
              <mc:Fallback>
                <p:oleObj name="Equation" r:id="rId48" imgW="634680" imgH="1511280" progId="Equation.DSMT4">
                  <p:embed/>
                  <p:pic>
                    <p:nvPicPr>
                      <p:cNvPr id="132" name="Object 240">
                        <a:extLst>
                          <a:ext uri="{FF2B5EF4-FFF2-40B4-BE49-F238E27FC236}">
                            <a16:creationId xmlns:a16="http://schemas.microsoft.com/office/drawing/2014/main" id="{AEF5A4CC-110F-4B29-AFD2-9D190CEC72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6809" y="2439989"/>
                        <a:ext cx="1273175" cy="30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241">
            <a:extLst>
              <a:ext uri="{FF2B5EF4-FFF2-40B4-BE49-F238E27FC236}">
                <a16:creationId xmlns:a16="http://schemas.microsoft.com/office/drawing/2014/main" id="{0300567F-AF0C-45A0-A8E2-EFFCC7174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011765"/>
              </p:ext>
            </p:extLst>
          </p:nvPr>
        </p:nvGraphicFramePr>
        <p:xfrm>
          <a:off x="6351270" y="3038475"/>
          <a:ext cx="4333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15640" imgH="164880" progId="Equation.DSMT4">
                  <p:embed/>
                </p:oleObj>
              </mc:Choice>
              <mc:Fallback>
                <p:oleObj name="Equation" r:id="rId49" imgW="215640" imgH="164880" progId="Equation.DSMT4">
                  <p:embed/>
                  <p:pic>
                    <p:nvPicPr>
                      <p:cNvPr id="133" name="Object 241">
                        <a:extLst>
                          <a:ext uri="{FF2B5EF4-FFF2-40B4-BE49-F238E27FC236}">
                            <a16:creationId xmlns:a16="http://schemas.microsoft.com/office/drawing/2014/main" id="{0300567F-AF0C-45A0-A8E2-EFFCC7174B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270" y="3038475"/>
                        <a:ext cx="4333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241">
            <a:extLst>
              <a:ext uri="{FF2B5EF4-FFF2-40B4-BE49-F238E27FC236}">
                <a16:creationId xmlns:a16="http://schemas.microsoft.com/office/drawing/2014/main" id="{7DD6199E-C0DB-48E4-852E-98E60DC5A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258443"/>
              </p:ext>
            </p:extLst>
          </p:nvPr>
        </p:nvGraphicFramePr>
        <p:xfrm>
          <a:off x="6384609" y="3530600"/>
          <a:ext cx="4333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15640" imgH="164880" progId="Equation.DSMT4">
                  <p:embed/>
                </p:oleObj>
              </mc:Choice>
              <mc:Fallback>
                <p:oleObj name="Equation" r:id="rId50" imgW="215640" imgH="164880" progId="Equation.DSMT4">
                  <p:embed/>
                  <p:pic>
                    <p:nvPicPr>
                      <p:cNvPr id="134" name="Object 241">
                        <a:extLst>
                          <a:ext uri="{FF2B5EF4-FFF2-40B4-BE49-F238E27FC236}">
                            <a16:creationId xmlns:a16="http://schemas.microsoft.com/office/drawing/2014/main" id="{7DD6199E-C0DB-48E4-852E-98E60DC5A7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609" y="3530600"/>
                        <a:ext cx="43338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241">
            <a:extLst>
              <a:ext uri="{FF2B5EF4-FFF2-40B4-BE49-F238E27FC236}">
                <a16:creationId xmlns:a16="http://schemas.microsoft.com/office/drawing/2014/main" id="{179CF855-301D-4684-9ADB-4EDCCA012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863173"/>
              </p:ext>
            </p:extLst>
          </p:nvPr>
        </p:nvGraphicFramePr>
        <p:xfrm>
          <a:off x="6532245" y="3978275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26720" imgH="177480" progId="Equation.DSMT4">
                  <p:embed/>
                </p:oleObj>
              </mc:Choice>
              <mc:Fallback>
                <p:oleObj name="Equation" r:id="rId51" imgW="126720" imgH="177480" progId="Equation.DSMT4">
                  <p:embed/>
                  <p:pic>
                    <p:nvPicPr>
                      <p:cNvPr id="135" name="Object 241">
                        <a:extLst>
                          <a:ext uri="{FF2B5EF4-FFF2-40B4-BE49-F238E27FC236}">
                            <a16:creationId xmlns:a16="http://schemas.microsoft.com/office/drawing/2014/main" id="{179CF855-301D-4684-9ADB-4EDCCA012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245" y="3978275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241">
            <a:extLst>
              <a:ext uri="{FF2B5EF4-FFF2-40B4-BE49-F238E27FC236}">
                <a16:creationId xmlns:a16="http://schemas.microsoft.com/office/drawing/2014/main" id="{C60DBFB5-2A23-4631-BB5A-C8FD5EE53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06944"/>
              </p:ext>
            </p:extLst>
          </p:nvPr>
        </p:nvGraphicFramePr>
        <p:xfrm>
          <a:off x="6579870" y="4516438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01520" imgH="164880" progId="Equation.DSMT4">
                  <p:embed/>
                </p:oleObj>
              </mc:Choice>
              <mc:Fallback>
                <p:oleObj name="Equation" r:id="rId52" imgW="101520" imgH="164880" progId="Equation.DSMT4">
                  <p:embed/>
                  <p:pic>
                    <p:nvPicPr>
                      <p:cNvPr id="136" name="Object 241">
                        <a:extLst>
                          <a:ext uri="{FF2B5EF4-FFF2-40B4-BE49-F238E27FC236}">
                            <a16:creationId xmlns:a16="http://schemas.microsoft.com/office/drawing/2014/main" id="{C60DBFB5-2A23-4631-BB5A-C8FD5EE53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870" y="4516438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241">
            <a:extLst>
              <a:ext uri="{FF2B5EF4-FFF2-40B4-BE49-F238E27FC236}">
                <a16:creationId xmlns:a16="http://schemas.microsoft.com/office/drawing/2014/main" id="{47C83BA1-45E6-4B21-8171-1D96DFE86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71056"/>
              </p:ext>
            </p:extLst>
          </p:nvPr>
        </p:nvGraphicFramePr>
        <p:xfrm>
          <a:off x="6519545" y="498157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26720" imgH="164880" progId="Equation.DSMT4">
                  <p:embed/>
                </p:oleObj>
              </mc:Choice>
              <mc:Fallback>
                <p:oleObj name="Equation" r:id="rId53" imgW="126720" imgH="164880" progId="Equation.DSMT4">
                  <p:embed/>
                  <p:pic>
                    <p:nvPicPr>
                      <p:cNvPr id="137" name="Object 241">
                        <a:extLst>
                          <a:ext uri="{FF2B5EF4-FFF2-40B4-BE49-F238E27FC236}">
                            <a16:creationId xmlns:a16="http://schemas.microsoft.com/office/drawing/2014/main" id="{47C83BA1-45E6-4B21-8171-1D96DFE86C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545" y="4981575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41">
            <a:extLst>
              <a:ext uri="{FF2B5EF4-FFF2-40B4-BE49-F238E27FC236}">
                <a16:creationId xmlns:a16="http://schemas.microsoft.com/office/drawing/2014/main" id="{9E90424F-5AF7-439E-B298-1445E3DC8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751434"/>
              </p:ext>
            </p:extLst>
          </p:nvPr>
        </p:nvGraphicFramePr>
        <p:xfrm>
          <a:off x="6929121" y="3998913"/>
          <a:ext cx="4794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28600" imgH="177480" progId="Equation.DSMT4">
                  <p:embed/>
                </p:oleObj>
              </mc:Choice>
              <mc:Fallback>
                <p:oleObj name="Equation" r:id="rId54" imgW="228600" imgH="177480" progId="Equation.DSMT4">
                  <p:embed/>
                  <p:pic>
                    <p:nvPicPr>
                      <p:cNvPr id="138" name="Object 241">
                        <a:extLst>
                          <a:ext uri="{FF2B5EF4-FFF2-40B4-BE49-F238E27FC236}">
                            <a16:creationId xmlns:a16="http://schemas.microsoft.com/office/drawing/2014/main" id="{9E90424F-5AF7-439E-B298-1445E3DC87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121" y="3998913"/>
                        <a:ext cx="4794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41">
            <a:extLst>
              <a:ext uri="{FF2B5EF4-FFF2-40B4-BE49-F238E27FC236}">
                <a16:creationId xmlns:a16="http://schemas.microsoft.com/office/drawing/2014/main" id="{4F5FA18E-99D8-43C7-8B05-D2F790A27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138310"/>
              </p:ext>
            </p:extLst>
          </p:nvPr>
        </p:nvGraphicFramePr>
        <p:xfrm>
          <a:off x="6910071" y="3546475"/>
          <a:ext cx="7731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393480" imgH="177480" progId="Equation.DSMT4">
                  <p:embed/>
                </p:oleObj>
              </mc:Choice>
              <mc:Fallback>
                <p:oleObj name="Equation" r:id="rId56" imgW="393480" imgH="177480" progId="Equation.DSMT4">
                  <p:embed/>
                  <p:pic>
                    <p:nvPicPr>
                      <p:cNvPr id="139" name="Object 241">
                        <a:extLst>
                          <a:ext uri="{FF2B5EF4-FFF2-40B4-BE49-F238E27FC236}">
                            <a16:creationId xmlns:a16="http://schemas.microsoft.com/office/drawing/2014/main" id="{4F5FA18E-99D8-43C7-8B05-D2F790A270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071" y="3546475"/>
                        <a:ext cx="7731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41">
            <a:extLst>
              <a:ext uri="{FF2B5EF4-FFF2-40B4-BE49-F238E27FC236}">
                <a16:creationId xmlns:a16="http://schemas.microsoft.com/office/drawing/2014/main" id="{1348059F-B99E-48E8-ADAF-D5572768C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692607"/>
              </p:ext>
            </p:extLst>
          </p:nvPr>
        </p:nvGraphicFramePr>
        <p:xfrm>
          <a:off x="6921184" y="3019425"/>
          <a:ext cx="809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406080" imgH="177480" progId="Equation.DSMT4">
                  <p:embed/>
                </p:oleObj>
              </mc:Choice>
              <mc:Fallback>
                <p:oleObj name="Equation" r:id="rId58" imgW="406080" imgH="177480" progId="Equation.DSMT4">
                  <p:embed/>
                  <p:pic>
                    <p:nvPicPr>
                      <p:cNvPr id="140" name="Object 241">
                        <a:extLst>
                          <a:ext uri="{FF2B5EF4-FFF2-40B4-BE49-F238E27FC236}">
                            <a16:creationId xmlns:a16="http://schemas.microsoft.com/office/drawing/2014/main" id="{1348059F-B99E-48E8-ADAF-D5572768C6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184" y="3019425"/>
                        <a:ext cx="8096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41">
            <a:extLst>
              <a:ext uri="{FF2B5EF4-FFF2-40B4-BE49-F238E27FC236}">
                <a16:creationId xmlns:a16="http://schemas.microsoft.com/office/drawing/2014/main" id="{17E30930-8C7A-40CC-9288-199E4F172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38009"/>
              </p:ext>
            </p:extLst>
          </p:nvPr>
        </p:nvGraphicFramePr>
        <p:xfrm>
          <a:off x="6940233" y="4506913"/>
          <a:ext cx="5064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253800" imgH="177480" progId="Equation.DSMT4">
                  <p:embed/>
                </p:oleObj>
              </mc:Choice>
              <mc:Fallback>
                <p:oleObj name="Equation" r:id="rId60" imgW="253800" imgH="177480" progId="Equation.DSMT4">
                  <p:embed/>
                  <p:pic>
                    <p:nvPicPr>
                      <p:cNvPr id="141" name="Object 241">
                        <a:extLst>
                          <a:ext uri="{FF2B5EF4-FFF2-40B4-BE49-F238E27FC236}">
                            <a16:creationId xmlns:a16="http://schemas.microsoft.com/office/drawing/2014/main" id="{17E30930-8C7A-40CC-9288-199E4F172A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233" y="4506913"/>
                        <a:ext cx="5064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41">
            <a:extLst>
              <a:ext uri="{FF2B5EF4-FFF2-40B4-BE49-F238E27FC236}">
                <a16:creationId xmlns:a16="http://schemas.microsoft.com/office/drawing/2014/main" id="{67519976-879A-4064-9992-1453FCBBE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787744"/>
              </p:ext>
            </p:extLst>
          </p:nvPr>
        </p:nvGraphicFramePr>
        <p:xfrm>
          <a:off x="6927533" y="4965701"/>
          <a:ext cx="6905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330120" imgH="177480" progId="Equation.DSMT4">
                  <p:embed/>
                </p:oleObj>
              </mc:Choice>
              <mc:Fallback>
                <p:oleObj name="Equation" r:id="rId62" imgW="330120" imgH="177480" progId="Equation.DSMT4">
                  <p:embed/>
                  <p:pic>
                    <p:nvPicPr>
                      <p:cNvPr id="142" name="Object 241">
                        <a:extLst>
                          <a:ext uri="{FF2B5EF4-FFF2-40B4-BE49-F238E27FC236}">
                            <a16:creationId xmlns:a16="http://schemas.microsoft.com/office/drawing/2014/main" id="{67519976-879A-4064-9992-1453FCBBE2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533" y="4965701"/>
                        <a:ext cx="6905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Oval 143">
            <a:extLst>
              <a:ext uri="{FF2B5EF4-FFF2-40B4-BE49-F238E27FC236}">
                <a16:creationId xmlns:a16="http://schemas.microsoft.com/office/drawing/2014/main" id="{3348EE65-1ED9-45A6-8D70-A3AC44B2E94A}"/>
              </a:ext>
            </a:extLst>
          </p:cNvPr>
          <p:cNvSpPr/>
          <p:nvPr/>
        </p:nvSpPr>
        <p:spPr>
          <a:xfrm>
            <a:off x="2817495" y="3575051"/>
            <a:ext cx="95250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D2A2E440-33FF-4AAC-A3C8-A1B19B6C0371}"/>
              </a:ext>
            </a:extLst>
          </p:cNvPr>
          <p:cNvSpPr/>
          <p:nvPr/>
        </p:nvSpPr>
        <p:spPr>
          <a:xfrm>
            <a:off x="2526983" y="4330701"/>
            <a:ext cx="95250" cy="106363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6" name="Oval 145">
            <a:extLst>
              <a:ext uri="{FF2B5EF4-FFF2-40B4-BE49-F238E27FC236}">
                <a16:creationId xmlns:a16="http://schemas.microsoft.com/office/drawing/2014/main" id="{0318564B-177A-42D9-8118-0C77DBB30708}"/>
              </a:ext>
            </a:extLst>
          </p:cNvPr>
          <p:cNvSpPr/>
          <p:nvPr/>
        </p:nvSpPr>
        <p:spPr>
          <a:xfrm>
            <a:off x="2238058" y="4837113"/>
            <a:ext cx="93662" cy="106362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7" name="Oval 146">
            <a:extLst>
              <a:ext uri="{FF2B5EF4-FFF2-40B4-BE49-F238E27FC236}">
                <a16:creationId xmlns:a16="http://schemas.microsoft.com/office/drawing/2014/main" id="{F2170E11-3A31-4FB6-B96E-24C64001B3C8}"/>
              </a:ext>
            </a:extLst>
          </p:cNvPr>
          <p:cNvSpPr/>
          <p:nvPr/>
        </p:nvSpPr>
        <p:spPr>
          <a:xfrm>
            <a:off x="1623696" y="5446713"/>
            <a:ext cx="93663" cy="106362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F6A08CC7-394B-4211-9A70-18F2FFE4064F}"/>
              </a:ext>
            </a:extLst>
          </p:cNvPr>
          <p:cNvSpPr/>
          <p:nvPr/>
        </p:nvSpPr>
        <p:spPr>
          <a:xfrm>
            <a:off x="1037908" y="5643563"/>
            <a:ext cx="93662" cy="106362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3" name="Freeform 236">
            <a:extLst>
              <a:ext uri="{FF2B5EF4-FFF2-40B4-BE49-F238E27FC236}">
                <a16:creationId xmlns:a16="http://schemas.microsoft.com/office/drawing/2014/main" id="{57FF9617-9B2E-4A48-925F-E11921C174E1}"/>
              </a:ext>
            </a:extLst>
          </p:cNvPr>
          <p:cNvSpPr>
            <a:spLocks/>
          </p:cNvSpPr>
          <p:nvPr/>
        </p:nvSpPr>
        <p:spPr bwMode="auto">
          <a:xfrm>
            <a:off x="456884" y="3114675"/>
            <a:ext cx="2573337" cy="2705100"/>
          </a:xfrm>
          <a:custGeom>
            <a:avLst/>
            <a:gdLst>
              <a:gd name="T0" fmla="*/ 2147483647 w 1021"/>
              <a:gd name="T1" fmla="*/ 2147483647 h 257"/>
              <a:gd name="T2" fmla="*/ 2147483647 w 1021"/>
              <a:gd name="T3" fmla="*/ 2147483647 h 257"/>
              <a:gd name="T4" fmla="*/ 2147483647 w 1021"/>
              <a:gd name="T5" fmla="*/ 2147483647 h 257"/>
              <a:gd name="T6" fmla="*/ 2147483647 w 1021"/>
              <a:gd name="T7" fmla="*/ 2147483647 h 257"/>
              <a:gd name="T8" fmla="*/ 2147483647 w 1021"/>
              <a:gd name="T9" fmla="*/ 2147483647 h 257"/>
              <a:gd name="T10" fmla="*/ 2147483647 w 1021"/>
              <a:gd name="T11" fmla="*/ 2147483647 h 257"/>
              <a:gd name="T12" fmla="*/ 2147483647 w 1021"/>
              <a:gd name="T13" fmla="*/ 2147483647 h 257"/>
              <a:gd name="T14" fmla="*/ 2147483647 w 1021"/>
              <a:gd name="T15" fmla="*/ 2147483647 h 257"/>
              <a:gd name="T16" fmla="*/ 2147483647 w 1021"/>
              <a:gd name="T17" fmla="*/ 2147483647 h 257"/>
              <a:gd name="T18" fmla="*/ 2147483647 w 1021"/>
              <a:gd name="T19" fmla="*/ 2147483647 h 257"/>
              <a:gd name="T20" fmla="*/ 2147483647 w 1021"/>
              <a:gd name="T21" fmla="*/ 2147483647 h 257"/>
              <a:gd name="T22" fmla="*/ 2147483647 w 1021"/>
              <a:gd name="T23" fmla="*/ 2147483647 h 257"/>
              <a:gd name="T24" fmla="*/ 2147483647 w 1021"/>
              <a:gd name="T25" fmla="*/ 2147483647 h 257"/>
              <a:gd name="T26" fmla="*/ 2147483647 w 1021"/>
              <a:gd name="T27" fmla="*/ 2147483647 h 257"/>
              <a:gd name="T28" fmla="*/ 2147483647 w 1021"/>
              <a:gd name="T29" fmla="*/ 2147483647 h 257"/>
              <a:gd name="T30" fmla="*/ 2147483647 w 1021"/>
              <a:gd name="T31" fmla="*/ 2147483647 h 257"/>
              <a:gd name="T32" fmla="*/ 2147483647 w 1021"/>
              <a:gd name="T33" fmla="*/ 2147483647 h 257"/>
              <a:gd name="T34" fmla="*/ 2147483647 w 1021"/>
              <a:gd name="T35" fmla="*/ 2147483647 h 257"/>
              <a:gd name="T36" fmla="*/ 2147483647 w 1021"/>
              <a:gd name="T37" fmla="*/ 2147483647 h 257"/>
              <a:gd name="T38" fmla="*/ 2147483647 w 1021"/>
              <a:gd name="T39" fmla="*/ 2147483647 h 257"/>
              <a:gd name="T40" fmla="*/ 2147483647 w 1021"/>
              <a:gd name="T41" fmla="*/ 2147483647 h 257"/>
              <a:gd name="T42" fmla="*/ 2147483647 w 1021"/>
              <a:gd name="T43" fmla="*/ 2147483647 h 257"/>
              <a:gd name="T44" fmla="*/ 2147483647 w 1021"/>
              <a:gd name="T45" fmla="*/ 2147483647 h 257"/>
              <a:gd name="T46" fmla="*/ 2147483647 w 1021"/>
              <a:gd name="T47" fmla="*/ 2147483647 h 257"/>
              <a:gd name="T48" fmla="*/ 2147483647 w 1021"/>
              <a:gd name="T49" fmla="*/ 2147483647 h 257"/>
              <a:gd name="T50" fmla="*/ 2147483647 w 1021"/>
              <a:gd name="T51" fmla="*/ 2147483647 h 257"/>
              <a:gd name="T52" fmla="*/ 2147483647 w 1021"/>
              <a:gd name="T53" fmla="*/ 2147483647 h 257"/>
              <a:gd name="T54" fmla="*/ 2147483647 w 1021"/>
              <a:gd name="T55" fmla="*/ 2147483647 h 257"/>
              <a:gd name="T56" fmla="*/ 2147483647 w 1021"/>
              <a:gd name="T57" fmla="*/ 2147483647 h 257"/>
              <a:gd name="T58" fmla="*/ 2147483647 w 1021"/>
              <a:gd name="T59" fmla="*/ 2147483647 h 257"/>
              <a:gd name="T60" fmla="*/ 2147483647 w 1021"/>
              <a:gd name="T61" fmla="*/ 2147483647 h 257"/>
              <a:gd name="T62" fmla="*/ 2147483647 w 1021"/>
              <a:gd name="T63" fmla="*/ 2147483647 h 257"/>
              <a:gd name="T64" fmla="*/ 2147483647 w 1021"/>
              <a:gd name="T65" fmla="*/ 2147483647 h 257"/>
              <a:gd name="T66" fmla="*/ 2147483647 w 1021"/>
              <a:gd name="T67" fmla="*/ 2147483647 h 257"/>
              <a:gd name="T68" fmla="*/ 2147483647 w 1021"/>
              <a:gd name="T69" fmla="*/ 2147483647 h 257"/>
              <a:gd name="T70" fmla="*/ 2147483647 w 1021"/>
              <a:gd name="T71" fmla="*/ 2147483647 h 257"/>
              <a:gd name="T72" fmla="*/ 2147483647 w 1021"/>
              <a:gd name="T73" fmla="*/ 2147483647 h 257"/>
              <a:gd name="T74" fmla="*/ 2147483647 w 1021"/>
              <a:gd name="T75" fmla="*/ 2147483647 h 257"/>
              <a:gd name="T76" fmla="*/ 2147483647 w 1021"/>
              <a:gd name="T77" fmla="*/ 2147483647 h 257"/>
              <a:gd name="T78" fmla="*/ 2147483647 w 1021"/>
              <a:gd name="T79" fmla="*/ 2147483647 h 257"/>
              <a:gd name="T80" fmla="*/ 2147483647 w 1021"/>
              <a:gd name="T81" fmla="*/ 2147483647 h 257"/>
              <a:gd name="T82" fmla="*/ 2147483647 w 1021"/>
              <a:gd name="T83" fmla="*/ 2147483647 h 257"/>
              <a:gd name="T84" fmla="*/ 2147483647 w 1021"/>
              <a:gd name="T85" fmla="*/ 2147483647 h 257"/>
              <a:gd name="T86" fmla="*/ 2147483647 w 1021"/>
              <a:gd name="T87" fmla="*/ 2147483647 h 257"/>
              <a:gd name="T88" fmla="*/ 2147483647 w 1021"/>
              <a:gd name="T89" fmla="*/ 2147483647 h 257"/>
              <a:gd name="T90" fmla="*/ 2147483647 w 1021"/>
              <a:gd name="T91" fmla="*/ 2147483647 h 257"/>
              <a:gd name="T92" fmla="*/ 2147483647 w 1021"/>
              <a:gd name="T93" fmla="*/ 2147483647 h 257"/>
              <a:gd name="T94" fmla="*/ 2147483647 w 1021"/>
              <a:gd name="T95" fmla="*/ 2147483647 h 257"/>
              <a:gd name="T96" fmla="*/ 2147483647 w 1021"/>
              <a:gd name="T97" fmla="*/ 2147483647 h 257"/>
              <a:gd name="T98" fmla="*/ 2147483647 w 1021"/>
              <a:gd name="T99" fmla="*/ 2147483647 h 257"/>
              <a:gd name="T100" fmla="*/ 2147483647 w 1021"/>
              <a:gd name="T101" fmla="*/ 2147483647 h 257"/>
              <a:gd name="T102" fmla="*/ 2147483647 w 1021"/>
              <a:gd name="T103" fmla="*/ 2147483647 h 257"/>
              <a:gd name="T104" fmla="*/ 2147483647 w 1021"/>
              <a:gd name="T105" fmla="*/ 2147483647 h 257"/>
              <a:gd name="T106" fmla="*/ 2147483647 w 1021"/>
              <a:gd name="T107" fmla="*/ 2147483647 h 257"/>
              <a:gd name="T108" fmla="*/ 2147483647 w 1021"/>
              <a:gd name="T109" fmla="*/ 2147483647 h 257"/>
              <a:gd name="T110" fmla="*/ 2147483647 w 1021"/>
              <a:gd name="T111" fmla="*/ 2147483647 h 25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257"/>
              <a:gd name="T170" fmla="*/ 1021 w 1021"/>
              <a:gd name="T171" fmla="*/ 257 h 25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257">
                <a:moveTo>
                  <a:pt x="0" y="257"/>
                </a:moveTo>
                <a:lnTo>
                  <a:pt x="2" y="257"/>
                </a:lnTo>
                <a:lnTo>
                  <a:pt x="4" y="257"/>
                </a:lnTo>
                <a:lnTo>
                  <a:pt x="6" y="257"/>
                </a:lnTo>
                <a:lnTo>
                  <a:pt x="8" y="257"/>
                </a:lnTo>
                <a:lnTo>
                  <a:pt x="10" y="257"/>
                </a:lnTo>
                <a:lnTo>
                  <a:pt x="12" y="257"/>
                </a:lnTo>
                <a:lnTo>
                  <a:pt x="14" y="257"/>
                </a:lnTo>
                <a:lnTo>
                  <a:pt x="16" y="257"/>
                </a:lnTo>
                <a:lnTo>
                  <a:pt x="18" y="257"/>
                </a:lnTo>
                <a:lnTo>
                  <a:pt x="20" y="257"/>
                </a:lnTo>
                <a:lnTo>
                  <a:pt x="22" y="257"/>
                </a:lnTo>
                <a:lnTo>
                  <a:pt x="24" y="257"/>
                </a:lnTo>
                <a:lnTo>
                  <a:pt x="26" y="257"/>
                </a:lnTo>
                <a:lnTo>
                  <a:pt x="28" y="257"/>
                </a:lnTo>
                <a:lnTo>
                  <a:pt x="30" y="257"/>
                </a:lnTo>
                <a:lnTo>
                  <a:pt x="32" y="256"/>
                </a:lnTo>
                <a:lnTo>
                  <a:pt x="34" y="256"/>
                </a:lnTo>
                <a:lnTo>
                  <a:pt x="36" y="256"/>
                </a:lnTo>
                <a:lnTo>
                  <a:pt x="38" y="256"/>
                </a:lnTo>
                <a:lnTo>
                  <a:pt x="40" y="256"/>
                </a:lnTo>
                <a:lnTo>
                  <a:pt x="42" y="256"/>
                </a:lnTo>
                <a:lnTo>
                  <a:pt x="44" y="256"/>
                </a:lnTo>
                <a:lnTo>
                  <a:pt x="46" y="256"/>
                </a:lnTo>
                <a:lnTo>
                  <a:pt x="48" y="256"/>
                </a:lnTo>
                <a:lnTo>
                  <a:pt x="50" y="256"/>
                </a:lnTo>
                <a:lnTo>
                  <a:pt x="52" y="256"/>
                </a:lnTo>
                <a:lnTo>
                  <a:pt x="54" y="256"/>
                </a:lnTo>
                <a:lnTo>
                  <a:pt x="56" y="256"/>
                </a:lnTo>
                <a:lnTo>
                  <a:pt x="58" y="256"/>
                </a:lnTo>
                <a:lnTo>
                  <a:pt x="60" y="256"/>
                </a:lnTo>
                <a:lnTo>
                  <a:pt x="62" y="255"/>
                </a:lnTo>
                <a:lnTo>
                  <a:pt x="64" y="255"/>
                </a:lnTo>
                <a:lnTo>
                  <a:pt x="66" y="255"/>
                </a:lnTo>
                <a:lnTo>
                  <a:pt x="68" y="255"/>
                </a:lnTo>
                <a:lnTo>
                  <a:pt x="70" y="255"/>
                </a:lnTo>
                <a:lnTo>
                  <a:pt x="72" y="255"/>
                </a:lnTo>
                <a:lnTo>
                  <a:pt x="74" y="255"/>
                </a:lnTo>
                <a:lnTo>
                  <a:pt x="76" y="255"/>
                </a:lnTo>
                <a:lnTo>
                  <a:pt x="78" y="255"/>
                </a:lnTo>
                <a:lnTo>
                  <a:pt x="80" y="255"/>
                </a:lnTo>
                <a:lnTo>
                  <a:pt x="82" y="255"/>
                </a:lnTo>
                <a:lnTo>
                  <a:pt x="84" y="255"/>
                </a:lnTo>
                <a:lnTo>
                  <a:pt x="86" y="255"/>
                </a:lnTo>
                <a:lnTo>
                  <a:pt x="88" y="254"/>
                </a:lnTo>
                <a:lnTo>
                  <a:pt x="90" y="254"/>
                </a:lnTo>
                <a:lnTo>
                  <a:pt x="92" y="254"/>
                </a:lnTo>
                <a:lnTo>
                  <a:pt x="94" y="254"/>
                </a:lnTo>
                <a:lnTo>
                  <a:pt x="96" y="254"/>
                </a:lnTo>
                <a:lnTo>
                  <a:pt x="98" y="254"/>
                </a:lnTo>
                <a:lnTo>
                  <a:pt x="100" y="254"/>
                </a:lnTo>
                <a:lnTo>
                  <a:pt x="102" y="254"/>
                </a:lnTo>
                <a:lnTo>
                  <a:pt x="104" y="254"/>
                </a:lnTo>
                <a:lnTo>
                  <a:pt x="106" y="254"/>
                </a:lnTo>
                <a:lnTo>
                  <a:pt x="108" y="254"/>
                </a:lnTo>
                <a:lnTo>
                  <a:pt x="110" y="254"/>
                </a:lnTo>
                <a:lnTo>
                  <a:pt x="112" y="254"/>
                </a:lnTo>
                <a:lnTo>
                  <a:pt x="114" y="253"/>
                </a:lnTo>
                <a:lnTo>
                  <a:pt x="116" y="253"/>
                </a:lnTo>
                <a:lnTo>
                  <a:pt x="118" y="253"/>
                </a:lnTo>
                <a:lnTo>
                  <a:pt x="120" y="253"/>
                </a:lnTo>
                <a:lnTo>
                  <a:pt x="122" y="253"/>
                </a:lnTo>
                <a:lnTo>
                  <a:pt x="124" y="253"/>
                </a:lnTo>
                <a:lnTo>
                  <a:pt x="126" y="253"/>
                </a:lnTo>
                <a:lnTo>
                  <a:pt x="128" y="253"/>
                </a:lnTo>
                <a:lnTo>
                  <a:pt x="130" y="253"/>
                </a:lnTo>
                <a:lnTo>
                  <a:pt x="132" y="253"/>
                </a:lnTo>
                <a:lnTo>
                  <a:pt x="134" y="253"/>
                </a:lnTo>
                <a:lnTo>
                  <a:pt x="136" y="252"/>
                </a:lnTo>
                <a:lnTo>
                  <a:pt x="138" y="252"/>
                </a:lnTo>
                <a:lnTo>
                  <a:pt x="140" y="252"/>
                </a:lnTo>
                <a:lnTo>
                  <a:pt x="142" y="252"/>
                </a:lnTo>
                <a:lnTo>
                  <a:pt x="144" y="252"/>
                </a:lnTo>
                <a:lnTo>
                  <a:pt x="146" y="252"/>
                </a:lnTo>
                <a:lnTo>
                  <a:pt x="148" y="252"/>
                </a:lnTo>
                <a:lnTo>
                  <a:pt x="150" y="252"/>
                </a:lnTo>
                <a:lnTo>
                  <a:pt x="152" y="252"/>
                </a:lnTo>
                <a:lnTo>
                  <a:pt x="154" y="252"/>
                </a:lnTo>
                <a:lnTo>
                  <a:pt x="156" y="252"/>
                </a:lnTo>
                <a:lnTo>
                  <a:pt x="158" y="251"/>
                </a:lnTo>
                <a:lnTo>
                  <a:pt x="160" y="251"/>
                </a:lnTo>
                <a:lnTo>
                  <a:pt x="162" y="251"/>
                </a:lnTo>
                <a:lnTo>
                  <a:pt x="164" y="251"/>
                </a:lnTo>
                <a:lnTo>
                  <a:pt x="166" y="251"/>
                </a:lnTo>
                <a:lnTo>
                  <a:pt x="168" y="251"/>
                </a:lnTo>
                <a:lnTo>
                  <a:pt x="170" y="251"/>
                </a:lnTo>
                <a:lnTo>
                  <a:pt x="172" y="251"/>
                </a:lnTo>
                <a:lnTo>
                  <a:pt x="174" y="251"/>
                </a:lnTo>
                <a:lnTo>
                  <a:pt x="176" y="251"/>
                </a:lnTo>
                <a:lnTo>
                  <a:pt x="178" y="250"/>
                </a:lnTo>
                <a:lnTo>
                  <a:pt x="180" y="250"/>
                </a:lnTo>
                <a:lnTo>
                  <a:pt x="182" y="250"/>
                </a:lnTo>
                <a:lnTo>
                  <a:pt x="184" y="250"/>
                </a:lnTo>
                <a:lnTo>
                  <a:pt x="186" y="250"/>
                </a:lnTo>
                <a:lnTo>
                  <a:pt x="188" y="250"/>
                </a:lnTo>
                <a:lnTo>
                  <a:pt x="190" y="250"/>
                </a:lnTo>
                <a:lnTo>
                  <a:pt x="192" y="250"/>
                </a:lnTo>
                <a:lnTo>
                  <a:pt x="194" y="250"/>
                </a:lnTo>
                <a:lnTo>
                  <a:pt x="196" y="249"/>
                </a:lnTo>
                <a:lnTo>
                  <a:pt x="198" y="249"/>
                </a:lnTo>
                <a:lnTo>
                  <a:pt x="200" y="249"/>
                </a:lnTo>
                <a:lnTo>
                  <a:pt x="202" y="249"/>
                </a:lnTo>
                <a:lnTo>
                  <a:pt x="204" y="249"/>
                </a:lnTo>
                <a:lnTo>
                  <a:pt x="206" y="249"/>
                </a:lnTo>
                <a:lnTo>
                  <a:pt x="208" y="249"/>
                </a:lnTo>
                <a:lnTo>
                  <a:pt x="210" y="249"/>
                </a:lnTo>
                <a:lnTo>
                  <a:pt x="212" y="249"/>
                </a:lnTo>
                <a:lnTo>
                  <a:pt x="214" y="248"/>
                </a:lnTo>
                <a:lnTo>
                  <a:pt x="216" y="248"/>
                </a:lnTo>
                <a:lnTo>
                  <a:pt x="218" y="248"/>
                </a:lnTo>
                <a:lnTo>
                  <a:pt x="220" y="248"/>
                </a:lnTo>
                <a:lnTo>
                  <a:pt x="222" y="248"/>
                </a:lnTo>
                <a:lnTo>
                  <a:pt x="224" y="248"/>
                </a:lnTo>
                <a:lnTo>
                  <a:pt x="226" y="248"/>
                </a:lnTo>
                <a:lnTo>
                  <a:pt x="228" y="248"/>
                </a:lnTo>
                <a:lnTo>
                  <a:pt x="230" y="247"/>
                </a:lnTo>
                <a:lnTo>
                  <a:pt x="232" y="247"/>
                </a:lnTo>
                <a:lnTo>
                  <a:pt x="234" y="247"/>
                </a:lnTo>
                <a:lnTo>
                  <a:pt x="236" y="247"/>
                </a:lnTo>
                <a:lnTo>
                  <a:pt x="238" y="247"/>
                </a:lnTo>
                <a:lnTo>
                  <a:pt x="240" y="247"/>
                </a:lnTo>
                <a:lnTo>
                  <a:pt x="242" y="247"/>
                </a:lnTo>
                <a:lnTo>
                  <a:pt x="244" y="247"/>
                </a:lnTo>
                <a:lnTo>
                  <a:pt x="246" y="246"/>
                </a:lnTo>
                <a:lnTo>
                  <a:pt x="248" y="246"/>
                </a:lnTo>
                <a:lnTo>
                  <a:pt x="250" y="246"/>
                </a:lnTo>
                <a:lnTo>
                  <a:pt x="252" y="246"/>
                </a:lnTo>
                <a:lnTo>
                  <a:pt x="254" y="246"/>
                </a:lnTo>
                <a:lnTo>
                  <a:pt x="256" y="246"/>
                </a:lnTo>
                <a:lnTo>
                  <a:pt x="258" y="246"/>
                </a:lnTo>
                <a:lnTo>
                  <a:pt x="260" y="246"/>
                </a:lnTo>
                <a:lnTo>
                  <a:pt x="262" y="245"/>
                </a:lnTo>
                <a:lnTo>
                  <a:pt x="264" y="245"/>
                </a:lnTo>
                <a:lnTo>
                  <a:pt x="266" y="245"/>
                </a:lnTo>
                <a:lnTo>
                  <a:pt x="268" y="245"/>
                </a:lnTo>
                <a:lnTo>
                  <a:pt x="270" y="245"/>
                </a:lnTo>
                <a:lnTo>
                  <a:pt x="272" y="245"/>
                </a:lnTo>
                <a:lnTo>
                  <a:pt x="274" y="245"/>
                </a:lnTo>
                <a:lnTo>
                  <a:pt x="276" y="244"/>
                </a:lnTo>
                <a:lnTo>
                  <a:pt x="278" y="244"/>
                </a:lnTo>
                <a:lnTo>
                  <a:pt x="280" y="244"/>
                </a:lnTo>
                <a:lnTo>
                  <a:pt x="282" y="244"/>
                </a:lnTo>
                <a:lnTo>
                  <a:pt x="284" y="244"/>
                </a:lnTo>
                <a:lnTo>
                  <a:pt x="286" y="244"/>
                </a:lnTo>
                <a:lnTo>
                  <a:pt x="288" y="244"/>
                </a:lnTo>
                <a:lnTo>
                  <a:pt x="290" y="243"/>
                </a:lnTo>
                <a:lnTo>
                  <a:pt x="292" y="243"/>
                </a:lnTo>
                <a:lnTo>
                  <a:pt x="294" y="243"/>
                </a:lnTo>
                <a:lnTo>
                  <a:pt x="296" y="243"/>
                </a:lnTo>
                <a:lnTo>
                  <a:pt x="298" y="243"/>
                </a:lnTo>
                <a:lnTo>
                  <a:pt x="300" y="243"/>
                </a:lnTo>
                <a:lnTo>
                  <a:pt x="302" y="242"/>
                </a:lnTo>
                <a:lnTo>
                  <a:pt x="304" y="242"/>
                </a:lnTo>
                <a:lnTo>
                  <a:pt x="306" y="242"/>
                </a:lnTo>
                <a:lnTo>
                  <a:pt x="308" y="242"/>
                </a:lnTo>
                <a:lnTo>
                  <a:pt x="310" y="242"/>
                </a:lnTo>
                <a:lnTo>
                  <a:pt x="312" y="242"/>
                </a:lnTo>
                <a:lnTo>
                  <a:pt x="314" y="241"/>
                </a:lnTo>
                <a:lnTo>
                  <a:pt x="316" y="241"/>
                </a:lnTo>
                <a:lnTo>
                  <a:pt x="318" y="241"/>
                </a:lnTo>
                <a:lnTo>
                  <a:pt x="320" y="241"/>
                </a:lnTo>
                <a:lnTo>
                  <a:pt x="322" y="241"/>
                </a:lnTo>
                <a:lnTo>
                  <a:pt x="324" y="241"/>
                </a:lnTo>
                <a:lnTo>
                  <a:pt x="326" y="240"/>
                </a:lnTo>
                <a:lnTo>
                  <a:pt x="328" y="240"/>
                </a:lnTo>
                <a:lnTo>
                  <a:pt x="330" y="240"/>
                </a:lnTo>
                <a:lnTo>
                  <a:pt x="332" y="240"/>
                </a:lnTo>
                <a:lnTo>
                  <a:pt x="334" y="240"/>
                </a:lnTo>
                <a:lnTo>
                  <a:pt x="336" y="240"/>
                </a:lnTo>
                <a:lnTo>
                  <a:pt x="338" y="239"/>
                </a:lnTo>
                <a:lnTo>
                  <a:pt x="340" y="239"/>
                </a:lnTo>
                <a:lnTo>
                  <a:pt x="342" y="239"/>
                </a:lnTo>
                <a:lnTo>
                  <a:pt x="344" y="239"/>
                </a:lnTo>
                <a:lnTo>
                  <a:pt x="346" y="239"/>
                </a:lnTo>
                <a:lnTo>
                  <a:pt x="348" y="238"/>
                </a:lnTo>
                <a:lnTo>
                  <a:pt x="350" y="238"/>
                </a:lnTo>
                <a:lnTo>
                  <a:pt x="352" y="238"/>
                </a:lnTo>
                <a:lnTo>
                  <a:pt x="354" y="238"/>
                </a:lnTo>
                <a:lnTo>
                  <a:pt x="356" y="238"/>
                </a:lnTo>
                <a:lnTo>
                  <a:pt x="358" y="238"/>
                </a:lnTo>
                <a:lnTo>
                  <a:pt x="360" y="237"/>
                </a:lnTo>
                <a:lnTo>
                  <a:pt x="362" y="237"/>
                </a:lnTo>
                <a:lnTo>
                  <a:pt x="364" y="237"/>
                </a:lnTo>
                <a:lnTo>
                  <a:pt x="366" y="237"/>
                </a:lnTo>
                <a:lnTo>
                  <a:pt x="368" y="237"/>
                </a:lnTo>
                <a:lnTo>
                  <a:pt x="370" y="236"/>
                </a:lnTo>
                <a:lnTo>
                  <a:pt x="372" y="236"/>
                </a:lnTo>
                <a:lnTo>
                  <a:pt x="374" y="236"/>
                </a:lnTo>
                <a:lnTo>
                  <a:pt x="376" y="236"/>
                </a:lnTo>
                <a:lnTo>
                  <a:pt x="378" y="236"/>
                </a:lnTo>
                <a:lnTo>
                  <a:pt x="380" y="235"/>
                </a:lnTo>
                <a:lnTo>
                  <a:pt x="382" y="235"/>
                </a:lnTo>
                <a:lnTo>
                  <a:pt x="384" y="235"/>
                </a:lnTo>
                <a:lnTo>
                  <a:pt x="386" y="235"/>
                </a:lnTo>
                <a:lnTo>
                  <a:pt x="388" y="235"/>
                </a:lnTo>
                <a:lnTo>
                  <a:pt x="390" y="234"/>
                </a:lnTo>
                <a:lnTo>
                  <a:pt x="392" y="234"/>
                </a:lnTo>
                <a:lnTo>
                  <a:pt x="394" y="234"/>
                </a:lnTo>
                <a:lnTo>
                  <a:pt x="396" y="234"/>
                </a:lnTo>
                <a:lnTo>
                  <a:pt x="398" y="233"/>
                </a:lnTo>
                <a:lnTo>
                  <a:pt x="400" y="233"/>
                </a:lnTo>
                <a:lnTo>
                  <a:pt x="402" y="233"/>
                </a:lnTo>
                <a:lnTo>
                  <a:pt x="404" y="233"/>
                </a:lnTo>
                <a:lnTo>
                  <a:pt x="406" y="233"/>
                </a:lnTo>
                <a:lnTo>
                  <a:pt x="408" y="232"/>
                </a:lnTo>
                <a:lnTo>
                  <a:pt x="410" y="232"/>
                </a:lnTo>
                <a:lnTo>
                  <a:pt x="412" y="232"/>
                </a:lnTo>
                <a:lnTo>
                  <a:pt x="414" y="232"/>
                </a:lnTo>
                <a:lnTo>
                  <a:pt x="416" y="231"/>
                </a:lnTo>
                <a:lnTo>
                  <a:pt x="418" y="231"/>
                </a:lnTo>
                <a:lnTo>
                  <a:pt x="420" y="231"/>
                </a:lnTo>
                <a:lnTo>
                  <a:pt x="422" y="231"/>
                </a:lnTo>
                <a:lnTo>
                  <a:pt x="424" y="230"/>
                </a:lnTo>
                <a:lnTo>
                  <a:pt x="426" y="230"/>
                </a:lnTo>
                <a:lnTo>
                  <a:pt x="428" y="230"/>
                </a:lnTo>
                <a:lnTo>
                  <a:pt x="430" y="230"/>
                </a:lnTo>
                <a:lnTo>
                  <a:pt x="432" y="230"/>
                </a:lnTo>
                <a:lnTo>
                  <a:pt x="434" y="229"/>
                </a:lnTo>
                <a:lnTo>
                  <a:pt x="436" y="229"/>
                </a:lnTo>
                <a:lnTo>
                  <a:pt x="438" y="229"/>
                </a:lnTo>
                <a:lnTo>
                  <a:pt x="440" y="229"/>
                </a:lnTo>
                <a:lnTo>
                  <a:pt x="442" y="228"/>
                </a:lnTo>
                <a:lnTo>
                  <a:pt x="444" y="228"/>
                </a:lnTo>
                <a:lnTo>
                  <a:pt x="446" y="228"/>
                </a:lnTo>
                <a:lnTo>
                  <a:pt x="448" y="227"/>
                </a:lnTo>
                <a:lnTo>
                  <a:pt x="450" y="227"/>
                </a:lnTo>
                <a:lnTo>
                  <a:pt x="452" y="227"/>
                </a:lnTo>
                <a:lnTo>
                  <a:pt x="454" y="227"/>
                </a:lnTo>
                <a:lnTo>
                  <a:pt x="456" y="226"/>
                </a:lnTo>
                <a:lnTo>
                  <a:pt x="458" y="226"/>
                </a:lnTo>
                <a:lnTo>
                  <a:pt x="460" y="226"/>
                </a:lnTo>
                <a:lnTo>
                  <a:pt x="462" y="226"/>
                </a:lnTo>
                <a:lnTo>
                  <a:pt x="464" y="225"/>
                </a:lnTo>
                <a:lnTo>
                  <a:pt x="466" y="225"/>
                </a:lnTo>
                <a:lnTo>
                  <a:pt x="468" y="225"/>
                </a:lnTo>
                <a:lnTo>
                  <a:pt x="470" y="225"/>
                </a:lnTo>
                <a:lnTo>
                  <a:pt x="472" y="224"/>
                </a:lnTo>
                <a:lnTo>
                  <a:pt x="474" y="224"/>
                </a:lnTo>
                <a:lnTo>
                  <a:pt x="476" y="224"/>
                </a:lnTo>
                <a:lnTo>
                  <a:pt x="478" y="223"/>
                </a:lnTo>
                <a:lnTo>
                  <a:pt x="480" y="223"/>
                </a:lnTo>
                <a:lnTo>
                  <a:pt x="482" y="223"/>
                </a:lnTo>
                <a:lnTo>
                  <a:pt x="484" y="223"/>
                </a:lnTo>
                <a:lnTo>
                  <a:pt x="486" y="222"/>
                </a:lnTo>
                <a:lnTo>
                  <a:pt x="488" y="222"/>
                </a:lnTo>
                <a:lnTo>
                  <a:pt x="490" y="222"/>
                </a:lnTo>
                <a:lnTo>
                  <a:pt x="492" y="221"/>
                </a:lnTo>
                <a:lnTo>
                  <a:pt x="494" y="221"/>
                </a:lnTo>
                <a:lnTo>
                  <a:pt x="496" y="221"/>
                </a:lnTo>
                <a:lnTo>
                  <a:pt x="498" y="220"/>
                </a:lnTo>
                <a:lnTo>
                  <a:pt x="500" y="220"/>
                </a:lnTo>
                <a:lnTo>
                  <a:pt x="502" y="220"/>
                </a:lnTo>
                <a:lnTo>
                  <a:pt x="504" y="219"/>
                </a:lnTo>
                <a:lnTo>
                  <a:pt x="506" y="219"/>
                </a:lnTo>
                <a:lnTo>
                  <a:pt x="508" y="219"/>
                </a:lnTo>
                <a:lnTo>
                  <a:pt x="510" y="219"/>
                </a:lnTo>
                <a:lnTo>
                  <a:pt x="512" y="218"/>
                </a:lnTo>
                <a:lnTo>
                  <a:pt x="514" y="218"/>
                </a:lnTo>
                <a:lnTo>
                  <a:pt x="516" y="218"/>
                </a:lnTo>
                <a:lnTo>
                  <a:pt x="518" y="217"/>
                </a:lnTo>
                <a:lnTo>
                  <a:pt x="520" y="217"/>
                </a:lnTo>
                <a:lnTo>
                  <a:pt x="522" y="217"/>
                </a:lnTo>
                <a:lnTo>
                  <a:pt x="524" y="216"/>
                </a:lnTo>
                <a:lnTo>
                  <a:pt x="526" y="216"/>
                </a:lnTo>
                <a:lnTo>
                  <a:pt x="528" y="216"/>
                </a:lnTo>
                <a:lnTo>
                  <a:pt x="530" y="215"/>
                </a:lnTo>
                <a:lnTo>
                  <a:pt x="532" y="215"/>
                </a:lnTo>
                <a:lnTo>
                  <a:pt x="534" y="215"/>
                </a:lnTo>
                <a:lnTo>
                  <a:pt x="536" y="214"/>
                </a:lnTo>
                <a:lnTo>
                  <a:pt x="538" y="214"/>
                </a:lnTo>
                <a:lnTo>
                  <a:pt x="540" y="214"/>
                </a:lnTo>
                <a:lnTo>
                  <a:pt x="542" y="213"/>
                </a:lnTo>
                <a:lnTo>
                  <a:pt x="544" y="213"/>
                </a:lnTo>
                <a:lnTo>
                  <a:pt x="546" y="212"/>
                </a:lnTo>
                <a:lnTo>
                  <a:pt x="548" y="212"/>
                </a:lnTo>
                <a:lnTo>
                  <a:pt x="550" y="212"/>
                </a:lnTo>
                <a:lnTo>
                  <a:pt x="552" y="211"/>
                </a:lnTo>
                <a:lnTo>
                  <a:pt x="554" y="211"/>
                </a:lnTo>
                <a:lnTo>
                  <a:pt x="556" y="211"/>
                </a:lnTo>
                <a:lnTo>
                  <a:pt x="558" y="210"/>
                </a:lnTo>
                <a:lnTo>
                  <a:pt x="560" y="210"/>
                </a:lnTo>
                <a:lnTo>
                  <a:pt x="562" y="209"/>
                </a:lnTo>
                <a:lnTo>
                  <a:pt x="564" y="209"/>
                </a:lnTo>
                <a:lnTo>
                  <a:pt x="566" y="209"/>
                </a:lnTo>
                <a:lnTo>
                  <a:pt x="568" y="208"/>
                </a:lnTo>
                <a:lnTo>
                  <a:pt x="570" y="208"/>
                </a:lnTo>
                <a:lnTo>
                  <a:pt x="572" y="208"/>
                </a:lnTo>
                <a:lnTo>
                  <a:pt x="574" y="207"/>
                </a:lnTo>
                <a:lnTo>
                  <a:pt x="576" y="207"/>
                </a:lnTo>
                <a:lnTo>
                  <a:pt x="578" y="206"/>
                </a:lnTo>
                <a:lnTo>
                  <a:pt x="580" y="206"/>
                </a:lnTo>
                <a:lnTo>
                  <a:pt x="582" y="206"/>
                </a:lnTo>
                <a:lnTo>
                  <a:pt x="584" y="205"/>
                </a:lnTo>
                <a:lnTo>
                  <a:pt x="586" y="205"/>
                </a:lnTo>
                <a:lnTo>
                  <a:pt x="588" y="204"/>
                </a:lnTo>
                <a:lnTo>
                  <a:pt x="590" y="204"/>
                </a:lnTo>
                <a:lnTo>
                  <a:pt x="592" y="203"/>
                </a:lnTo>
                <a:lnTo>
                  <a:pt x="594" y="203"/>
                </a:lnTo>
                <a:lnTo>
                  <a:pt x="596" y="203"/>
                </a:lnTo>
                <a:lnTo>
                  <a:pt x="598" y="202"/>
                </a:lnTo>
                <a:lnTo>
                  <a:pt x="600" y="202"/>
                </a:lnTo>
                <a:lnTo>
                  <a:pt x="602" y="201"/>
                </a:lnTo>
                <a:lnTo>
                  <a:pt x="604" y="201"/>
                </a:lnTo>
                <a:lnTo>
                  <a:pt x="606" y="200"/>
                </a:lnTo>
                <a:lnTo>
                  <a:pt x="608" y="200"/>
                </a:lnTo>
                <a:lnTo>
                  <a:pt x="610" y="200"/>
                </a:lnTo>
                <a:lnTo>
                  <a:pt x="612" y="199"/>
                </a:lnTo>
                <a:lnTo>
                  <a:pt x="614" y="199"/>
                </a:lnTo>
                <a:lnTo>
                  <a:pt x="616" y="198"/>
                </a:lnTo>
                <a:lnTo>
                  <a:pt x="618" y="198"/>
                </a:lnTo>
                <a:lnTo>
                  <a:pt x="620" y="197"/>
                </a:lnTo>
                <a:lnTo>
                  <a:pt x="622" y="197"/>
                </a:lnTo>
                <a:lnTo>
                  <a:pt x="624" y="196"/>
                </a:lnTo>
                <a:lnTo>
                  <a:pt x="626" y="196"/>
                </a:lnTo>
                <a:lnTo>
                  <a:pt x="628" y="195"/>
                </a:lnTo>
                <a:lnTo>
                  <a:pt x="630" y="195"/>
                </a:lnTo>
                <a:lnTo>
                  <a:pt x="632" y="194"/>
                </a:lnTo>
                <a:lnTo>
                  <a:pt x="634" y="194"/>
                </a:lnTo>
                <a:lnTo>
                  <a:pt x="636" y="193"/>
                </a:lnTo>
                <a:lnTo>
                  <a:pt x="638" y="193"/>
                </a:lnTo>
                <a:lnTo>
                  <a:pt x="640" y="192"/>
                </a:lnTo>
                <a:lnTo>
                  <a:pt x="642" y="192"/>
                </a:lnTo>
                <a:lnTo>
                  <a:pt x="644" y="191"/>
                </a:lnTo>
                <a:lnTo>
                  <a:pt x="646" y="191"/>
                </a:lnTo>
                <a:lnTo>
                  <a:pt x="648" y="190"/>
                </a:lnTo>
                <a:lnTo>
                  <a:pt x="650" y="190"/>
                </a:lnTo>
                <a:lnTo>
                  <a:pt x="652" y="189"/>
                </a:lnTo>
                <a:lnTo>
                  <a:pt x="654" y="189"/>
                </a:lnTo>
                <a:lnTo>
                  <a:pt x="656" y="188"/>
                </a:lnTo>
                <a:lnTo>
                  <a:pt x="658" y="188"/>
                </a:lnTo>
                <a:lnTo>
                  <a:pt x="660" y="187"/>
                </a:lnTo>
                <a:lnTo>
                  <a:pt x="662" y="187"/>
                </a:lnTo>
                <a:lnTo>
                  <a:pt x="664" y="186"/>
                </a:lnTo>
                <a:lnTo>
                  <a:pt x="666" y="186"/>
                </a:lnTo>
                <a:lnTo>
                  <a:pt x="668" y="185"/>
                </a:lnTo>
                <a:lnTo>
                  <a:pt x="670" y="185"/>
                </a:lnTo>
                <a:lnTo>
                  <a:pt x="672" y="184"/>
                </a:lnTo>
                <a:lnTo>
                  <a:pt x="674" y="184"/>
                </a:lnTo>
                <a:lnTo>
                  <a:pt x="676" y="183"/>
                </a:lnTo>
                <a:lnTo>
                  <a:pt x="678" y="182"/>
                </a:lnTo>
                <a:lnTo>
                  <a:pt x="680" y="182"/>
                </a:lnTo>
                <a:lnTo>
                  <a:pt x="682" y="181"/>
                </a:lnTo>
                <a:lnTo>
                  <a:pt x="684" y="181"/>
                </a:lnTo>
                <a:lnTo>
                  <a:pt x="686" y="180"/>
                </a:lnTo>
                <a:lnTo>
                  <a:pt x="688" y="180"/>
                </a:lnTo>
                <a:lnTo>
                  <a:pt x="690" y="179"/>
                </a:lnTo>
                <a:lnTo>
                  <a:pt x="692" y="178"/>
                </a:lnTo>
                <a:lnTo>
                  <a:pt x="694" y="178"/>
                </a:lnTo>
                <a:lnTo>
                  <a:pt x="696" y="177"/>
                </a:lnTo>
                <a:lnTo>
                  <a:pt x="698" y="177"/>
                </a:lnTo>
                <a:lnTo>
                  <a:pt x="700" y="176"/>
                </a:lnTo>
                <a:lnTo>
                  <a:pt x="702" y="175"/>
                </a:lnTo>
                <a:lnTo>
                  <a:pt x="704" y="175"/>
                </a:lnTo>
                <a:lnTo>
                  <a:pt x="706" y="174"/>
                </a:lnTo>
                <a:lnTo>
                  <a:pt x="708" y="173"/>
                </a:lnTo>
                <a:lnTo>
                  <a:pt x="710" y="173"/>
                </a:lnTo>
                <a:lnTo>
                  <a:pt x="712" y="172"/>
                </a:lnTo>
                <a:lnTo>
                  <a:pt x="714" y="172"/>
                </a:lnTo>
                <a:lnTo>
                  <a:pt x="716" y="171"/>
                </a:lnTo>
                <a:lnTo>
                  <a:pt x="718" y="170"/>
                </a:lnTo>
                <a:lnTo>
                  <a:pt x="720" y="170"/>
                </a:lnTo>
                <a:lnTo>
                  <a:pt x="722" y="169"/>
                </a:lnTo>
                <a:lnTo>
                  <a:pt x="724" y="168"/>
                </a:lnTo>
                <a:lnTo>
                  <a:pt x="726" y="168"/>
                </a:lnTo>
                <a:lnTo>
                  <a:pt x="728" y="167"/>
                </a:lnTo>
                <a:lnTo>
                  <a:pt x="730" y="166"/>
                </a:lnTo>
                <a:lnTo>
                  <a:pt x="732" y="166"/>
                </a:lnTo>
                <a:lnTo>
                  <a:pt x="734" y="165"/>
                </a:lnTo>
                <a:lnTo>
                  <a:pt x="736" y="164"/>
                </a:lnTo>
                <a:lnTo>
                  <a:pt x="738" y="164"/>
                </a:lnTo>
                <a:lnTo>
                  <a:pt x="740" y="163"/>
                </a:lnTo>
                <a:lnTo>
                  <a:pt x="742" y="162"/>
                </a:lnTo>
                <a:lnTo>
                  <a:pt x="744" y="162"/>
                </a:lnTo>
                <a:lnTo>
                  <a:pt x="746" y="161"/>
                </a:lnTo>
                <a:lnTo>
                  <a:pt x="748" y="160"/>
                </a:lnTo>
                <a:lnTo>
                  <a:pt x="750" y="159"/>
                </a:lnTo>
                <a:lnTo>
                  <a:pt x="752" y="159"/>
                </a:lnTo>
                <a:lnTo>
                  <a:pt x="754" y="158"/>
                </a:lnTo>
                <a:lnTo>
                  <a:pt x="756" y="157"/>
                </a:lnTo>
                <a:lnTo>
                  <a:pt x="758" y="156"/>
                </a:lnTo>
                <a:lnTo>
                  <a:pt x="760" y="156"/>
                </a:lnTo>
                <a:lnTo>
                  <a:pt x="762" y="155"/>
                </a:lnTo>
                <a:lnTo>
                  <a:pt x="764" y="154"/>
                </a:lnTo>
                <a:lnTo>
                  <a:pt x="766" y="153"/>
                </a:lnTo>
                <a:lnTo>
                  <a:pt x="768" y="153"/>
                </a:lnTo>
                <a:lnTo>
                  <a:pt x="770" y="152"/>
                </a:lnTo>
                <a:lnTo>
                  <a:pt x="772" y="151"/>
                </a:lnTo>
                <a:lnTo>
                  <a:pt x="774" y="150"/>
                </a:lnTo>
                <a:lnTo>
                  <a:pt x="776" y="150"/>
                </a:lnTo>
                <a:lnTo>
                  <a:pt x="778" y="149"/>
                </a:lnTo>
                <a:lnTo>
                  <a:pt x="780" y="148"/>
                </a:lnTo>
                <a:lnTo>
                  <a:pt x="782" y="147"/>
                </a:lnTo>
                <a:lnTo>
                  <a:pt x="784" y="146"/>
                </a:lnTo>
                <a:lnTo>
                  <a:pt x="786" y="146"/>
                </a:lnTo>
                <a:lnTo>
                  <a:pt x="788" y="145"/>
                </a:lnTo>
                <a:lnTo>
                  <a:pt x="790" y="144"/>
                </a:lnTo>
                <a:lnTo>
                  <a:pt x="792" y="143"/>
                </a:lnTo>
                <a:lnTo>
                  <a:pt x="794" y="142"/>
                </a:lnTo>
                <a:lnTo>
                  <a:pt x="796" y="142"/>
                </a:lnTo>
                <a:lnTo>
                  <a:pt x="798" y="141"/>
                </a:lnTo>
                <a:lnTo>
                  <a:pt x="800" y="140"/>
                </a:lnTo>
                <a:lnTo>
                  <a:pt x="802" y="139"/>
                </a:lnTo>
                <a:lnTo>
                  <a:pt x="804" y="138"/>
                </a:lnTo>
                <a:lnTo>
                  <a:pt x="806" y="137"/>
                </a:lnTo>
                <a:lnTo>
                  <a:pt x="808" y="136"/>
                </a:lnTo>
                <a:lnTo>
                  <a:pt x="810" y="135"/>
                </a:lnTo>
                <a:lnTo>
                  <a:pt x="812" y="135"/>
                </a:lnTo>
                <a:lnTo>
                  <a:pt x="814" y="134"/>
                </a:lnTo>
                <a:lnTo>
                  <a:pt x="816" y="133"/>
                </a:lnTo>
                <a:lnTo>
                  <a:pt x="818" y="132"/>
                </a:lnTo>
                <a:lnTo>
                  <a:pt x="820" y="131"/>
                </a:lnTo>
                <a:lnTo>
                  <a:pt x="822" y="130"/>
                </a:lnTo>
                <a:lnTo>
                  <a:pt x="824" y="129"/>
                </a:lnTo>
                <a:lnTo>
                  <a:pt x="826" y="128"/>
                </a:lnTo>
                <a:lnTo>
                  <a:pt x="828" y="127"/>
                </a:lnTo>
                <a:lnTo>
                  <a:pt x="830" y="126"/>
                </a:lnTo>
                <a:lnTo>
                  <a:pt x="832" y="125"/>
                </a:lnTo>
                <a:lnTo>
                  <a:pt x="834" y="124"/>
                </a:lnTo>
                <a:lnTo>
                  <a:pt x="836" y="124"/>
                </a:lnTo>
                <a:lnTo>
                  <a:pt x="838" y="123"/>
                </a:lnTo>
                <a:lnTo>
                  <a:pt x="840" y="122"/>
                </a:lnTo>
                <a:lnTo>
                  <a:pt x="842" y="121"/>
                </a:lnTo>
                <a:lnTo>
                  <a:pt x="844" y="120"/>
                </a:lnTo>
                <a:lnTo>
                  <a:pt x="846" y="119"/>
                </a:lnTo>
                <a:lnTo>
                  <a:pt x="848" y="118"/>
                </a:lnTo>
                <a:lnTo>
                  <a:pt x="850" y="117"/>
                </a:lnTo>
                <a:lnTo>
                  <a:pt x="852" y="116"/>
                </a:lnTo>
                <a:lnTo>
                  <a:pt x="854" y="115"/>
                </a:lnTo>
                <a:lnTo>
                  <a:pt x="856" y="114"/>
                </a:lnTo>
                <a:lnTo>
                  <a:pt x="858" y="113"/>
                </a:lnTo>
                <a:lnTo>
                  <a:pt x="860" y="111"/>
                </a:lnTo>
                <a:lnTo>
                  <a:pt x="862" y="110"/>
                </a:lnTo>
                <a:lnTo>
                  <a:pt x="864" y="109"/>
                </a:lnTo>
                <a:lnTo>
                  <a:pt x="866" y="108"/>
                </a:lnTo>
                <a:lnTo>
                  <a:pt x="868" y="107"/>
                </a:lnTo>
                <a:lnTo>
                  <a:pt x="870" y="106"/>
                </a:lnTo>
                <a:lnTo>
                  <a:pt x="872" y="105"/>
                </a:lnTo>
                <a:lnTo>
                  <a:pt x="874" y="104"/>
                </a:lnTo>
                <a:lnTo>
                  <a:pt x="876" y="103"/>
                </a:lnTo>
                <a:lnTo>
                  <a:pt x="878" y="102"/>
                </a:lnTo>
                <a:lnTo>
                  <a:pt x="880" y="101"/>
                </a:lnTo>
                <a:lnTo>
                  <a:pt x="882" y="100"/>
                </a:lnTo>
                <a:lnTo>
                  <a:pt x="884" y="98"/>
                </a:lnTo>
                <a:lnTo>
                  <a:pt x="886" y="97"/>
                </a:lnTo>
                <a:lnTo>
                  <a:pt x="888" y="96"/>
                </a:lnTo>
                <a:lnTo>
                  <a:pt x="890" y="95"/>
                </a:lnTo>
                <a:lnTo>
                  <a:pt x="892" y="94"/>
                </a:lnTo>
                <a:lnTo>
                  <a:pt x="894" y="93"/>
                </a:lnTo>
                <a:lnTo>
                  <a:pt x="896" y="92"/>
                </a:lnTo>
                <a:lnTo>
                  <a:pt x="898" y="90"/>
                </a:lnTo>
                <a:lnTo>
                  <a:pt x="900" y="89"/>
                </a:lnTo>
                <a:lnTo>
                  <a:pt x="902" y="88"/>
                </a:lnTo>
                <a:lnTo>
                  <a:pt x="904" y="87"/>
                </a:lnTo>
                <a:lnTo>
                  <a:pt x="906" y="86"/>
                </a:lnTo>
                <a:lnTo>
                  <a:pt x="908" y="84"/>
                </a:lnTo>
                <a:lnTo>
                  <a:pt x="910" y="83"/>
                </a:lnTo>
                <a:lnTo>
                  <a:pt x="912" y="82"/>
                </a:lnTo>
                <a:lnTo>
                  <a:pt x="914" y="81"/>
                </a:lnTo>
                <a:lnTo>
                  <a:pt x="916" y="79"/>
                </a:lnTo>
                <a:lnTo>
                  <a:pt x="918" y="78"/>
                </a:lnTo>
                <a:lnTo>
                  <a:pt x="920" y="77"/>
                </a:lnTo>
                <a:lnTo>
                  <a:pt x="922" y="75"/>
                </a:lnTo>
                <a:lnTo>
                  <a:pt x="924" y="74"/>
                </a:lnTo>
                <a:lnTo>
                  <a:pt x="926" y="73"/>
                </a:lnTo>
                <a:lnTo>
                  <a:pt x="928" y="72"/>
                </a:lnTo>
                <a:lnTo>
                  <a:pt x="930" y="70"/>
                </a:lnTo>
                <a:lnTo>
                  <a:pt x="932" y="69"/>
                </a:lnTo>
                <a:lnTo>
                  <a:pt x="934" y="68"/>
                </a:lnTo>
                <a:lnTo>
                  <a:pt x="936" y="66"/>
                </a:lnTo>
                <a:lnTo>
                  <a:pt x="938" y="65"/>
                </a:lnTo>
                <a:lnTo>
                  <a:pt x="940" y="64"/>
                </a:lnTo>
                <a:lnTo>
                  <a:pt x="942" y="62"/>
                </a:lnTo>
                <a:lnTo>
                  <a:pt x="944" y="61"/>
                </a:lnTo>
                <a:lnTo>
                  <a:pt x="946" y="59"/>
                </a:lnTo>
                <a:lnTo>
                  <a:pt x="948" y="58"/>
                </a:lnTo>
                <a:lnTo>
                  <a:pt x="950" y="57"/>
                </a:lnTo>
                <a:lnTo>
                  <a:pt x="952" y="55"/>
                </a:lnTo>
                <a:lnTo>
                  <a:pt x="954" y="54"/>
                </a:lnTo>
                <a:lnTo>
                  <a:pt x="956" y="52"/>
                </a:lnTo>
                <a:lnTo>
                  <a:pt x="958" y="51"/>
                </a:lnTo>
                <a:lnTo>
                  <a:pt x="960" y="49"/>
                </a:lnTo>
                <a:lnTo>
                  <a:pt x="962" y="48"/>
                </a:lnTo>
                <a:lnTo>
                  <a:pt x="964" y="46"/>
                </a:lnTo>
                <a:lnTo>
                  <a:pt x="966" y="45"/>
                </a:lnTo>
                <a:lnTo>
                  <a:pt x="968" y="43"/>
                </a:lnTo>
                <a:lnTo>
                  <a:pt x="970" y="42"/>
                </a:lnTo>
                <a:lnTo>
                  <a:pt x="972" y="40"/>
                </a:lnTo>
                <a:lnTo>
                  <a:pt x="974" y="39"/>
                </a:lnTo>
                <a:lnTo>
                  <a:pt x="976" y="37"/>
                </a:lnTo>
                <a:lnTo>
                  <a:pt x="978" y="36"/>
                </a:lnTo>
                <a:lnTo>
                  <a:pt x="980" y="34"/>
                </a:lnTo>
                <a:lnTo>
                  <a:pt x="982" y="33"/>
                </a:lnTo>
                <a:lnTo>
                  <a:pt x="984" y="31"/>
                </a:lnTo>
                <a:lnTo>
                  <a:pt x="986" y="30"/>
                </a:lnTo>
                <a:lnTo>
                  <a:pt x="988" y="28"/>
                </a:lnTo>
                <a:lnTo>
                  <a:pt x="990" y="26"/>
                </a:lnTo>
                <a:lnTo>
                  <a:pt x="992" y="25"/>
                </a:lnTo>
                <a:lnTo>
                  <a:pt x="994" y="23"/>
                </a:lnTo>
                <a:lnTo>
                  <a:pt x="996" y="21"/>
                </a:lnTo>
                <a:lnTo>
                  <a:pt x="998" y="20"/>
                </a:lnTo>
                <a:lnTo>
                  <a:pt x="1000" y="18"/>
                </a:lnTo>
                <a:lnTo>
                  <a:pt x="1002" y="16"/>
                </a:lnTo>
                <a:lnTo>
                  <a:pt x="1004" y="15"/>
                </a:lnTo>
                <a:lnTo>
                  <a:pt x="1006" y="13"/>
                </a:lnTo>
                <a:lnTo>
                  <a:pt x="1008" y="11"/>
                </a:lnTo>
                <a:lnTo>
                  <a:pt x="1010" y="10"/>
                </a:lnTo>
                <a:lnTo>
                  <a:pt x="1012" y="8"/>
                </a:lnTo>
                <a:lnTo>
                  <a:pt x="1014" y="6"/>
                </a:lnTo>
                <a:lnTo>
                  <a:pt x="1016" y="4"/>
                </a:lnTo>
                <a:lnTo>
                  <a:pt x="1018" y="3"/>
                </a:lnTo>
                <a:lnTo>
                  <a:pt x="1020" y="1"/>
                </a:lnTo>
                <a:lnTo>
                  <a:pt x="1021" y="0"/>
                </a:lnTo>
              </a:path>
            </a:pathLst>
          </a:custGeom>
          <a:noFill/>
          <a:ln w="22225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 dirty="0"/>
          </a:p>
        </p:txBody>
      </p:sp>
      <p:sp>
        <p:nvSpPr>
          <p:cNvPr id="2101" name="Text Box 5">
            <a:extLst>
              <a:ext uri="{FF2B5EF4-FFF2-40B4-BE49-F238E27FC236}">
                <a16:creationId xmlns:a16="http://schemas.microsoft.com/office/drawing/2014/main" id="{C33EEC2B-B945-4C01-BA0E-4C60F9FC7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/>
              <a:t>© Copyright all rights reserved to Homework depot: </a:t>
            </a:r>
            <a:r>
              <a:rPr lang="en-US" altLang="en-US" sz="1000">
                <a:hlinkClick r:id="rId64"/>
              </a:rPr>
              <a:t>www.BCMath.ca</a:t>
            </a:r>
            <a:r>
              <a:rPr lang="en-US" altLang="en-US" sz="1000"/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AD26691-ADE6-41B1-8592-384D7DD06507}"/>
              </a:ext>
            </a:extLst>
          </p:cNvPr>
          <p:cNvPicPr>
            <a:picLocks noChangeAspect="1"/>
          </p:cNvPicPr>
          <p:nvPr/>
        </p:nvPicPr>
        <p:blipFill>
          <a:blip r:embed="rId65"/>
          <a:stretch>
            <a:fillRect/>
          </a:stretch>
        </p:blipFill>
        <p:spPr>
          <a:xfrm>
            <a:off x="332219" y="2343372"/>
            <a:ext cx="8207566" cy="4035649"/>
          </a:xfrm>
          <a:prstGeom prst="rect">
            <a:avLst/>
          </a:prstGeom>
        </p:spPr>
      </p:pic>
      <p:sp>
        <p:nvSpPr>
          <p:cNvPr id="152" name="TextBox 151">
            <a:extLst>
              <a:ext uri="{FF2B5EF4-FFF2-40B4-BE49-F238E27FC236}">
                <a16:creationId xmlns:a16="http://schemas.microsoft.com/office/drawing/2014/main" id="{31B95451-D820-426A-A593-47096AF97B1E}"/>
              </a:ext>
            </a:extLst>
          </p:cNvPr>
          <p:cNvSpPr txBox="1"/>
          <p:nvPr/>
        </p:nvSpPr>
        <p:spPr>
          <a:xfrm>
            <a:off x="8060920" y="1400977"/>
            <a:ext cx="3826280" cy="18620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n-lt"/>
              </a:rPr>
              <a:t>With a larger base “B”, it will start off slower before the “Y-intercept”.  Then once it crosses the Y-axis, it will increase a lot faster!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A4DC2A-29F0-4A08-BA6E-1760FCDCC81A}"/>
              </a:ext>
            </a:extLst>
          </p:cNvPr>
          <p:cNvPicPr>
            <a:picLocks noChangeAspect="1"/>
          </p:cNvPicPr>
          <p:nvPr/>
        </p:nvPicPr>
        <p:blipFill>
          <a:blip r:embed="rId66"/>
          <a:stretch>
            <a:fillRect/>
          </a:stretch>
        </p:blipFill>
        <p:spPr>
          <a:xfrm>
            <a:off x="321204" y="1775603"/>
            <a:ext cx="7722823" cy="40554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5" dur="1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8" dur="1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1" dur="1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4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20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4" dur="1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7" dur="1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0" dur="1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3" dur="1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6" dur="1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2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0" grpId="0" animBg="1"/>
      <p:bldP spid="254" grpId="0" animBg="1"/>
      <p:bldP spid="254" grpId="1" animBg="1"/>
      <p:bldP spid="255" grpId="0" animBg="1"/>
      <p:bldP spid="255" grpId="1" animBg="1"/>
      <p:bldP spid="256" grpId="0" animBg="1"/>
      <p:bldP spid="256" grpId="1" animBg="1"/>
      <p:bldP spid="257" grpId="0" animBg="1"/>
      <p:bldP spid="257" grpId="1" animBg="1"/>
      <p:bldP spid="258" grpId="0" animBg="1"/>
      <p:bldP spid="258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243" grpId="0" animBg="1"/>
      <p:bldP spid="1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10" name="Group 135">
            <a:extLst>
              <a:ext uri="{FF2B5EF4-FFF2-40B4-BE49-F238E27FC236}">
                <a16:creationId xmlns:a16="http://schemas.microsoft.com/office/drawing/2014/main" id="{5D28D323-8661-4B97-A83F-2C297645154F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256541" y="1562100"/>
            <a:ext cx="2530475" cy="5081588"/>
            <a:chOff x="225" y="1119"/>
            <a:chExt cx="1452" cy="2916"/>
          </a:xfrm>
        </p:grpSpPr>
        <p:sp>
          <p:nvSpPr>
            <p:cNvPr id="3125" name="AutoShape 134">
              <a:extLst>
                <a:ext uri="{FF2B5EF4-FFF2-40B4-BE49-F238E27FC236}">
                  <a16:creationId xmlns:a16="http://schemas.microsoft.com/office/drawing/2014/main" id="{642E9E90-1C6B-4FBF-A37D-978AE465756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25" y="1125"/>
              <a:ext cx="1452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6" name="Rectangle 136">
              <a:extLst>
                <a:ext uri="{FF2B5EF4-FFF2-40B4-BE49-F238E27FC236}">
                  <a16:creationId xmlns:a16="http://schemas.microsoft.com/office/drawing/2014/main" id="{187271F7-EBBE-4010-8BF9-963C34467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solidFill>
              <a:srgbClr val="FFFFFF"/>
            </a:solidFill>
            <a:ln w="1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  <p:sp>
          <p:nvSpPr>
            <p:cNvPr id="3127" name="Line 137">
              <a:extLst>
                <a:ext uri="{FF2B5EF4-FFF2-40B4-BE49-F238E27FC236}">
                  <a16:creationId xmlns:a16="http://schemas.microsoft.com/office/drawing/2014/main" id="{86B24EB3-D3D2-412F-BA82-8A7FB6BDA1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8" name="Line 138">
              <a:extLst>
                <a:ext uri="{FF2B5EF4-FFF2-40B4-BE49-F238E27FC236}">
                  <a16:creationId xmlns:a16="http://schemas.microsoft.com/office/drawing/2014/main" id="{6B1BCD8B-479E-4A65-A3E2-9EA8D22150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9" name="Line 139">
              <a:extLst>
                <a:ext uri="{FF2B5EF4-FFF2-40B4-BE49-F238E27FC236}">
                  <a16:creationId xmlns:a16="http://schemas.microsoft.com/office/drawing/2014/main" id="{0978C605-EA5A-4429-8794-B1F00D3D83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0" name="Line 140">
              <a:extLst>
                <a:ext uri="{FF2B5EF4-FFF2-40B4-BE49-F238E27FC236}">
                  <a16:creationId xmlns:a16="http://schemas.microsoft.com/office/drawing/2014/main" id="{EFB16E5D-452E-4078-9F36-06A4382F95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1" name="Line 141">
              <a:extLst>
                <a:ext uri="{FF2B5EF4-FFF2-40B4-BE49-F238E27FC236}">
                  <a16:creationId xmlns:a16="http://schemas.microsoft.com/office/drawing/2014/main" id="{1927C162-7DF4-442E-8CA0-1FAD3EC6EC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2" name="Line 142">
              <a:extLst>
                <a:ext uri="{FF2B5EF4-FFF2-40B4-BE49-F238E27FC236}">
                  <a16:creationId xmlns:a16="http://schemas.microsoft.com/office/drawing/2014/main" id="{C9C1E482-E047-48D7-AB0F-ADD3688152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3" name="Line 143">
              <a:extLst>
                <a:ext uri="{FF2B5EF4-FFF2-40B4-BE49-F238E27FC236}">
                  <a16:creationId xmlns:a16="http://schemas.microsoft.com/office/drawing/2014/main" id="{2CBD4B49-6F12-4A4C-BE92-D83DE48492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4" name="Line 144">
              <a:extLst>
                <a:ext uri="{FF2B5EF4-FFF2-40B4-BE49-F238E27FC236}">
                  <a16:creationId xmlns:a16="http://schemas.microsoft.com/office/drawing/2014/main" id="{6803D543-C3FC-4650-94F9-DE6D1A3852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5" name="Line 145">
              <a:extLst>
                <a:ext uri="{FF2B5EF4-FFF2-40B4-BE49-F238E27FC236}">
                  <a16:creationId xmlns:a16="http://schemas.microsoft.com/office/drawing/2014/main" id="{35E5DFF1-54EB-413F-A0B7-4C1B971285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6" name="Line 146">
              <a:extLst>
                <a:ext uri="{FF2B5EF4-FFF2-40B4-BE49-F238E27FC236}">
                  <a16:creationId xmlns:a16="http://schemas.microsoft.com/office/drawing/2014/main" id="{C0AAFE0D-06DA-4E5F-830E-07D9EBAC7D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7" name="Line 147">
              <a:extLst>
                <a:ext uri="{FF2B5EF4-FFF2-40B4-BE49-F238E27FC236}">
                  <a16:creationId xmlns:a16="http://schemas.microsoft.com/office/drawing/2014/main" id="{2C8CF8E9-7226-4DA7-AB29-A142E1B837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8" name="Line 148">
              <a:extLst>
                <a:ext uri="{FF2B5EF4-FFF2-40B4-BE49-F238E27FC236}">
                  <a16:creationId xmlns:a16="http://schemas.microsoft.com/office/drawing/2014/main" id="{802346D8-8D76-420D-B024-B33A117D36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9" name="Line 149">
              <a:extLst>
                <a:ext uri="{FF2B5EF4-FFF2-40B4-BE49-F238E27FC236}">
                  <a16:creationId xmlns:a16="http://schemas.microsoft.com/office/drawing/2014/main" id="{9FB1C23B-403D-4F51-9247-813679B493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0" name="Line 150">
              <a:extLst>
                <a:ext uri="{FF2B5EF4-FFF2-40B4-BE49-F238E27FC236}">
                  <a16:creationId xmlns:a16="http://schemas.microsoft.com/office/drawing/2014/main" id="{EB90451E-D369-42A2-B5E0-0A6D62281C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1" name="Line 151">
              <a:extLst>
                <a:ext uri="{FF2B5EF4-FFF2-40B4-BE49-F238E27FC236}">
                  <a16:creationId xmlns:a16="http://schemas.microsoft.com/office/drawing/2014/main" id="{EB70E332-D76E-4779-B763-4436761732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82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2" name="Line 152">
              <a:extLst>
                <a:ext uri="{FF2B5EF4-FFF2-40B4-BE49-F238E27FC236}">
                  <a16:creationId xmlns:a16="http://schemas.microsoft.com/office/drawing/2014/main" id="{1CA185E7-98F8-4EE3-ADD2-3E78267E1C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83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3" name="Line 153">
              <a:extLst>
                <a:ext uri="{FF2B5EF4-FFF2-40B4-BE49-F238E27FC236}">
                  <a16:creationId xmlns:a16="http://schemas.microsoft.com/office/drawing/2014/main" id="{25917D0C-7158-4658-9E8D-A71984FFEF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44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4" name="Line 154">
              <a:extLst>
                <a:ext uri="{FF2B5EF4-FFF2-40B4-BE49-F238E27FC236}">
                  <a16:creationId xmlns:a16="http://schemas.microsoft.com/office/drawing/2014/main" id="{0120EB6B-A699-4D9F-936F-A9BFF047FE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44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5" name="Line 155">
              <a:extLst>
                <a:ext uri="{FF2B5EF4-FFF2-40B4-BE49-F238E27FC236}">
                  <a16:creationId xmlns:a16="http://schemas.microsoft.com/office/drawing/2014/main" id="{F44F6370-B0B3-4006-8059-6EB4D9C5CC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24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6" name="Line 156">
              <a:extLst>
                <a:ext uri="{FF2B5EF4-FFF2-40B4-BE49-F238E27FC236}">
                  <a16:creationId xmlns:a16="http://schemas.microsoft.com/office/drawing/2014/main" id="{A3E5B352-9527-4351-A2C0-8BA5B47FD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25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7" name="Line 157">
              <a:extLst>
                <a:ext uri="{FF2B5EF4-FFF2-40B4-BE49-F238E27FC236}">
                  <a16:creationId xmlns:a16="http://schemas.microsoft.com/office/drawing/2014/main" id="{BB800510-C275-4B1D-BAED-4C71C632B5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05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8" name="Line 158">
              <a:extLst>
                <a:ext uri="{FF2B5EF4-FFF2-40B4-BE49-F238E27FC236}">
                  <a16:creationId xmlns:a16="http://schemas.microsoft.com/office/drawing/2014/main" id="{7765A246-B314-43BE-8117-92843616D2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06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9" name="Line 159">
              <a:extLst>
                <a:ext uri="{FF2B5EF4-FFF2-40B4-BE49-F238E27FC236}">
                  <a16:creationId xmlns:a16="http://schemas.microsoft.com/office/drawing/2014/main" id="{30B49743-3063-44F4-BF95-3509F17AA1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86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0" name="Line 160">
              <a:extLst>
                <a:ext uri="{FF2B5EF4-FFF2-40B4-BE49-F238E27FC236}">
                  <a16:creationId xmlns:a16="http://schemas.microsoft.com/office/drawing/2014/main" id="{F1F529D6-5E6F-4E9A-956A-15FE27F5F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87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1" name="Line 161">
              <a:extLst>
                <a:ext uri="{FF2B5EF4-FFF2-40B4-BE49-F238E27FC236}">
                  <a16:creationId xmlns:a16="http://schemas.microsoft.com/office/drawing/2014/main" id="{C43400EC-48F7-4531-8308-893EF1BA45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67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2" name="Line 162">
              <a:extLst>
                <a:ext uri="{FF2B5EF4-FFF2-40B4-BE49-F238E27FC236}">
                  <a16:creationId xmlns:a16="http://schemas.microsoft.com/office/drawing/2014/main" id="{4F9B72DD-301B-4E9C-B095-2323ADBAEC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67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3" name="Line 163">
              <a:extLst>
                <a:ext uri="{FF2B5EF4-FFF2-40B4-BE49-F238E27FC236}">
                  <a16:creationId xmlns:a16="http://schemas.microsoft.com/office/drawing/2014/main" id="{96AA07E8-0860-4B61-8B2C-40976339BD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47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4" name="Line 164">
              <a:extLst>
                <a:ext uri="{FF2B5EF4-FFF2-40B4-BE49-F238E27FC236}">
                  <a16:creationId xmlns:a16="http://schemas.microsoft.com/office/drawing/2014/main" id="{7C882EE8-8CF8-4031-986F-8467CDB22E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48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5" name="Line 165">
              <a:extLst>
                <a:ext uri="{FF2B5EF4-FFF2-40B4-BE49-F238E27FC236}">
                  <a16:creationId xmlns:a16="http://schemas.microsoft.com/office/drawing/2014/main" id="{4C167FB2-E422-4A8F-AFC4-53DCD73417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28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6" name="Line 166">
              <a:extLst>
                <a:ext uri="{FF2B5EF4-FFF2-40B4-BE49-F238E27FC236}">
                  <a16:creationId xmlns:a16="http://schemas.microsoft.com/office/drawing/2014/main" id="{41382E93-6485-42EA-9793-7AAD9A741E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28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7" name="Line 167">
              <a:extLst>
                <a:ext uri="{FF2B5EF4-FFF2-40B4-BE49-F238E27FC236}">
                  <a16:creationId xmlns:a16="http://schemas.microsoft.com/office/drawing/2014/main" id="{720A1B8F-94C3-421E-86E4-EFE78B7CF2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09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8" name="Line 168">
              <a:extLst>
                <a:ext uri="{FF2B5EF4-FFF2-40B4-BE49-F238E27FC236}">
                  <a16:creationId xmlns:a16="http://schemas.microsoft.com/office/drawing/2014/main" id="{B4F82738-7A31-4E97-949A-F6BDC83DD0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09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9" name="Line 169">
              <a:extLst>
                <a:ext uri="{FF2B5EF4-FFF2-40B4-BE49-F238E27FC236}">
                  <a16:creationId xmlns:a16="http://schemas.microsoft.com/office/drawing/2014/main" id="{A26A7511-8AFD-4E00-AAE7-9D7087C301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189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0" name="Line 170">
              <a:extLst>
                <a:ext uri="{FF2B5EF4-FFF2-40B4-BE49-F238E27FC236}">
                  <a16:creationId xmlns:a16="http://schemas.microsoft.com/office/drawing/2014/main" id="{28096C66-E01F-405E-A7B4-C8751C1F9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190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1" name="Line 171">
              <a:extLst>
                <a:ext uri="{FF2B5EF4-FFF2-40B4-BE49-F238E27FC236}">
                  <a16:creationId xmlns:a16="http://schemas.microsoft.com/office/drawing/2014/main" id="{2754E181-806A-42FB-B89F-E1B2E93DB9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170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2" name="Line 172">
              <a:extLst>
                <a:ext uri="{FF2B5EF4-FFF2-40B4-BE49-F238E27FC236}">
                  <a16:creationId xmlns:a16="http://schemas.microsoft.com/office/drawing/2014/main" id="{707A8FE0-6589-4EC5-8C8C-931DB33EFA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171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3" name="Line 173">
              <a:extLst>
                <a:ext uri="{FF2B5EF4-FFF2-40B4-BE49-F238E27FC236}">
                  <a16:creationId xmlns:a16="http://schemas.microsoft.com/office/drawing/2014/main" id="{A9F3E13B-EC60-4582-98BF-DA3E7A4A87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151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4" name="Line 174">
              <a:extLst>
                <a:ext uri="{FF2B5EF4-FFF2-40B4-BE49-F238E27FC236}">
                  <a16:creationId xmlns:a16="http://schemas.microsoft.com/office/drawing/2014/main" id="{EAC6A657-AB18-4CC6-96B3-1B3390BE77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152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5" name="Line 175">
              <a:extLst>
                <a:ext uri="{FF2B5EF4-FFF2-40B4-BE49-F238E27FC236}">
                  <a16:creationId xmlns:a16="http://schemas.microsoft.com/office/drawing/2014/main" id="{01E9FA70-642A-45FC-B42D-1EDF9B3BE5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132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6" name="Line 176">
              <a:extLst>
                <a:ext uri="{FF2B5EF4-FFF2-40B4-BE49-F238E27FC236}">
                  <a16:creationId xmlns:a16="http://schemas.microsoft.com/office/drawing/2014/main" id="{D232102F-7F5F-46F8-89C8-B592CEFB13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132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7" name="Line 177">
              <a:extLst>
                <a:ext uri="{FF2B5EF4-FFF2-40B4-BE49-F238E27FC236}">
                  <a16:creationId xmlns:a16="http://schemas.microsoft.com/office/drawing/2014/main" id="{4A17CA1C-6ED1-4DAE-BFF2-D97AB9E48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62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8" name="Line 178">
              <a:extLst>
                <a:ext uri="{FF2B5EF4-FFF2-40B4-BE49-F238E27FC236}">
                  <a16:creationId xmlns:a16="http://schemas.microsoft.com/office/drawing/2014/main" id="{C0BA52CC-1F3A-4B6C-87A3-6FDFFF5A09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63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9" name="Line 179">
              <a:extLst>
                <a:ext uri="{FF2B5EF4-FFF2-40B4-BE49-F238E27FC236}">
                  <a16:creationId xmlns:a16="http://schemas.microsoft.com/office/drawing/2014/main" id="{07CDA922-C846-4465-9942-33ACB7D2BF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63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0" name="Line 180">
              <a:extLst>
                <a:ext uri="{FF2B5EF4-FFF2-40B4-BE49-F238E27FC236}">
                  <a16:creationId xmlns:a16="http://schemas.microsoft.com/office/drawing/2014/main" id="{6CE6C0F5-AA9E-4C0F-B8C7-B612E15548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364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1" name="Rectangle 181">
              <a:extLst>
                <a:ext uri="{FF2B5EF4-FFF2-40B4-BE49-F238E27FC236}">
                  <a16:creationId xmlns:a16="http://schemas.microsoft.com/office/drawing/2014/main" id="{B578EE7C-60BA-4CC2-840D-02B97F001B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4" y="3447"/>
              <a:ext cx="4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/>
            </a:p>
          </p:txBody>
        </p:sp>
        <p:sp>
          <p:nvSpPr>
            <p:cNvPr id="3172" name="Freeform 182">
              <a:extLst>
                <a:ext uri="{FF2B5EF4-FFF2-40B4-BE49-F238E27FC236}">
                  <a16:creationId xmlns:a16="http://schemas.microsoft.com/office/drawing/2014/main" id="{7E2EB4ED-B6D7-49FA-835B-29BB1B7CB34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0" y="3585"/>
              <a:ext cx="13" cy="108"/>
            </a:xfrm>
            <a:custGeom>
              <a:avLst/>
              <a:gdLst>
                <a:gd name="T0" fmla="*/ 0 w 13"/>
                <a:gd name="T1" fmla="*/ 0 h 108"/>
                <a:gd name="T2" fmla="*/ 13 w 13"/>
                <a:gd name="T3" fmla="*/ 54 h 108"/>
                <a:gd name="T4" fmla="*/ 0 w 13"/>
                <a:gd name="T5" fmla="*/ 108 h 108"/>
                <a:gd name="T6" fmla="*/ 0 w 1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108"/>
                <a:gd name="T14" fmla="*/ 13 w 1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108">
                  <a:moveTo>
                    <a:pt x="0" y="0"/>
                  </a:moveTo>
                  <a:lnTo>
                    <a:pt x="1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  <p:sp>
          <p:nvSpPr>
            <p:cNvPr id="3173" name="Line 183">
              <a:extLst>
                <a:ext uri="{FF2B5EF4-FFF2-40B4-BE49-F238E27FC236}">
                  <a16:creationId xmlns:a16="http://schemas.microsoft.com/office/drawing/2014/main" id="{C415231A-0FDC-4CEA-89AA-25CA677D26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6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4" name="Line 184">
              <a:extLst>
                <a:ext uri="{FF2B5EF4-FFF2-40B4-BE49-F238E27FC236}">
                  <a16:creationId xmlns:a16="http://schemas.microsoft.com/office/drawing/2014/main" id="{E39E1E9F-6107-419E-8F42-7F86B00CC8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5" name="Line 185">
              <a:extLst>
                <a:ext uri="{FF2B5EF4-FFF2-40B4-BE49-F238E27FC236}">
                  <a16:creationId xmlns:a16="http://schemas.microsoft.com/office/drawing/2014/main" id="{3487344E-0549-4F45-8967-D5869B5658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" name="Line 186">
              <a:extLst>
                <a:ext uri="{FF2B5EF4-FFF2-40B4-BE49-F238E27FC236}">
                  <a16:creationId xmlns:a16="http://schemas.microsoft.com/office/drawing/2014/main" id="{4A44FB8C-6B30-46C1-9C02-519694C5F2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0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" name="Rectangle 187">
              <a:extLst>
                <a:ext uri="{FF2B5EF4-FFF2-40B4-BE49-F238E27FC236}">
                  <a16:creationId xmlns:a16="http://schemas.microsoft.com/office/drawing/2014/main" id="{E6330697-E4A8-44A9-8886-18F5AEA18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4" y="1119"/>
              <a:ext cx="4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/>
            </a:p>
          </p:txBody>
        </p:sp>
        <p:sp>
          <p:nvSpPr>
            <p:cNvPr id="3178" name="Freeform 188">
              <a:extLst>
                <a:ext uri="{FF2B5EF4-FFF2-40B4-BE49-F238E27FC236}">
                  <a16:creationId xmlns:a16="http://schemas.microsoft.com/office/drawing/2014/main" id="{980648EA-078F-46BD-BBF0-2D3CF7708A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6" y="1137"/>
              <a:ext cx="26" cy="54"/>
            </a:xfrm>
            <a:custGeom>
              <a:avLst/>
              <a:gdLst>
                <a:gd name="T0" fmla="*/ 0 w 26"/>
                <a:gd name="T1" fmla="*/ 54 h 54"/>
                <a:gd name="T2" fmla="*/ 13 w 26"/>
                <a:gd name="T3" fmla="*/ 0 h 54"/>
                <a:gd name="T4" fmla="*/ 26 w 26"/>
                <a:gd name="T5" fmla="*/ 54 h 54"/>
                <a:gd name="T6" fmla="*/ 0 w 26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54"/>
                <a:gd name="T14" fmla="*/ 26 w 26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54">
                  <a:moveTo>
                    <a:pt x="0" y="54"/>
                  </a:moveTo>
                  <a:lnTo>
                    <a:pt x="13" y="0"/>
                  </a:lnTo>
                  <a:lnTo>
                    <a:pt x="26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  <p:sp>
          <p:nvSpPr>
            <p:cNvPr id="3179" name="Rectangle 189">
              <a:extLst>
                <a:ext uri="{FF2B5EF4-FFF2-40B4-BE49-F238E27FC236}">
                  <a16:creationId xmlns:a16="http://schemas.microsoft.com/office/drawing/2014/main" id="{1CD8A1F6-5B41-41BD-947E-01C732032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  <p:sp>
          <p:nvSpPr>
            <p:cNvPr id="3180" name="Line 190">
              <a:extLst>
                <a:ext uri="{FF2B5EF4-FFF2-40B4-BE49-F238E27FC236}">
                  <a16:creationId xmlns:a16="http://schemas.microsoft.com/office/drawing/2014/main" id="{B31D4F5E-22D4-4EE7-A1BF-F7705698C7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1" name="Rectangle 191">
              <a:extLst>
                <a:ext uri="{FF2B5EF4-FFF2-40B4-BE49-F238E27FC236}">
                  <a16:creationId xmlns:a16="http://schemas.microsoft.com/office/drawing/2014/main" id="{259DEED2-2674-4193-8404-2FF8CF656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/>
            </a:p>
          </p:txBody>
        </p:sp>
        <p:sp>
          <p:nvSpPr>
            <p:cNvPr id="3182" name="Line 192">
              <a:extLst>
                <a:ext uri="{FF2B5EF4-FFF2-40B4-BE49-F238E27FC236}">
                  <a16:creationId xmlns:a16="http://schemas.microsoft.com/office/drawing/2014/main" id="{3711A867-B9FD-4803-8F0E-BD5F92392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3" name="Rectangle 193">
              <a:extLst>
                <a:ext uri="{FF2B5EF4-FFF2-40B4-BE49-F238E27FC236}">
                  <a16:creationId xmlns:a16="http://schemas.microsoft.com/office/drawing/2014/main" id="{58DF4541-4471-4762-BA56-97BEEC015B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/>
            </a:p>
          </p:txBody>
        </p:sp>
        <p:sp>
          <p:nvSpPr>
            <p:cNvPr id="3184" name="Line 194">
              <a:extLst>
                <a:ext uri="{FF2B5EF4-FFF2-40B4-BE49-F238E27FC236}">
                  <a16:creationId xmlns:a16="http://schemas.microsoft.com/office/drawing/2014/main" id="{0B9C4D69-C272-4901-8AF0-8E36F3D20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5" name="Rectangle 195">
              <a:extLst>
                <a:ext uri="{FF2B5EF4-FFF2-40B4-BE49-F238E27FC236}">
                  <a16:creationId xmlns:a16="http://schemas.microsoft.com/office/drawing/2014/main" id="{E5B0758F-AF16-4D65-B444-E452838808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/>
            </a:p>
          </p:txBody>
        </p:sp>
        <p:sp>
          <p:nvSpPr>
            <p:cNvPr id="3186" name="Line 196">
              <a:extLst>
                <a:ext uri="{FF2B5EF4-FFF2-40B4-BE49-F238E27FC236}">
                  <a16:creationId xmlns:a16="http://schemas.microsoft.com/office/drawing/2014/main" id="{B0FE7F3A-B372-44DB-965F-D05620C2D5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7" name="Rectangle 197">
              <a:extLst>
                <a:ext uri="{FF2B5EF4-FFF2-40B4-BE49-F238E27FC236}">
                  <a16:creationId xmlns:a16="http://schemas.microsoft.com/office/drawing/2014/main" id="{9C31DC07-594F-480E-96E2-B5D42A10A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/>
            </a:p>
          </p:txBody>
        </p:sp>
        <p:sp>
          <p:nvSpPr>
            <p:cNvPr id="3188" name="Line 198">
              <a:extLst>
                <a:ext uri="{FF2B5EF4-FFF2-40B4-BE49-F238E27FC236}">
                  <a16:creationId xmlns:a16="http://schemas.microsoft.com/office/drawing/2014/main" id="{F30E8590-D124-4BCB-B995-6F9D2D4B0A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9" name="Rectangle 199">
              <a:extLst>
                <a:ext uri="{FF2B5EF4-FFF2-40B4-BE49-F238E27FC236}">
                  <a16:creationId xmlns:a16="http://schemas.microsoft.com/office/drawing/2014/main" id="{BFA6A5DF-8E05-4AB1-80E0-AFBDA9B48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/>
            </a:p>
          </p:txBody>
        </p:sp>
        <p:sp>
          <p:nvSpPr>
            <p:cNvPr id="3190" name="Rectangle 200">
              <a:extLst>
                <a:ext uri="{FF2B5EF4-FFF2-40B4-BE49-F238E27FC236}">
                  <a16:creationId xmlns:a16="http://schemas.microsoft.com/office/drawing/2014/main" id="{E35ABDB3-33BE-4729-9E45-F5D8BAFE7C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0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/>
            </a:p>
          </p:txBody>
        </p:sp>
        <p:sp>
          <p:nvSpPr>
            <p:cNvPr id="3191" name="Line 201">
              <a:extLst>
                <a:ext uri="{FF2B5EF4-FFF2-40B4-BE49-F238E27FC236}">
                  <a16:creationId xmlns:a16="http://schemas.microsoft.com/office/drawing/2014/main" id="{33C70DBE-1D6D-4DC2-9BAA-E8E6AC7E66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92" name="Rectangle 202">
              <a:extLst>
                <a:ext uri="{FF2B5EF4-FFF2-40B4-BE49-F238E27FC236}">
                  <a16:creationId xmlns:a16="http://schemas.microsoft.com/office/drawing/2014/main" id="{EFF07D08-211A-4132-84FA-CD183245EB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5" y="3687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/>
            </a:p>
          </p:txBody>
        </p:sp>
        <p:sp>
          <p:nvSpPr>
            <p:cNvPr id="3193" name="Line 203">
              <a:extLst>
                <a:ext uri="{FF2B5EF4-FFF2-40B4-BE49-F238E27FC236}">
                  <a16:creationId xmlns:a16="http://schemas.microsoft.com/office/drawing/2014/main" id="{83282277-2B7E-403A-93CD-E0CF0BB61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94" name="Rectangle 204">
              <a:extLst>
                <a:ext uri="{FF2B5EF4-FFF2-40B4-BE49-F238E27FC236}">
                  <a16:creationId xmlns:a16="http://schemas.microsoft.com/office/drawing/2014/main" id="{33365DB8-0D59-4CB7-9A01-B0EB636C82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6" y="3687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/>
            </a:p>
          </p:txBody>
        </p:sp>
        <p:sp>
          <p:nvSpPr>
            <p:cNvPr id="3195" name="Rectangle 205">
              <a:extLst>
                <a:ext uri="{FF2B5EF4-FFF2-40B4-BE49-F238E27FC236}">
                  <a16:creationId xmlns:a16="http://schemas.microsoft.com/office/drawing/2014/main" id="{D96AD5AE-44C0-421B-9C66-9A0D67F6E4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9" y="3771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/>
            </a:p>
          </p:txBody>
        </p:sp>
        <p:sp>
          <p:nvSpPr>
            <p:cNvPr id="3196" name="Line 206">
              <a:extLst>
                <a:ext uri="{FF2B5EF4-FFF2-40B4-BE49-F238E27FC236}">
                  <a16:creationId xmlns:a16="http://schemas.microsoft.com/office/drawing/2014/main" id="{58664A77-C4EF-4D35-BB02-10DEFB5EF1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383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97" name="Rectangle 207">
              <a:extLst>
                <a:ext uri="{FF2B5EF4-FFF2-40B4-BE49-F238E27FC236}">
                  <a16:creationId xmlns:a16="http://schemas.microsoft.com/office/drawing/2014/main" id="{98CB7BC4-B667-48A9-B2D1-3A7C3CEBA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33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/>
            </a:p>
          </p:txBody>
        </p:sp>
        <p:sp>
          <p:nvSpPr>
            <p:cNvPr id="3198" name="Line 208">
              <a:extLst>
                <a:ext uri="{FF2B5EF4-FFF2-40B4-BE49-F238E27FC236}">
                  <a16:creationId xmlns:a16="http://schemas.microsoft.com/office/drawing/2014/main" id="{A44F8739-368F-4AD4-8C0F-E262F4030D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3447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99" name="Rectangle 209">
              <a:extLst>
                <a:ext uri="{FF2B5EF4-FFF2-40B4-BE49-F238E27FC236}">
                  <a16:creationId xmlns:a16="http://schemas.microsoft.com/office/drawing/2014/main" id="{EF46CC71-8626-4B1A-AE6A-F793AB87A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3195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/>
            </a:p>
          </p:txBody>
        </p:sp>
        <p:sp>
          <p:nvSpPr>
            <p:cNvPr id="3200" name="Line 210">
              <a:extLst>
                <a:ext uri="{FF2B5EF4-FFF2-40B4-BE49-F238E27FC236}">
                  <a16:creationId xmlns:a16="http://schemas.microsoft.com/office/drawing/2014/main" id="{FD2817C0-594A-4C70-AA0A-23B377A2E8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3255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01" name="Rectangle 211">
              <a:extLst>
                <a:ext uri="{FF2B5EF4-FFF2-40B4-BE49-F238E27FC236}">
                  <a16:creationId xmlns:a16="http://schemas.microsoft.com/office/drawing/2014/main" id="{84B67EBE-CD56-4EC9-942B-BAAB66131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3003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/>
            </a:p>
          </p:txBody>
        </p:sp>
        <p:sp>
          <p:nvSpPr>
            <p:cNvPr id="3202" name="Line 212">
              <a:extLst>
                <a:ext uri="{FF2B5EF4-FFF2-40B4-BE49-F238E27FC236}">
                  <a16:creationId xmlns:a16="http://schemas.microsoft.com/office/drawing/2014/main" id="{482F9024-51AB-42A0-BB92-79B16851F4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3063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03" name="Rectangle 213">
              <a:extLst>
                <a:ext uri="{FF2B5EF4-FFF2-40B4-BE49-F238E27FC236}">
                  <a16:creationId xmlns:a16="http://schemas.microsoft.com/office/drawing/2014/main" id="{F2CDDBB2-94B2-4EF9-85CB-69F298CD4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811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/>
            </a:p>
          </p:txBody>
        </p:sp>
        <p:sp>
          <p:nvSpPr>
            <p:cNvPr id="3204" name="Line 214">
              <a:extLst>
                <a:ext uri="{FF2B5EF4-FFF2-40B4-BE49-F238E27FC236}">
                  <a16:creationId xmlns:a16="http://schemas.microsoft.com/office/drawing/2014/main" id="{FFC38F47-2DC4-4B2D-80D3-331ACF3F50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287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05" name="Rectangle 215">
              <a:extLst>
                <a:ext uri="{FF2B5EF4-FFF2-40B4-BE49-F238E27FC236}">
                  <a16:creationId xmlns:a16="http://schemas.microsoft.com/office/drawing/2014/main" id="{8858A055-A574-4B5D-AF3E-875BA083C4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619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/>
            </a:p>
          </p:txBody>
        </p:sp>
        <p:sp>
          <p:nvSpPr>
            <p:cNvPr id="3206" name="Line 216">
              <a:extLst>
                <a:ext uri="{FF2B5EF4-FFF2-40B4-BE49-F238E27FC236}">
                  <a16:creationId xmlns:a16="http://schemas.microsoft.com/office/drawing/2014/main" id="{6D861FFE-385E-430F-AAE4-25BBF140C1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267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07" name="Rectangle 217">
              <a:extLst>
                <a:ext uri="{FF2B5EF4-FFF2-40B4-BE49-F238E27FC236}">
                  <a16:creationId xmlns:a16="http://schemas.microsoft.com/office/drawing/2014/main" id="{FE9F4AF9-440E-4D08-B4DD-10D7CE6636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421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/>
            </a:p>
          </p:txBody>
        </p:sp>
        <p:sp>
          <p:nvSpPr>
            <p:cNvPr id="3208" name="Line 218">
              <a:extLst>
                <a:ext uri="{FF2B5EF4-FFF2-40B4-BE49-F238E27FC236}">
                  <a16:creationId xmlns:a16="http://schemas.microsoft.com/office/drawing/2014/main" id="{45D874EE-DBE1-4AFE-B1A0-D4D1C02DB5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248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09" name="Rectangle 219">
              <a:extLst>
                <a:ext uri="{FF2B5EF4-FFF2-40B4-BE49-F238E27FC236}">
                  <a16:creationId xmlns:a16="http://schemas.microsoft.com/office/drawing/2014/main" id="{65107DBF-593A-4293-BD0E-1D3E175795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229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7</a:t>
              </a:r>
              <a:endParaRPr lang="en-US" altLang="en-US"/>
            </a:p>
          </p:txBody>
        </p:sp>
        <p:sp>
          <p:nvSpPr>
            <p:cNvPr id="3210" name="Line 220">
              <a:extLst>
                <a:ext uri="{FF2B5EF4-FFF2-40B4-BE49-F238E27FC236}">
                  <a16:creationId xmlns:a16="http://schemas.microsoft.com/office/drawing/2014/main" id="{E3CAD7BE-2567-40AD-B765-439F4EFD13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228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11" name="Rectangle 221">
              <a:extLst>
                <a:ext uri="{FF2B5EF4-FFF2-40B4-BE49-F238E27FC236}">
                  <a16:creationId xmlns:a16="http://schemas.microsoft.com/office/drawing/2014/main" id="{8388EF22-DF77-477D-943B-6A2970A5D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03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/>
            </a:p>
          </p:txBody>
        </p:sp>
        <p:sp>
          <p:nvSpPr>
            <p:cNvPr id="3212" name="Line 222">
              <a:extLst>
                <a:ext uri="{FF2B5EF4-FFF2-40B4-BE49-F238E27FC236}">
                  <a16:creationId xmlns:a16="http://schemas.microsoft.com/office/drawing/2014/main" id="{7F2F5E91-0407-4E8D-95FB-A2ED1D02BE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2097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13" name="Rectangle 223">
              <a:extLst>
                <a:ext uri="{FF2B5EF4-FFF2-40B4-BE49-F238E27FC236}">
                  <a16:creationId xmlns:a16="http://schemas.microsoft.com/office/drawing/2014/main" id="{5F786F84-B379-4AD5-923E-7CCA5BB91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1845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9</a:t>
              </a:r>
              <a:endParaRPr lang="en-US" altLang="en-US"/>
            </a:p>
          </p:txBody>
        </p:sp>
        <p:sp>
          <p:nvSpPr>
            <p:cNvPr id="3214" name="Line 224">
              <a:extLst>
                <a:ext uri="{FF2B5EF4-FFF2-40B4-BE49-F238E27FC236}">
                  <a16:creationId xmlns:a16="http://schemas.microsoft.com/office/drawing/2014/main" id="{5CE6AA58-1C7E-4EB9-A9A4-4A7C67FC28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1905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15" name="Rectangle 225">
              <a:extLst>
                <a:ext uri="{FF2B5EF4-FFF2-40B4-BE49-F238E27FC236}">
                  <a16:creationId xmlns:a16="http://schemas.microsoft.com/office/drawing/2014/main" id="{3DB59BD2-1C5F-4821-B579-1DB9FC49CC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9" y="1653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0</a:t>
              </a:r>
              <a:endParaRPr lang="en-US" altLang="en-US"/>
            </a:p>
          </p:txBody>
        </p:sp>
        <p:sp>
          <p:nvSpPr>
            <p:cNvPr id="3216" name="Line 226">
              <a:extLst>
                <a:ext uri="{FF2B5EF4-FFF2-40B4-BE49-F238E27FC236}">
                  <a16:creationId xmlns:a16="http://schemas.microsoft.com/office/drawing/2014/main" id="{197DCBF8-E9F1-49CA-8565-720F4DD85C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1713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17" name="Rectangle 227">
              <a:extLst>
                <a:ext uri="{FF2B5EF4-FFF2-40B4-BE49-F238E27FC236}">
                  <a16:creationId xmlns:a16="http://schemas.microsoft.com/office/drawing/2014/main" id="{B4A8FB56-9A86-45BC-AB62-544DF4D2C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9" y="1461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1</a:t>
              </a:r>
              <a:endParaRPr lang="en-US" altLang="en-US"/>
            </a:p>
          </p:txBody>
        </p:sp>
        <p:sp>
          <p:nvSpPr>
            <p:cNvPr id="3218" name="Line 228">
              <a:extLst>
                <a:ext uri="{FF2B5EF4-FFF2-40B4-BE49-F238E27FC236}">
                  <a16:creationId xmlns:a16="http://schemas.microsoft.com/office/drawing/2014/main" id="{9E43131C-0E66-4E0B-8183-AF9B74EE20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152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19" name="Rectangle 229">
              <a:extLst>
                <a:ext uri="{FF2B5EF4-FFF2-40B4-BE49-F238E27FC236}">
                  <a16:creationId xmlns:a16="http://schemas.microsoft.com/office/drawing/2014/main" id="{7132A82D-915A-49BF-B106-7E21C4998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9" y="1269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2</a:t>
              </a:r>
              <a:endParaRPr lang="en-US" altLang="en-US"/>
            </a:p>
          </p:txBody>
        </p:sp>
        <p:sp>
          <p:nvSpPr>
            <p:cNvPr id="3220" name="Line 230">
              <a:extLst>
                <a:ext uri="{FF2B5EF4-FFF2-40B4-BE49-F238E27FC236}">
                  <a16:creationId xmlns:a16="http://schemas.microsoft.com/office/drawing/2014/main" id="{F4078B4E-AF94-4DFC-9E1B-4F82EF716E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132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21" name="Rectangle 233">
              <a:extLst>
                <a:ext uri="{FF2B5EF4-FFF2-40B4-BE49-F238E27FC236}">
                  <a16:creationId xmlns:a16="http://schemas.microsoft.com/office/drawing/2014/main" id="{54A441EC-E4E2-4FCA-BA62-7D68FFD2DB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>
                <a:latin typeface="Century Schoolbook" panose="02040604050505020304" pitchFamily="18" charset="0"/>
              </a:endParaRPr>
            </a:p>
          </p:txBody>
        </p:sp>
      </p:grpSp>
      <p:graphicFrame>
        <p:nvGraphicFramePr>
          <p:cNvPr id="3074" name="Object 131">
            <a:extLst>
              <a:ext uri="{FF2B5EF4-FFF2-40B4-BE49-F238E27FC236}">
                <a16:creationId xmlns:a16="http://schemas.microsoft.com/office/drawing/2014/main" id="{77CCA9A0-DC01-4568-90F1-2C8639485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83094"/>
              </p:ext>
            </p:extLst>
          </p:nvPr>
        </p:nvGraphicFramePr>
        <p:xfrm>
          <a:off x="459167" y="687872"/>
          <a:ext cx="34178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495000" progId="Equation.DSMT4">
                  <p:embed/>
                </p:oleObj>
              </mc:Choice>
              <mc:Fallback>
                <p:oleObj name="Equation" r:id="rId2" imgW="1625400" imgH="495000" progId="Equation.DSMT4">
                  <p:embed/>
                  <p:pic>
                    <p:nvPicPr>
                      <p:cNvPr id="3074" name="Object 131">
                        <a:extLst>
                          <a:ext uri="{FF2B5EF4-FFF2-40B4-BE49-F238E27FC236}">
                            <a16:creationId xmlns:a16="http://schemas.microsoft.com/office/drawing/2014/main" id="{77CCA9A0-DC01-4568-90F1-2C86394854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67" y="687872"/>
                        <a:ext cx="34178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B477506C-04D7-403F-A600-813CBF819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182660"/>
              </p:ext>
            </p:extLst>
          </p:nvPr>
        </p:nvGraphicFramePr>
        <p:xfrm>
          <a:off x="2921381" y="1948667"/>
          <a:ext cx="7953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177480" progId="Equation.DSMT4">
                  <p:embed/>
                </p:oleObj>
              </mc:Choice>
              <mc:Fallback>
                <p:oleObj name="Equation" r:id="rId4" imgW="393480" imgH="17748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B477506C-04D7-403F-A600-813CBF8195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381" y="1948667"/>
                        <a:ext cx="7953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D31EED99-0E2B-498B-B820-EE799097E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227706"/>
              </p:ext>
            </p:extLst>
          </p:nvPr>
        </p:nvGraphicFramePr>
        <p:xfrm>
          <a:off x="2895980" y="2380467"/>
          <a:ext cx="105251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177480" progId="Equation.DSMT4">
                  <p:embed/>
                </p:oleObj>
              </mc:Choice>
              <mc:Fallback>
                <p:oleObj name="Equation" r:id="rId6" imgW="520560" imgH="17748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D31EED99-0E2B-498B-B820-EE799097E4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980" y="2380467"/>
                        <a:ext cx="105251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C9EDB701-AE39-4D1B-B442-27BF779B9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26311"/>
              </p:ext>
            </p:extLst>
          </p:nvPr>
        </p:nvGraphicFramePr>
        <p:xfrm>
          <a:off x="3996117" y="1904217"/>
          <a:ext cx="12461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330120" progId="Equation.DSMT4">
                  <p:embed/>
                </p:oleObj>
              </mc:Choice>
              <mc:Fallback>
                <p:oleObj name="Equation" r:id="rId8" imgW="876240" imgH="33012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C9EDB701-AE39-4D1B-B442-27BF779B9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117" y="1904217"/>
                        <a:ext cx="12461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ct 2">
            <a:extLst>
              <a:ext uri="{FF2B5EF4-FFF2-40B4-BE49-F238E27FC236}">
                <a16:creationId xmlns:a16="http://schemas.microsoft.com/office/drawing/2014/main" id="{EAFBF427-66D5-4C7C-AAF5-4C59F19E9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707953"/>
              </p:ext>
            </p:extLst>
          </p:nvPr>
        </p:nvGraphicFramePr>
        <p:xfrm>
          <a:off x="3696081" y="2018517"/>
          <a:ext cx="306387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152280" progId="Equation.DSMT4">
                  <p:embed/>
                </p:oleObj>
              </mc:Choice>
              <mc:Fallback>
                <p:oleObj name="Equation" r:id="rId10" imgW="203040" imgH="152280" progId="Equation.DSMT4">
                  <p:embed/>
                  <p:pic>
                    <p:nvPicPr>
                      <p:cNvPr id="239" name="Object 2">
                        <a:extLst>
                          <a:ext uri="{FF2B5EF4-FFF2-40B4-BE49-F238E27FC236}">
                            <a16:creationId xmlns:a16="http://schemas.microsoft.com/office/drawing/2014/main" id="{EAFBF427-66D5-4C7C-AAF5-4C59F19E9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081" y="2018517"/>
                        <a:ext cx="306387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">
            <a:extLst>
              <a:ext uri="{FF2B5EF4-FFF2-40B4-BE49-F238E27FC236}">
                <a16:creationId xmlns:a16="http://schemas.microsoft.com/office/drawing/2014/main" id="{F357CA6F-7707-455C-8E99-552946F3B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655610"/>
              </p:ext>
            </p:extLst>
          </p:nvPr>
        </p:nvGraphicFramePr>
        <p:xfrm>
          <a:off x="4308855" y="2388403"/>
          <a:ext cx="7985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203040" progId="Equation.DSMT4">
                  <p:embed/>
                </p:oleObj>
              </mc:Choice>
              <mc:Fallback>
                <p:oleObj name="Equation" r:id="rId12" imgW="482400" imgH="203040" progId="Equation.DSMT4">
                  <p:embed/>
                  <p:pic>
                    <p:nvPicPr>
                      <p:cNvPr id="240" name="Object 2">
                        <a:extLst>
                          <a:ext uri="{FF2B5EF4-FFF2-40B4-BE49-F238E27FC236}">
                            <a16:creationId xmlns:a16="http://schemas.microsoft.com/office/drawing/2014/main" id="{F357CA6F-7707-455C-8E99-552946F3B2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855" y="2388403"/>
                        <a:ext cx="79851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2">
            <a:extLst>
              <a:ext uri="{FF2B5EF4-FFF2-40B4-BE49-F238E27FC236}">
                <a16:creationId xmlns:a16="http://schemas.microsoft.com/office/drawing/2014/main" id="{4AF5DAD0-824F-4F7F-B9A4-F9A8E8CA5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50162"/>
              </p:ext>
            </p:extLst>
          </p:nvPr>
        </p:nvGraphicFramePr>
        <p:xfrm>
          <a:off x="3946906" y="2448728"/>
          <a:ext cx="306387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152280" progId="Equation.DSMT4">
                  <p:embed/>
                </p:oleObj>
              </mc:Choice>
              <mc:Fallback>
                <p:oleObj name="Equation" r:id="rId14" imgW="203040" imgH="152280" progId="Equation.DSMT4">
                  <p:embed/>
                  <p:pic>
                    <p:nvPicPr>
                      <p:cNvPr id="241" name="Object 2">
                        <a:extLst>
                          <a:ext uri="{FF2B5EF4-FFF2-40B4-BE49-F238E27FC236}">
                            <a16:creationId xmlns:a16="http://schemas.microsoft.com/office/drawing/2014/main" id="{4AF5DAD0-824F-4F7F-B9A4-F9A8E8CA58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906" y="2448728"/>
                        <a:ext cx="306387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240">
            <a:extLst>
              <a:ext uri="{FF2B5EF4-FFF2-40B4-BE49-F238E27FC236}">
                <a16:creationId xmlns:a16="http://schemas.microsoft.com/office/drawing/2014/main" id="{CF073759-8206-4F93-8AF2-44978A6FC9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686218"/>
              </p:ext>
            </p:extLst>
          </p:nvPr>
        </p:nvGraphicFramePr>
        <p:xfrm>
          <a:off x="3343656" y="2902753"/>
          <a:ext cx="1328737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680" imgH="1511280" progId="Equation.DSMT4">
                  <p:embed/>
                </p:oleObj>
              </mc:Choice>
              <mc:Fallback>
                <p:oleObj name="Equation" r:id="rId15" imgW="634680" imgH="1511280" progId="Equation.DSMT4">
                  <p:embed/>
                  <p:pic>
                    <p:nvPicPr>
                      <p:cNvPr id="2057" name="Object 240">
                        <a:extLst>
                          <a:ext uri="{FF2B5EF4-FFF2-40B4-BE49-F238E27FC236}">
                            <a16:creationId xmlns:a16="http://schemas.microsoft.com/office/drawing/2014/main" id="{CF073759-8206-4F93-8AF2-44978A6FC9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656" y="2902753"/>
                        <a:ext cx="1328737" cy="316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241">
            <a:extLst>
              <a:ext uri="{FF2B5EF4-FFF2-40B4-BE49-F238E27FC236}">
                <a16:creationId xmlns:a16="http://schemas.microsoft.com/office/drawing/2014/main" id="{22BFEAC1-2E52-4B50-8063-2F17D1136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83617"/>
              </p:ext>
            </p:extLst>
          </p:nvPr>
        </p:nvGraphicFramePr>
        <p:xfrm>
          <a:off x="3402393" y="3490129"/>
          <a:ext cx="4937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640" imgH="164880" progId="Equation.DSMT4">
                  <p:embed/>
                </p:oleObj>
              </mc:Choice>
              <mc:Fallback>
                <p:oleObj name="Equation" r:id="rId17" imgW="215640" imgH="164880" progId="Equation.DSMT4">
                  <p:embed/>
                  <p:pic>
                    <p:nvPicPr>
                      <p:cNvPr id="2058" name="Object 241">
                        <a:extLst>
                          <a:ext uri="{FF2B5EF4-FFF2-40B4-BE49-F238E27FC236}">
                            <a16:creationId xmlns:a16="http://schemas.microsoft.com/office/drawing/2014/main" id="{22BFEAC1-2E52-4B50-8063-2F17D1136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393" y="3490129"/>
                        <a:ext cx="49371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241">
            <a:extLst>
              <a:ext uri="{FF2B5EF4-FFF2-40B4-BE49-F238E27FC236}">
                <a16:creationId xmlns:a16="http://schemas.microsoft.com/office/drawing/2014/main" id="{FA0CA057-3C6A-4434-8D2B-C5E1F7C8B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328868"/>
              </p:ext>
            </p:extLst>
          </p:nvPr>
        </p:nvGraphicFramePr>
        <p:xfrm>
          <a:off x="3424617" y="3993366"/>
          <a:ext cx="4651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164880" progId="Equation.DSMT4">
                  <p:embed/>
                </p:oleObj>
              </mc:Choice>
              <mc:Fallback>
                <p:oleObj name="Equation" r:id="rId19" imgW="203040" imgH="164880" progId="Equation.DSMT4">
                  <p:embed/>
                  <p:pic>
                    <p:nvPicPr>
                      <p:cNvPr id="2059" name="Object 241">
                        <a:extLst>
                          <a:ext uri="{FF2B5EF4-FFF2-40B4-BE49-F238E27FC236}">
                            <a16:creationId xmlns:a16="http://schemas.microsoft.com/office/drawing/2014/main" id="{FA0CA057-3C6A-4434-8D2B-C5E1F7C8B3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617" y="3993366"/>
                        <a:ext cx="46513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241">
            <a:extLst>
              <a:ext uri="{FF2B5EF4-FFF2-40B4-BE49-F238E27FC236}">
                <a16:creationId xmlns:a16="http://schemas.microsoft.com/office/drawing/2014/main" id="{426F1BC4-1BEB-4041-8788-433AE01B7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54216"/>
              </p:ext>
            </p:extLst>
          </p:nvPr>
        </p:nvGraphicFramePr>
        <p:xfrm>
          <a:off x="3624643" y="4512478"/>
          <a:ext cx="290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2060" name="Object 241">
                        <a:extLst>
                          <a:ext uri="{FF2B5EF4-FFF2-40B4-BE49-F238E27FC236}">
                            <a16:creationId xmlns:a16="http://schemas.microsoft.com/office/drawing/2014/main" id="{426F1BC4-1BEB-4041-8788-433AE01B7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643" y="4512478"/>
                        <a:ext cx="2905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241">
            <a:extLst>
              <a:ext uri="{FF2B5EF4-FFF2-40B4-BE49-F238E27FC236}">
                <a16:creationId xmlns:a16="http://schemas.microsoft.com/office/drawing/2014/main" id="{99D81E38-5654-43B4-9C09-88EE3EA02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863730"/>
              </p:ext>
            </p:extLst>
          </p:nvPr>
        </p:nvGraphicFramePr>
        <p:xfrm>
          <a:off x="3637343" y="5028417"/>
          <a:ext cx="2889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2061" name="Object 241">
                        <a:extLst>
                          <a:ext uri="{FF2B5EF4-FFF2-40B4-BE49-F238E27FC236}">
                            <a16:creationId xmlns:a16="http://schemas.microsoft.com/office/drawing/2014/main" id="{99D81E38-5654-43B4-9C09-88EE3EA02E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343" y="5028417"/>
                        <a:ext cx="2889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241">
            <a:extLst>
              <a:ext uri="{FF2B5EF4-FFF2-40B4-BE49-F238E27FC236}">
                <a16:creationId xmlns:a16="http://schemas.microsoft.com/office/drawing/2014/main" id="{915DC638-3491-4C6A-8816-113E7C8AB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461328"/>
              </p:ext>
            </p:extLst>
          </p:nvPr>
        </p:nvGraphicFramePr>
        <p:xfrm>
          <a:off x="3624643" y="5547529"/>
          <a:ext cx="288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0" imgH="164880" progId="Equation.DSMT4">
                  <p:embed/>
                </p:oleObj>
              </mc:Choice>
              <mc:Fallback>
                <p:oleObj name="Equation" r:id="rId25" imgW="126720" imgH="164880" progId="Equation.DSMT4">
                  <p:embed/>
                  <p:pic>
                    <p:nvPicPr>
                      <p:cNvPr id="2062" name="Object 241">
                        <a:extLst>
                          <a:ext uri="{FF2B5EF4-FFF2-40B4-BE49-F238E27FC236}">
                            <a16:creationId xmlns:a16="http://schemas.microsoft.com/office/drawing/2014/main" id="{915DC638-3491-4C6A-8816-113E7C8AB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643" y="5547529"/>
                        <a:ext cx="2889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241">
            <a:extLst>
              <a:ext uri="{FF2B5EF4-FFF2-40B4-BE49-F238E27FC236}">
                <a16:creationId xmlns:a16="http://schemas.microsoft.com/office/drawing/2014/main" id="{4461B78E-5FC8-4EE0-9DD2-E9BB18B67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29369"/>
              </p:ext>
            </p:extLst>
          </p:nvPr>
        </p:nvGraphicFramePr>
        <p:xfrm>
          <a:off x="4232656" y="4490254"/>
          <a:ext cx="2873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4120" imgH="177480" progId="Equation.DSMT4">
                  <p:embed/>
                </p:oleObj>
              </mc:Choice>
              <mc:Fallback>
                <p:oleObj name="Equation" r:id="rId27" imgW="114120" imgH="177480" progId="Equation.DSMT4">
                  <p:embed/>
                  <p:pic>
                    <p:nvPicPr>
                      <p:cNvPr id="2063" name="Object 241">
                        <a:extLst>
                          <a:ext uri="{FF2B5EF4-FFF2-40B4-BE49-F238E27FC236}">
                            <a16:creationId xmlns:a16="http://schemas.microsoft.com/office/drawing/2014/main" id="{4461B78E-5FC8-4EE0-9DD2-E9BB18B67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656" y="4490254"/>
                        <a:ext cx="28733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241">
            <a:extLst>
              <a:ext uri="{FF2B5EF4-FFF2-40B4-BE49-F238E27FC236}">
                <a16:creationId xmlns:a16="http://schemas.microsoft.com/office/drawing/2014/main" id="{19E98E1C-6871-406E-A298-5D410E0D0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8960"/>
              </p:ext>
            </p:extLst>
          </p:nvPr>
        </p:nvGraphicFramePr>
        <p:xfrm>
          <a:off x="4234242" y="3996542"/>
          <a:ext cx="2682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0" imgH="177480" progId="Equation.DSMT4">
                  <p:embed/>
                </p:oleObj>
              </mc:Choice>
              <mc:Fallback>
                <p:oleObj name="Equation" r:id="rId29" imgW="126720" imgH="177480" progId="Equation.DSMT4">
                  <p:embed/>
                  <p:pic>
                    <p:nvPicPr>
                      <p:cNvPr id="2064" name="Object 241">
                        <a:extLst>
                          <a:ext uri="{FF2B5EF4-FFF2-40B4-BE49-F238E27FC236}">
                            <a16:creationId xmlns:a16="http://schemas.microsoft.com/office/drawing/2014/main" id="{19E98E1C-6871-406E-A298-5D410E0D0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242" y="3996542"/>
                        <a:ext cx="26828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241">
            <a:extLst>
              <a:ext uri="{FF2B5EF4-FFF2-40B4-BE49-F238E27FC236}">
                <a16:creationId xmlns:a16="http://schemas.microsoft.com/office/drawing/2014/main" id="{F4C1CDA7-784D-4F6F-A736-51E024832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71966"/>
              </p:ext>
            </p:extLst>
          </p:nvPr>
        </p:nvGraphicFramePr>
        <p:xfrm>
          <a:off x="4138992" y="3506004"/>
          <a:ext cx="4333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90440" imgH="164880" progId="Equation.DSMT4">
                  <p:embed/>
                </p:oleObj>
              </mc:Choice>
              <mc:Fallback>
                <p:oleObj name="Equation" r:id="rId31" imgW="190440" imgH="164880" progId="Equation.DSMT4">
                  <p:embed/>
                  <p:pic>
                    <p:nvPicPr>
                      <p:cNvPr id="2065" name="Object 241">
                        <a:extLst>
                          <a:ext uri="{FF2B5EF4-FFF2-40B4-BE49-F238E27FC236}">
                            <a16:creationId xmlns:a16="http://schemas.microsoft.com/office/drawing/2014/main" id="{F4C1CDA7-784D-4F6F-A736-51E024832F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992" y="3506004"/>
                        <a:ext cx="4333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241">
            <a:extLst>
              <a:ext uri="{FF2B5EF4-FFF2-40B4-BE49-F238E27FC236}">
                <a16:creationId xmlns:a16="http://schemas.microsoft.com/office/drawing/2014/main" id="{D092C4F0-A235-4356-AB27-9191A7BCE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941170"/>
              </p:ext>
            </p:extLst>
          </p:nvPr>
        </p:nvGraphicFramePr>
        <p:xfrm>
          <a:off x="4077080" y="5083978"/>
          <a:ext cx="6032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30120" imgH="177480" progId="Equation.DSMT4">
                  <p:embed/>
                </p:oleObj>
              </mc:Choice>
              <mc:Fallback>
                <p:oleObj name="Equation" r:id="rId33" imgW="330120" imgH="177480" progId="Equation.DSMT4">
                  <p:embed/>
                  <p:pic>
                    <p:nvPicPr>
                      <p:cNvPr id="2066" name="Object 241">
                        <a:extLst>
                          <a:ext uri="{FF2B5EF4-FFF2-40B4-BE49-F238E27FC236}">
                            <a16:creationId xmlns:a16="http://schemas.microsoft.com/office/drawing/2014/main" id="{D092C4F0-A235-4356-AB27-9191A7BCE9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080" y="5083978"/>
                        <a:ext cx="6032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241">
            <a:extLst>
              <a:ext uri="{FF2B5EF4-FFF2-40B4-BE49-F238E27FC236}">
                <a16:creationId xmlns:a16="http://schemas.microsoft.com/office/drawing/2014/main" id="{A8F4FAF4-2FF8-405D-B184-E4B62F352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427029"/>
              </p:ext>
            </p:extLst>
          </p:nvPr>
        </p:nvGraphicFramePr>
        <p:xfrm>
          <a:off x="4083431" y="5528479"/>
          <a:ext cx="10620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95000" imgH="177480" progId="Equation.DSMT4">
                  <p:embed/>
                </p:oleObj>
              </mc:Choice>
              <mc:Fallback>
                <p:oleObj name="Equation" r:id="rId35" imgW="495000" imgH="177480" progId="Equation.DSMT4">
                  <p:embed/>
                  <p:pic>
                    <p:nvPicPr>
                      <p:cNvPr id="2067" name="Object 241">
                        <a:extLst>
                          <a:ext uri="{FF2B5EF4-FFF2-40B4-BE49-F238E27FC236}">
                            <a16:creationId xmlns:a16="http://schemas.microsoft.com/office/drawing/2014/main" id="{A8F4FAF4-2FF8-405D-B184-E4B62F352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431" y="5528479"/>
                        <a:ext cx="106203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" name="Oval 253">
            <a:extLst>
              <a:ext uri="{FF2B5EF4-FFF2-40B4-BE49-F238E27FC236}">
                <a16:creationId xmlns:a16="http://schemas.microsoft.com/office/drawing/2014/main" id="{5AC6EA87-6FC1-4C8F-B303-39D13841F606}"/>
              </a:ext>
            </a:extLst>
          </p:cNvPr>
          <p:cNvSpPr/>
          <p:nvPr/>
        </p:nvSpPr>
        <p:spPr>
          <a:xfrm>
            <a:off x="1555116" y="5616576"/>
            <a:ext cx="119063" cy="1317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5" name="Oval 254">
            <a:extLst>
              <a:ext uri="{FF2B5EF4-FFF2-40B4-BE49-F238E27FC236}">
                <a16:creationId xmlns:a16="http://schemas.microsoft.com/office/drawing/2014/main" id="{B4EFEEC8-035C-4EC9-AAA1-1D67F1B031A3}"/>
              </a:ext>
            </a:extLst>
          </p:cNvPr>
          <p:cNvSpPr/>
          <p:nvPr/>
        </p:nvSpPr>
        <p:spPr>
          <a:xfrm>
            <a:off x="959803" y="4899025"/>
            <a:ext cx="119062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7" name="Oval 256">
            <a:extLst>
              <a:ext uri="{FF2B5EF4-FFF2-40B4-BE49-F238E27FC236}">
                <a16:creationId xmlns:a16="http://schemas.microsoft.com/office/drawing/2014/main" id="{AA1619B1-D7E4-4ECB-8AC7-D97FA7DCE8B0}"/>
              </a:ext>
            </a:extLst>
          </p:cNvPr>
          <p:cNvSpPr/>
          <p:nvPr/>
        </p:nvSpPr>
        <p:spPr>
          <a:xfrm>
            <a:off x="651829" y="3862388"/>
            <a:ext cx="117475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8" name="Oval 257">
            <a:extLst>
              <a:ext uri="{FF2B5EF4-FFF2-40B4-BE49-F238E27FC236}">
                <a16:creationId xmlns:a16="http://schemas.microsoft.com/office/drawing/2014/main" id="{AD5F5B9C-F230-45A7-95E0-6011F80470A2}"/>
              </a:ext>
            </a:extLst>
          </p:cNvPr>
          <p:cNvSpPr/>
          <p:nvPr/>
        </p:nvSpPr>
        <p:spPr>
          <a:xfrm>
            <a:off x="356554" y="1851025"/>
            <a:ext cx="117475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92" name="Object 131">
            <a:extLst>
              <a:ext uri="{FF2B5EF4-FFF2-40B4-BE49-F238E27FC236}">
                <a16:creationId xmlns:a16="http://schemas.microsoft.com/office/drawing/2014/main" id="{EF5B43D6-C723-48D3-BD97-B087B7296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607399"/>
              </p:ext>
            </p:extLst>
          </p:nvPr>
        </p:nvGraphicFramePr>
        <p:xfrm>
          <a:off x="3973893" y="659298"/>
          <a:ext cx="23907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117440" imgH="495000" progId="Equation.DSMT4">
                  <p:embed/>
                </p:oleObj>
              </mc:Choice>
              <mc:Fallback>
                <p:oleObj name="Equation" r:id="rId37" imgW="1117440" imgH="495000" progId="Equation.DSMT4">
                  <p:embed/>
                  <p:pic>
                    <p:nvPicPr>
                      <p:cNvPr id="3092" name="Object 131">
                        <a:extLst>
                          <a:ext uri="{FF2B5EF4-FFF2-40B4-BE49-F238E27FC236}">
                            <a16:creationId xmlns:a16="http://schemas.microsoft.com/office/drawing/2014/main" id="{EF5B43D6-C723-48D3-BD97-B087B72965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893" y="659298"/>
                        <a:ext cx="239077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2">
            <a:extLst>
              <a:ext uri="{FF2B5EF4-FFF2-40B4-BE49-F238E27FC236}">
                <a16:creationId xmlns:a16="http://schemas.microsoft.com/office/drawing/2014/main" id="{9522894F-5ABF-4CED-96DD-4400707EA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78573"/>
              </p:ext>
            </p:extLst>
          </p:nvPr>
        </p:nvGraphicFramePr>
        <p:xfrm>
          <a:off x="5567743" y="1908979"/>
          <a:ext cx="7842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93480" imgH="177480" progId="Equation.DSMT4">
                  <p:embed/>
                </p:oleObj>
              </mc:Choice>
              <mc:Fallback>
                <p:oleObj name="Equation" r:id="rId39" imgW="393480" imgH="177480" progId="Equation.DSMT4">
                  <p:embed/>
                  <p:pic>
                    <p:nvPicPr>
                      <p:cNvPr id="126" name="Object 2">
                        <a:extLst>
                          <a:ext uri="{FF2B5EF4-FFF2-40B4-BE49-F238E27FC236}">
                            <a16:creationId xmlns:a16="http://schemas.microsoft.com/office/drawing/2014/main" id="{9522894F-5ABF-4CED-96DD-4400707EA9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743" y="1908979"/>
                        <a:ext cx="7842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2">
            <a:extLst>
              <a:ext uri="{FF2B5EF4-FFF2-40B4-BE49-F238E27FC236}">
                <a16:creationId xmlns:a16="http://schemas.microsoft.com/office/drawing/2014/main" id="{D9C3CF78-8694-4398-AB71-5C95B1188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064234"/>
              </p:ext>
            </p:extLst>
          </p:nvPr>
        </p:nvGraphicFramePr>
        <p:xfrm>
          <a:off x="5520117" y="2340779"/>
          <a:ext cx="12128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609480" imgH="177480" progId="Equation.DSMT4">
                  <p:embed/>
                </p:oleObj>
              </mc:Choice>
              <mc:Fallback>
                <p:oleObj name="Equation" r:id="rId40" imgW="609480" imgH="177480" progId="Equation.DSMT4">
                  <p:embed/>
                  <p:pic>
                    <p:nvPicPr>
                      <p:cNvPr id="127" name="Object 2">
                        <a:extLst>
                          <a:ext uri="{FF2B5EF4-FFF2-40B4-BE49-F238E27FC236}">
                            <a16:creationId xmlns:a16="http://schemas.microsoft.com/office/drawing/2014/main" id="{D9C3CF78-8694-4398-AB71-5C95B1188D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117" y="2340779"/>
                        <a:ext cx="12128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2">
            <a:extLst>
              <a:ext uri="{FF2B5EF4-FFF2-40B4-BE49-F238E27FC236}">
                <a16:creationId xmlns:a16="http://schemas.microsoft.com/office/drawing/2014/main" id="{297443E7-8F9D-4C59-923D-C6F79751C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625540"/>
              </p:ext>
            </p:extLst>
          </p:nvPr>
        </p:nvGraphicFramePr>
        <p:xfrm>
          <a:off x="6777417" y="1845479"/>
          <a:ext cx="12461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876240" imgH="330120" progId="Equation.DSMT4">
                  <p:embed/>
                </p:oleObj>
              </mc:Choice>
              <mc:Fallback>
                <p:oleObj name="Equation" r:id="rId42" imgW="876240" imgH="330120" progId="Equation.DSMT4">
                  <p:embed/>
                  <p:pic>
                    <p:nvPicPr>
                      <p:cNvPr id="128" name="Object 2">
                        <a:extLst>
                          <a:ext uri="{FF2B5EF4-FFF2-40B4-BE49-F238E27FC236}">
                            <a16:creationId xmlns:a16="http://schemas.microsoft.com/office/drawing/2014/main" id="{297443E7-8F9D-4C59-923D-C6F79751C6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417" y="1845479"/>
                        <a:ext cx="12461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2">
            <a:extLst>
              <a:ext uri="{FF2B5EF4-FFF2-40B4-BE49-F238E27FC236}">
                <a16:creationId xmlns:a16="http://schemas.microsoft.com/office/drawing/2014/main" id="{0156F795-9E27-4D3F-BEB7-8A2666582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855712"/>
              </p:ext>
            </p:extLst>
          </p:nvPr>
        </p:nvGraphicFramePr>
        <p:xfrm>
          <a:off x="6399593" y="2007403"/>
          <a:ext cx="3079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03040" imgH="152280" progId="Equation.DSMT4">
                  <p:embed/>
                </p:oleObj>
              </mc:Choice>
              <mc:Fallback>
                <p:oleObj name="Equation" r:id="rId43" imgW="203040" imgH="152280" progId="Equation.DSMT4">
                  <p:embed/>
                  <p:pic>
                    <p:nvPicPr>
                      <p:cNvPr id="129" name="Object 2">
                        <a:extLst>
                          <a:ext uri="{FF2B5EF4-FFF2-40B4-BE49-F238E27FC236}">
                            <a16:creationId xmlns:a16="http://schemas.microsoft.com/office/drawing/2014/main" id="{0156F795-9E27-4D3F-BEB7-8A26665826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593" y="2007403"/>
                        <a:ext cx="307975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2">
            <a:extLst>
              <a:ext uri="{FF2B5EF4-FFF2-40B4-BE49-F238E27FC236}">
                <a16:creationId xmlns:a16="http://schemas.microsoft.com/office/drawing/2014/main" id="{A2C53920-32AE-4CA5-BDD1-7972D4292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110219"/>
              </p:ext>
            </p:extLst>
          </p:nvPr>
        </p:nvGraphicFramePr>
        <p:xfrm>
          <a:off x="7061581" y="2378878"/>
          <a:ext cx="796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82400" imgH="203040" progId="Equation.DSMT4">
                  <p:embed/>
                </p:oleObj>
              </mc:Choice>
              <mc:Fallback>
                <p:oleObj name="Equation" r:id="rId44" imgW="482400" imgH="203040" progId="Equation.DSMT4">
                  <p:embed/>
                  <p:pic>
                    <p:nvPicPr>
                      <p:cNvPr id="130" name="Object 2">
                        <a:extLst>
                          <a:ext uri="{FF2B5EF4-FFF2-40B4-BE49-F238E27FC236}">
                            <a16:creationId xmlns:a16="http://schemas.microsoft.com/office/drawing/2014/main" id="{A2C53920-32AE-4CA5-BDD1-7972D4292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581" y="2378878"/>
                        <a:ext cx="796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2">
            <a:extLst>
              <a:ext uri="{FF2B5EF4-FFF2-40B4-BE49-F238E27FC236}">
                <a16:creationId xmlns:a16="http://schemas.microsoft.com/office/drawing/2014/main" id="{EAC817DC-4B94-4D13-A891-71780E5AE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62755"/>
              </p:ext>
            </p:extLst>
          </p:nvPr>
        </p:nvGraphicFramePr>
        <p:xfrm>
          <a:off x="6669468" y="2424917"/>
          <a:ext cx="3079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03040" imgH="152280" progId="Equation.DSMT4">
                  <p:embed/>
                </p:oleObj>
              </mc:Choice>
              <mc:Fallback>
                <p:oleObj name="Equation" r:id="rId46" imgW="203040" imgH="152280" progId="Equation.DSMT4">
                  <p:embed/>
                  <p:pic>
                    <p:nvPicPr>
                      <p:cNvPr id="131" name="Object 2">
                        <a:extLst>
                          <a:ext uri="{FF2B5EF4-FFF2-40B4-BE49-F238E27FC236}">
                            <a16:creationId xmlns:a16="http://schemas.microsoft.com/office/drawing/2014/main" id="{EAC817DC-4B94-4D13-A891-71780E5AE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468" y="2424917"/>
                        <a:ext cx="3079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240">
            <a:extLst>
              <a:ext uri="{FF2B5EF4-FFF2-40B4-BE49-F238E27FC236}">
                <a16:creationId xmlns:a16="http://schemas.microsoft.com/office/drawing/2014/main" id="{F58A824B-BCCE-4E77-8166-D2B95B624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602474"/>
              </p:ext>
            </p:extLst>
          </p:nvPr>
        </p:nvGraphicFramePr>
        <p:xfrm>
          <a:off x="6082092" y="2918628"/>
          <a:ext cx="1308100" cy="311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634680" imgH="1511280" progId="Equation.DSMT4">
                  <p:embed/>
                </p:oleObj>
              </mc:Choice>
              <mc:Fallback>
                <p:oleObj name="Equation" r:id="rId47" imgW="634680" imgH="1511280" progId="Equation.DSMT4">
                  <p:embed/>
                  <p:pic>
                    <p:nvPicPr>
                      <p:cNvPr id="132" name="Object 240">
                        <a:extLst>
                          <a:ext uri="{FF2B5EF4-FFF2-40B4-BE49-F238E27FC236}">
                            <a16:creationId xmlns:a16="http://schemas.microsoft.com/office/drawing/2014/main" id="{F58A824B-BCCE-4E77-8166-D2B95B6244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092" y="2918628"/>
                        <a:ext cx="1308100" cy="311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241">
            <a:extLst>
              <a:ext uri="{FF2B5EF4-FFF2-40B4-BE49-F238E27FC236}">
                <a16:creationId xmlns:a16="http://schemas.microsoft.com/office/drawing/2014/main" id="{8D83C323-CAF1-444E-BC35-591F9BAD1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44640"/>
              </p:ext>
            </p:extLst>
          </p:nvPr>
        </p:nvGraphicFramePr>
        <p:xfrm>
          <a:off x="6124956" y="3452029"/>
          <a:ext cx="4778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15640" imgH="164880" progId="Equation.DSMT4">
                  <p:embed/>
                </p:oleObj>
              </mc:Choice>
              <mc:Fallback>
                <p:oleObj name="Equation" r:id="rId48" imgW="215640" imgH="164880" progId="Equation.DSMT4">
                  <p:embed/>
                  <p:pic>
                    <p:nvPicPr>
                      <p:cNvPr id="133" name="Object 241">
                        <a:extLst>
                          <a:ext uri="{FF2B5EF4-FFF2-40B4-BE49-F238E27FC236}">
                            <a16:creationId xmlns:a16="http://schemas.microsoft.com/office/drawing/2014/main" id="{8D83C323-CAF1-444E-BC35-591F9BAD14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956" y="3452029"/>
                        <a:ext cx="4778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241">
            <a:extLst>
              <a:ext uri="{FF2B5EF4-FFF2-40B4-BE49-F238E27FC236}">
                <a16:creationId xmlns:a16="http://schemas.microsoft.com/office/drawing/2014/main" id="{B6C83FE6-ECDD-4570-B0D1-C02573DFD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05328"/>
              </p:ext>
            </p:extLst>
          </p:nvPr>
        </p:nvGraphicFramePr>
        <p:xfrm>
          <a:off x="6117018" y="4017179"/>
          <a:ext cx="4476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03040" imgH="164880" progId="Equation.DSMT4">
                  <p:embed/>
                </p:oleObj>
              </mc:Choice>
              <mc:Fallback>
                <p:oleObj name="Equation" r:id="rId50" imgW="203040" imgH="164880" progId="Equation.DSMT4">
                  <p:embed/>
                  <p:pic>
                    <p:nvPicPr>
                      <p:cNvPr id="134" name="Object 241">
                        <a:extLst>
                          <a:ext uri="{FF2B5EF4-FFF2-40B4-BE49-F238E27FC236}">
                            <a16:creationId xmlns:a16="http://schemas.microsoft.com/office/drawing/2014/main" id="{B6C83FE6-ECDD-4570-B0D1-C02573DFD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018" y="4017179"/>
                        <a:ext cx="4476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241">
            <a:extLst>
              <a:ext uri="{FF2B5EF4-FFF2-40B4-BE49-F238E27FC236}">
                <a16:creationId xmlns:a16="http://schemas.microsoft.com/office/drawing/2014/main" id="{7DE34FA6-FA53-4D92-A2C8-249DA5732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6174"/>
              </p:ext>
            </p:extLst>
          </p:nvPr>
        </p:nvGraphicFramePr>
        <p:xfrm>
          <a:off x="6271005" y="4533117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26720" imgH="177480" progId="Equation.DSMT4">
                  <p:embed/>
                </p:oleObj>
              </mc:Choice>
              <mc:Fallback>
                <p:oleObj name="Equation" r:id="rId52" imgW="126720" imgH="177480" progId="Equation.DSMT4">
                  <p:embed/>
                  <p:pic>
                    <p:nvPicPr>
                      <p:cNvPr id="135" name="Object 241">
                        <a:extLst>
                          <a:ext uri="{FF2B5EF4-FFF2-40B4-BE49-F238E27FC236}">
                            <a16:creationId xmlns:a16="http://schemas.microsoft.com/office/drawing/2014/main" id="{7DE34FA6-FA53-4D92-A2C8-249DA57320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1005" y="4533117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241">
            <a:extLst>
              <a:ext uri="{FF2B5EF4-FFF2-40B4-BE49-F238E27FC236}">
                <a16:creationId xmlns:a16="http://schemas.microsoft.com/office/drawing/2014/main" id="{3901B1A1-6CB1-46A6-B67F-C101F3850B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28767"/>
              </p:ext>
            </p:extLst>
          </p:nvPr>
        </p:nvGraphicFramePr>
        <p:xfrm>
          <a:off x="6312280" y="5020478"/>
          <a:ext cx="2794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26720" imgH="164880" progId="Equation.DSMT4">
                  <p:embed/>
                </p:oleObj>
              </mc:Choice>
              <mc:Fallback>
                <p:oleObj name="Equation" r:id="rId53" imgW="126720" imgH="164880" progId="Equation.DSMT4">
                  <p:embed/>
                  <p:pic>
                    <p:nvPicPr>
                      <p:cNvPr id="136" name="Object 241">
                        <a:extLst>
                          <a:ext uri="{FF2B5EF4-FFF2-40B4-BE49-F238E27FC236}">
                            <a16:creationId xmlns:a16="http://schemas.microsoft.com/office/drawing/2014/main" id="{3901B1A1-6CB1-46A6-B67F-C101F3850B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280" y="5020478"/>
                        <a:ext cx="2794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241">
            <a:extLst>
              <a:ext uri="{FF2B5EF4-FFF2-40B4-BE49-F238E27FC236}">
                <a16:creationId xmlns:a16="http://schemas.microsoft.com/office/drawing/2014/main" id="{CEF3ED64-8F35-4957-BEEB-11CB6DE55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873185"/>
              </p:ext>
            </p:extLst>
          </p:nvPr>
        </p:nvGraphicFramePr>
        <p:xfrm>
          <a:off x="6301167" y="5509428"/>
          <a:ext cx="2794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26720" imgH="164880" progId="Equation.DSMT4">
                  <p:embed/>
                </p:oleObj>
              </mc:Choice>
              <mc:Fallback>
                <p:oleObj name="Equation" r:id="rId55" imgW="126720" imgH="164880" progId="Equation.DSMT4">
                  <p:embed/>
                  <p:pic>
                    <p:nvPicPr>
                      <p:cNvPr id="137" name="Object 241">
                        <a:extLst>
                          <a:ext uri="{FF2B5EF4-FFF2-40B4-BE49-F238E27FC236}">
                            <a16:creationId xmlns:a16="http://schemas.microsoft.com/office/drawing/2014/main" id="{CEF3ED64-8F35-4957-BEEB-11CB6DE552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167" y="5509428"/>
                        <a:ext cx="2794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41">
            <a:extLst>
              <a:ext uri="{FF2B5EF4-FFF2-40B4-BE49-F238E27FC236}">
                <a16:creationId xmlns:a16="http://schemas.microsoft.com/office/drawing/2014/main" id="{608F013D-40EC-44F2-9B72-5F42BDC3A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75916"/>
              </p:ext>
            </p:extLst>
          </p:nvPr>
        </p:nvGraphicFramePr>
        <p:xfrm>
          <a:off x="6848855" y="4491842"/>
          <a:ext cx="3032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14120" imgH="177480" progId="Equation.DSMT4">
                  <p:embed/>
                </p:oleObj>
              </mc:Choice>
              <mc:Fallback>
                <p:oleObj name="Equation" r:id="rId57" imgW="114120" imgH="177480" progId="Equation.DSMT4">
                  <p:embed/>
                  <p:pic>
                    <p:nvPicPr>
                      <p:cNvPr id="138" name="Object 241">
                        <a:extLst>
                          <a:ext uri="{FF2B5EF4-FFF2-40B4-BE49-F238E27FC236}">
                            <a16:creationId xmlns:a16="http://schemas.microsoft.com/office/drawing/2014/main" id="{608F013D-40EC-44F2-9B72-5F42BDC3A6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855" y="4491842"/>
                        <a:ext cx="3032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41">
            <a:extLst>
              <a:ext uri="{FF2B5EF4-FFF2-40B4-BE49-F238E27FC236}">
                <a16:creationId xmlns:a16="http://schemas.microsoft.com/office/drawing/2014/main" id="{DD2DBB1A-115E-46E9-941D-4D6F811B4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164699"/>
              </p:ext>
            </p:extLst>
          </p:nvPr>
        </p:nvGraphicFramePr>
        <p:xfrm>
          <a:off x="6844092" y="4012416"/>
          <a:ext cx="3238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26720" imgH="164880" progId="Equation.DSMT4">
                  <p:embed/>
                </p:oleObj>
              </mc:Choice>
              <mc:Fallback>
                <p:oleObj name="Equation" r:id="rId59" imgW="126720" imgH="164880" progId="Equation.DSMT4">
                  <p:embed/>
                  <p:pic>
                    <p:nvPicPr>
                      <p:cNvPr id="139" name="Object 241">
                        <a:extLst>
                          <a:ext uri="{FF2B5EF4-FFF2-40B4-BE49-F238E27FC236}">
                            <a16:creationId xmlns:a16="http://schemas.microsoft.com/office/drawing/2014/main" id="{DD2DBB1A-115E-46E9-941D-4D6F811B4A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092" y="4012416"/>
                        <a:ext cx="3238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41">
            <a:extLst>
              <a:ext uri="{FF2B5EF4-FFF2-40B4-BE49-F238E27FC236}">
                <a16:creationId xmlns:a16="http://schemas.microsoft.com/office/drawing/2014/main" id="{10100DF8-BF80-4D32-894B-E7C29C8D0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678229"/>
              </p:ext>
            </p:extLst>
          </p:nvPr>
        </p:nvGraphicFramePr>
        <p:xfrm>
          <a:off x="6790118" y="3488541"/>
          <a:ext cx="631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330120" imgH="177480" progId="Equation.DSMT4">
                  <p:embed/>
                </p:oleObj>
              </mc:Choice>
              <mc:Fallback>
                <p:oleObj name="Equation" r:id="rId61" imgW="330120" imgH="177480" progId="Equation.DSMT4">
                  <p:embed/>
                  <p:pic>
                    <p:nvPicPr>
                      <p:cNvPr id="140" name="Object 241">
                        <a:extLst>
                          <a:ext uri="{FF2B5EF4-FFF2-40B4-BE49-F238E27FC236}">
                            <a16:creationId xmlns:a16="http://schemas.microsoft.com/office/drawing/2014/main" id="{10100DF8-BF80-4D32-894B-E7C29C8D05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118" y="3488541"/>
                        <a:ext cx="6318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41">
            <a:extLst>
              <a:ext uri="{FF2B5EF4-FFF2-40B4-BE49-F238E27FC236}">
                <a16:creationId xmlns:a16="http://schemas.microsoft.com/office/drawing/2014/main" id="{A25F7FC4-4350-4C3D-AFAF-C5B33D2FD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87991"/>
              </p:ext>
            </p:extLst>
          </p:nvPr>
        </p:nvGraphicFramePr>
        <p:xfrm>
          <a:off x="6799643" y="5055404"/>
          <a:ext cx="5953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317160" imgH="177480" progId="Equation.DSMT4">
                  <p:embed/>
                </p:oleObj>
              </mc:Choice>
              <mc:Fallback>
                <p:oleObj name="Equation" r:id="rId63" imgW="317160" imgH="177480" progId="Equation.DSMT4">
                  <p:embed/>
                  <p:pic>
                    <p:nvPicPr>
                      <p:cNvPr id="141" name="Object 241">
                        <a:extLst>
                          <a:ext uri="{FF2B5EF4-FFF2-40B4-BE49-F238E27FC236}">
                            <a16:creationId xmlns:a16="http://schemas.microsoft.com/office/drawing/2014/main" id="{A25F7FC4-4350-4C3D-AFAF-C5B33D2FD1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643" y="5055404"/>
                        <a:ext cx="5953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41">
            <a:extLst>
              <a:ext uri="{FF2B5EF4-FFF2-40B4-BE49-F238E27FC236}">
                <a16:creationId xmlns:a16="http://schemas.microsoft.com/office/drawing/2014/main" id="{1FE04E4B-24BF-4135-B036-1DB5733D7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297346"/>
              </p:ext>
            </p:extLst>
          </p:nvPr>
        </p:nvGraphicFramePr>
        <p:xfrm>
          <a:off x="6813930" y="5552291"/>
          <a:ext cx="647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330120" imgH="177480" progId="Equation.DSMT4">
                  <p:embed/>
                </p:oleObj>
              </mc:Choice>
              <mc:Fallback>
                <p:oleObj name="Equation" r:id="rId65" imgW="330120" imgH="177480" progId="Equation.DSMT4">
                  <p:embed/>
                  <p:pic>
                    <p:nvPicPr>
                      <p:cNvPr id="142" name="Object 241">
                        <a:extLst>
                          <a:ext uri="{FF2B5EF4-FFF2-40B4-BE49-F238E27FC236}">
                            <a16:creationId xmlns:a16="http://schemas.microsoft.com/office/drawing/2014/main" id="{1FE04E4B-24BF-4135-B036-1DB5733D7C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930" y="5552291"/>
                        <a:ext cx="6477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Oval 143">
            <a:extLst>
              <a:ext uri="{FF2B5EF4-FFF2-40B4-BE49-F238E27FC236}">
                <a16:creationId xmlns:a16="http://schemas.microsoft.com/office/drawing/2014/main" id="{146D200A-E4C8-4A10-86E5-9BA27E44B523}"/>
              </a:ext>
            </a:extLst>
          </p:cNvPr>
          <p:cNvSpPr/>
          <p:nvPr/>
        </p:nvSpPr>
        <p:spPr>
          <a:xfrm>
            <a:off x="2155190" y="5576888"/>
            <a:ext cx="95250" cy="106362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1EF35609-8AC6-45E7-AA55-7ADB14B21EDD}"/>
              </a:ext>
            </a:extLst>
          </p:cNvPr>
          <p:cNvSpPr/>
          <p:nvPr/>
        </p:nvSpPr>
        <p:spPr>
          <a:xfrm>
            <a:off x="1559878" y="5346701"/>
            <a:ext cx="95250" cy="106363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6" name="Oval 145">
            <a:extLst>
              <a:ext uri="{FF2B5EF4-FFF2-40B4-BE49-F238E27FC236}">
                <a16:creationId xmlns:a16="http://schemas.microsoft.com/office/drawing/2014/main" id="{A850FE0B-B92E-4CA0-8534-8AEF1DB65ADA}"/>
              </a:ext>
            </a:extLst>
          </p:cNvPr>
          <p:cNvSpPr/>
          <p:nvPr/>
        </p:nvSpPr>
        <p:spPr>
          <a:xfrm>
            <a:off x="966153" y="4895851"/>
            <a:ext cx="95250" cy="106363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7" name="Oval 146">
            <a:extLst>
              <a:ext uri="{FF2B5EF4-FFF2-40B4-BE49-F238E27FC236}">
                <a16:creationId xmlns:a16="http://schemas.microsoft.com/office/drawing/2014/main" id="{E2002CA9-E141-4D21-A873-B61610744B21}"/>
              </a:ext>
            </a:extLst>
          </p:cNvPr>
          <p:cNvSpPr/>
          <p:nvPr/>
        </p:nvSpPr>
        <p:spPr>
          <a:xfrm>
            <a:off x="656591" y="4546601"/>
            <a:ext cx="93663" cy="106363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7536F466-19DC-4800-AEA9-33E41372EC4F}"/>
              </a:ext>
            </a:extLst>
          </p:cNvPr>
          <p:cNvSpPr/>
          <p:nvPr/>
        </p:nvSpPr>
        <p:spPr>
          <a:xfrm>
            <a:off x="375603" y="4119563"/>
            <a:ext cx="95250" cy="106362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3" name="Freeform 236">
            <a:extLst>
              <a:ext uri="{FF2B5EF4-FFF2-40B4-BE49-F238E27FC236}">
                <a16:creationId xmlns:a16="http://schemas.microsoft.com/office/drawing/2014/main" id="{BBDED280-54DA-476F-9F2F-7ADA029BABD8}"/>
              </a:ext>
            </a:extLst>
          </p:cNvPr>
          <p:cNvSpPr>
            <a:spLocks/>
          </p:cNvSpPr>
          <p:nvPr/>
        </p:nvSpPr>
        <p:spPr bwMode="auto">
          <a:xfrm flipH="1">
            <a:off x="245429" y="3686176"/>
            <a:ext cx="2573337" cy="2003425"/>
          </a:xfrm>
          <a:custGeom>
            <a:avLst/>
            <a:gdLst>
              <a:gd name="T0" fmla="*/ 2147483647 w 1021"/>
              <a:gd name="T1" fmla="*/ 2147483647 h 257"/>
              <a:gd name="T2" fmla="*/ 2147483647 w 1021"/>
              <a:gd name="T3" fmla="*/ 2147483647 h 257"/>
              <a:gd name="T4" fmla="*/ 2147483647 w 1021"/>
              <a:gd name="T5" fmla="*/ 2147483647 h 257"/>
              <a:gd name="T6" fmla="*/ 2147483647 w 1021"/>
              <a:gd name="T7" fmla="*/ 2147483647 h 257"/>
              <a:gd name="T8" fmla="*/ 2147483647 w 1021"/>
              <a:gd name="T9" fmla="*/ 2147483647 h 257"/>
              <a:gd name="T10" fmla="*/ 2147483647 w 1021"/>
              <a:gd name="T11" fmla="*/ 2147483647 h 257"/>
              <a:gd name="T12" fmla="*/ 2147483647 w 1021"/>
              <a:gd name="T13" fmla="*/ 2147483647 h 257"/>
              <a:gd name="T14" fmla="*/ 2147483647 w 1021"/>
              <a:gd name="T15" fmla="*/ 2147483647 h 257"/>
              <a:gd name="T16" fmla="*/ 2147483647 w 1021"/>
              <a:gd name="T17" fmla="*/ 2147483647 h 257"/>
              <a:gd name="T18" fmla="*/ 2147483647 w 1021"/>
              <a:gd name="T19" fmla="*/ 2147483647 h 257"/>
              <a:gd name="T20" fmla="*/ 2147483647 w 1021"/>
              <a:gd name="T21" fmla="*/ 2147483647 h 257"/>
              <a:gd name="T22" fmla="*/ 2147483647 w 1021"/>
              <a:gd name="T23" fmla="*/ 2147483647 h 257"/>
              <a:gd name="T24" fmla="*/ 2147483647 w 1021"/>
              <a:gd name="T25" fmla="*/ 2147483647 h 257"/>
              <a:gd name="T26" fmla="*/ 2147483647 w 1021"/>
              <a:gd name="T27" fmla="*/ 2147483647 h 257"/>
              <a:gd name="T28" fmla="*/ 2147483647 w 1021"/>
              <a:gd name="T29" fmla="*/ 2147483647 h 257"/>
              <a:gd name="T30" fmla="*/ 2147483647 w 1021"/>
              <a:gd name="T31" fmla="*/ 2147483647 h 257"/>
              <a:gd name="T32" fmla="*/ 2147483647 w 1021"/>
              <a:gd name="T33" fmla="*/ 2147483647 h 257"/>
              <a:gd name="T34" fmla="*/ 2147483647 w 1021"/>
              <a:gd name="T35" fmla="*/ 2147483647 h 257"/>
              <a:gd name="T36" fmla="*/ 2147483647 w 1021"/>
              <a:gd name="T37" fmla="*/ 2147483647 h 257"/>
              <a:gd name="T38" fmla="*/ 2147483647 w 1021"/>
              <a:gd name="T39" fmla="*/ 2147483647 h 257"/>
              <a:gd name="T40" fmla="*/ 2147483647 w 1021"/>
              <a:gd name="T41" fmla="*/ 2147483647 h 257"/>
              <a:gd name="T42" fmla="*/ 2147483647 w 1021"/>
              <a:gd name="T43" fmla="*/ 2147483647 h 257"/>
              <a:gd name="T44" fmla="*/ 2147483647 w 1021"/>
              <a:gd name="T45" fmla="*/ 2147483647 h 257"/>
              <a:gd name="T46" fmla="*/ 2147483647 w 1021"/>
              <a:gd name="T47" fmla="*/ 2147483647 h 257"/>
              <a:gd name="T48" fmla="*/ 2147483647 w 1021"/>
              <a:gd name="T49" fmla="*/ 2147483647 h 257"/>
              <a:gd name="T50" fmla="*/ 2147483647 w 1021"/>
              <a:gd name="T51" fmla="*/ 2147483647 h 257"/>
              <a:gd name="T52" fmla="*/ 2147483647 w 1021"/>
              <a:gd name="T53" fmla="*/ 2147483647 h 257"/>
              <a:gd name="T54" fmla="*/ 2147483647 w 1021"/>
              <a:gd name="T55" fmla="*/ 2147483647 h 257"/>
              <a:gd name="T56" fmla="*/ 2147483647 w 1021"/>
              <a:gd name="T57" fmla="*/ 2147483647 h 257"/>
              <a:gd name="T58" fmla="*/ 2147483647 w 1021"/>
              <a:gd name="T59" fmla="*/ 2147483647 h 257"/>
              <a:gd name="T60" fmla="*/ 2147483647 w 1021"/>
              <a:gd name="T61" fmla="*/ 2147483647 h 257"/>
              <a:gd name="T62" fmla="*/ 2147483647 w 1021"/>
              <a:gd name="T63" fmla="*/ 2147483647 h 257"/>
              <a:gd name="T64" fmla="*/ 2147483647 w 1021"/>
              <a:gd name="T65" fmla="*/ 2147483647 h 257"/>
              <a:gd name="T66" fmla="*/ 2147483647 w 1021"/>
              <a:gd name="T67" fmla="*/ 2147483647 h 257"/>
              <a:gd name="T68" fmla="*/ 2147483647 w 1021"/>
              <a:gd name="T69" fmla="*/ 2147483647 h 257"/>
              <a:gd name="T70" fmla="*/ 2147483647 w 1021"/>
              <a:gd name="T71" fmla="*/ 2147483647 h 257"/>
              <a:gd name="T72" fmla="*/ 2147483647 w 1021"/>
              <a:gd name="T73" fmla="*/ 2147483647 h 257"/>
              <a:gd name="T74" fmla="*/ 2147483647 w 1021"/>
              <a:gd name="T75" fmla="*/ 2147483647 h 257"/>
              <a:gd name="T76" fmla="*/ 2147483647 w 1021"/>
              <a:gd name="T77" fmla="*/ 2147483647 h 257"/>
              <a:gd name="T78" fmla="*/ 2147483647 w 1021"/>
              <a:gd name="T79" fmla="*/ 2147483647 h 257"/>
              <a:gd name="T80" fmla="*/ 2147483647 w 1021"/>
              <a:gd name="T81" fmla="*/ 2147483647 h 257"/>
              <a:gd name="T82" fmla="*/ 2147483647 w 1021"/>
              <a:gd name="T83" fmla="*/ 2147483647 h 257"/>
              <a:gd name="T84" fmla="*/ 2147483647 w 1021"/>
              <a:gd name="T85" fmla="*/ 2147483647 h 257"/>
              <a:gd name="T86" fmla="*/ 2147483647 w 1021"/>
              <a:gd name="T87" fmla="*/ 2147483647 h 257"/>
              <a:gd name="T88" fmla="*/ 2147483647 w 1021"/>
              <a:gd name="T89" fmla="*/ 2147483647 h 257"/>
              <a:gd name="T90" fmla="*/ 2147483647 w 1021"/>
              <a:gd name="T91" fmla="*/ 2147483647 h 257"/>
              <a:gd name="T92" fmla="*/ 2147483647 w 1021"/>
              <a:gd name="T93" fmla="*/ 2147483647 h 257"/>
              <a:gd name="T94" fmla="*/ 2147483647 w 1021"/>
              <a:gd name="T95" fmla="*/ 2147483647 h 257"/>
              <a:gd name="T96" fmla="*/ 2147483647 w 1021"/>
              <a:gd name="T97" fmla="*/ 2147483647 h 257"/>
              <a:gd name="T98" fmla="*/ 2147483647 w 1021"/>
              <a:gd name="T99" fmla="*/ 2147483647 h 257"/>
              <a:gd name="T100" fmla="*/ 2147483647 w 1021"/>
              <a:gd name="T101" fmla="*/ 2147483647 h 257"/>
              <a:gd name="T102" fmla="*/ 2147483647 w 1021"/>
              <a:gd name="T103" fmla="*/ 2147483647 h 257"/>
              <a:gd name="T104" fmla="*/ 2147483647 w 1021"/>
              <a:gd name="T105" fmla="*/ 2147483647 h 257"/>
              <a:gd name="T106" fmla="*/ 2147483647 w 1021"/>
              <a:gd name="T107" fmla="*/ 2147483647 h 257"/>
              <a:gd name="T108" fmla="*/ 2147483647 w 1021"/>
              <a:gd name="T109" fmla="*/ 2147483647 h 257"/>
              <a:gd name="T110" fmla="*/ 2147483647 w 1021"/>
              <a:gd name="T111" fmla="*/ 2147483647 h 25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257"/>
              <a:gd name="T170" fmla="*/ 1021 w 1021"/>
              <a:gd name="T171" fmla="*/ 257 h 25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257">
                <a:moveTo>
                  <a:pt x="0" y="257"/>
                </a:moveTo>
                <a:lnTo>
                  <a:pt x="2" y="257"/>
                </a:lnTo>
                <a:lnTo>
                  <a:pt x="4" y="257"/>
                </a:lnTo>
                <a:lnTo>
                  <a:pt x="6" y="257"/>
                </a:lnTo>
                <a:lnTo>
                  <a:pt x="8" y="257"/>
                </a:lnTo>
                <a:lnTo>
                  <a:pt x="10" y="257"/>
                </a:lnTo>
                <a:lnTo>
                  <a:pt x="12" y="257"/>
                </a:lnTo>
                <a:lnTo>
                  <a:pt x="14" y="257"/>
                </a:lnTo>
                <a:lnTo>
                  <a:pt x="16" y="257"/>
                </a:lnTo>
                <a:lnTo>
                  <a:pt x="18" y="257"/>
                </a:lnTo>
                <a:lnTo>
                  <a:pt x="20" y="257"/>
                </a:lnTo>
                <a:lnTo>
                  <a:pt x="22" y="257"/>
                </a:lnTo>
                <a:lnTo>
                  <a:pt x="24" y="257"/>
                </a:lnTo>
                <a:lnTo>
                  <a:pt x="26" y="257"/>
                </a:lnTo>
                <a:lnTo>
                  <a:pt x="28" y="257"/>
                </a:lnTo>
                <a:lnTo>
                  <a:pt x="30" y="257"/>
                </a:lnTo>
                <a:lnTo>
                  <a:pt x="32" y="256"/>
                </a:lnTo>
                <a:lnTo>
                  <a:pt x="34" y="256"/>
                </a:lnTo>
                <a:lnTo>
                  <a:pt x="36" y="256"/>
                </a:lnTo>
                <a:lnTo>
                  <a:pt x="38" y="256"/>
                </a:lnTo>
                <a:lnTo>
                  <a:pt x="40" y="256"/>
                </a:lnTo>
                <a:lnTo>
                  <a:pt x="42" y="256"/>
                </a:lnTo>
                <a:lnTo>
                  <a:pt x="44" y="256"/>
                </a:lnTo>
                <a:lnTo>
                  <a:pt x="46" y="256"/>
                </a:lnTo>
                <a:lnTo>
                  <a:pt x="48" y="256"/>
                </a:lnTo>
                <a:lnTo>
                  <a:pt x="50" y="256"/>
                </a:lnTo>
                <a:lnTo>
                  <a:pt x="52" y="256"/>
                </a:lnTo>
                <a:lnTo>
                  <a:pt x="54" y="256"/>
                </a:lnTo>
                <a:lnTo>
                  <a:pt x="56" y="256"/>
                </a:lnTo>
                <a:lnTo>
                  <a:pt x="58" y="256"/>
                </a:lnTo>
                <a:lnTo>
                  <a:pt x="60" y="256"/>
                </a:lnTo>
                <a:lnTo>
                  <a:pt x="62" y="255"/>
                </a:lnTo>
                <a:lnTo>
                  <a:pt x="64" y="255"/>
                </a:lnTo>
                <a:lnTo>
                  <a:pt x="66" y="255"/>
                </a:lnTo>
                <a:lnTo>
                  <a:pt x="68" y="255"/>
                </a:lnTo>
                <a:lnTo>
                  <a:pt x="70" y="255"/>
                </a:lnTo>
                <a:lnTo>
                  <a:pt x="72" y="255"/>
                </a:lnTo>
                <a:lnTo>
                  <a:pt x="74" y="255"/>
                </a:lnTo>
                <a:lnTo>
                  <a:pt x="76" y="255"/>
                </a:lnTo>
                <a:lnTo>
                  <a:pt x="78" y="255"/>
                </a:lnTo>
                <a:lnTo>
                  <a:pt x="80" y="255"/>
                </a:lnTo>
                <a:lnTo>
                  <a:pt x="82" y="255"/>
                </a:lnTo>
                <a:lnTo>
                  <a:pt x="84" y="255"/>
                </a:lnTo>
                <a:lnTo>
                  <a:pt x="86" y="255"/>
                </a:lnTo>
                <a:lnTo>
                  <a:pt x="88" y="254"/>
                </a:lnTo>
                <a:lnTo>
                  <a:pt x="90" y="254"/>
                </a:lnTo>
                <a:lnTo>
                  <a:pt x="92" y="254"/>
                </a:lnTo>
                <a:lnTo>
                  <a:pt x="94" y="254"/>
                </a:lnTo>
                <a:lnTo>
                  <a:pt x="96" y="254"/>
                </a:lnTo>
                <a:lnTo>
                  <a:pt x="98" y="254"/>
                </a:lnTo>
                <a:lnTo>
                  <a:pt x="100" y="254"/>
                </a:lnTo>
                <a:lnTo>
                  <a:pt x="102" y="254"/>
                </a:lnTo>
                <a:lnTo>
                  <a:pt x="104" y="254"/>
                </a:lnTo>
                <a:lnTo>
                  <a:pt x="106" y="254"/>
                </a:lnTo>
                <a:lnTo>
                  <a:pt x="108" y="254"/>
                </a:lnTo>
                <a:lnTo>
                  <a:pt x="110" y="254"/>
                </a:lnTo>
                <a:lnTo>
                  <a:pt x="112" y="254"/>
                </a:lnTo>
                <a:lnTo>
                  <a:pt x="114" y="253"/>
                </a:lnTo>
                <a:lnTo>
                  <a:pt x="116" y="253"/>
                </a:lnTo>
                <a:lnTo>
                  <a:pt x="118" y="253"/>
                </a:lnTo>
                <a:lnTo>
                  <a:pt x="120" y="253"/>
                </a:lnTo>
                <a:lnTo>
                  <a:pt x="122" y="253"/>
                </a:lnTo>
                <a:lnTo>
                  <a:pt x="124" y="253"/>
                </a:lnTo>
                <a:lnTo>
                  <a:pt x="126" y="253"/>
                </a:lnTo>
                <a:lnTo>
                  <a:pt x="128" y="253"/>
                </a:lnTo>
                <a:lnTo>
                  <a:pt x="130" y="253"/>
                </a:lnTo>
                <a:lnTo>
                  <a:pt x="132" y="253"/>
                </a:lnTo>
                <a:lnTo>
                  <a:pt x="134" y="253"/>
                </a:lnTo>
                <a:lnTo>
                  <a:pt x="136" y="252"/>
                </a:lnTo>
                <a:lnTo>
                  <a:pt x="138" y="252"/>
                </a:lnTo>
                <a:lnTo>
                  <a:pt x="140" y="252"/>
                </a:lnTo>
                <a:lnTo>
                  <a:pt x="142" y="252"/>
                </a:lnTo>
                <a:lnTo>
                  <a:pt x="144" y="252"/>
                </a:lnTo>
                <a:lnTo>
                  <a:pt x="146" y="252"/>
                </a:lnTo>
                <a:lnTo>
                  <a:pt x="148" y="252"/>
                </a:lnTo>
                <a:lnTo>
                  <a:pt x="150" y="252"/>
                </a:lnTo>
                <a:lnTo>
                  <a:pt x="152" y="252"/>
                </a:lnTo>
                <a:lnTo>
                  <a:pt x="154" y="252"/>
                </a:lnTo>
                <a:lnTo>
                  <a:pt x="156" y="252"/>
                </a:lnTo>
                <a:lnTo>
                  <a:pt x="158" y="251"/>
                </a:lnTo>
                <a:lnTo>
                  <a:pt x="160" y="251"/>
                </a:lnTo>
                <a:lnTo>
                  <a:pt x="162" y="251"/>
                </a:lnTo>
                <a:lnTo>
                  <a:pt x="164" y="251"/>
                </a:lnTo>
                <a:lnTo>
                  <a:pt x="166" y="251"/>
                </a:lnTo>
                <a:lnTo>
                  <a:pt x="168" y="251"/>
                </a:lnTo>
                <a:lnTo>
                  <a:pt x="170" y="251"/>
                </a:lnTo>
                <a:lnTo>
                  <a:pt x="172" y="251"/>
                </a:lnTo>
                <a:lnTo>
                  <a:pt x="174" y="251"/>
                </a:lnTo>
                <a:lnTo>
                  <a:pt x="176" y="251"/>
                </a:lnTo>
                <a:lnTo>
                  <a:pt x="178" y="250"/>
                </a:lnTo>
                <a:lnTo>
                  <a:pt x="180" y="250"/>
                </a:lnTo>
                <a:lnTo>
                  <a:pt x="182" y="250"/>
                </a:lnTo>
                <a:lnTo>
                  <a:pt x="184" y="250"/>
                </a:lnTo>
                <a:lnTo>
                  <a:pt x="186" y="250"/>
                </a:lnTo>
                <a:lnTo>
                  <a:pt x="188" y="250"/>
                </a:lnTo>
                <a:lnTo>
                  <a:pt x="190" y="250"/>
                </a:lnTo>
                <a:lnTo>
                  <a:pt x="192" y="250"/>
                </a:lnTo>
                <a:lnTo>
                  <a:pt x="194" y="250"/>
                </a:lnTo>
                <a:lnTo>
                  <a:pt x="196" y="249"/>
                </a:lnTo>
                <a:lnTo>
                  <a:pt x="198" y="249"/>
                </a:lnTo>
                <a:lnTo>
                  <a:pt x="200" y="249"/>
                </a:lnTo>
                <a:lnTo>
                  <a:pt x="202" y="249"/>
                </a:lnTo>
                <a:lnTo>
                  <a:pt x="204" y="249"/>
                </a:lnTo>
                <a:lnTo>
                  <a:pt x="206" y="249"/>
                </a:lnTo>
                <a:lnTo>
                  <a:pt x="208" y="249"/>
                </a:lnTo>
                <a:lnTo>
                  <a:pt x="210" y="249"/>
                </a:lnTo>
                <a:lnTo>
                  <a:pt x="212" y="249"/>
                </a:lnTo>
                <a:lnTo>
                  <a:pt x="214" y="248"/>
                </a:lnTo>
                <a:lnTo>
                  <a:pt x="216" y="248"/>
                </a:lnTo>
                <a:lnTo>
                  <a:pt x="218" y="248"/>
                </a:lnTo>
                <a:lnTo>
                  <a:pt x="220" y="248"/>
                </a:lnTo>
                <a:lnTo>
                  <a:pt x="222" y="248"/>
                </a:lnTo>
                <a:lnTo>
                  <a:pt x="224" y="248"/>
                </a:lnTo>
                <a:lnTo>
                  <a:pt x="226" y="248"/>
                </a:lnTo>
                <a:lnTo>
                  <a:pt x="228" y="248"/>
                </a:lnTo>
                <a:lnTo>
                  <a:pt x="230" y="247"/>
                </a:lnTo>
                <a:lnTo>
                  <a:pt x="232" y="247"/>
                </a:lnTo>
                <a:lnTo>
                  <a:pt x="234" y="247"/>
                </a:lnTo>
                <a:lnTo>
                  <a:pt x="236" y="247"/>
                </a:lnTo>
                <a:lnTo>
                  <a:pt x="238" y="247"/>
                </a:lnTo>
                <a:lnTo>
                  <a:pt x="240" y="247"/>
                </a:lnTo>
                <a:lnTo>
                  <a:pt x="242" y="247"/>
                </a:lnTo>
                <a:lnTo>
                  <a:pt x="244" y="247"/>
                </a:lnTo>
                <a:lnTo>
                  <a:pt x="246" y="246"/>
                </a:lnTo>
                <a:lnTo>
                  <a:pt x="248" y="246"/>
                </a:lnTo>
                <a:lnTo>
                  <a:pt x="250" y="246"/>
                </a:lnTo>
                <a:lnTo>
                  <a:pt x="252" y="246"/>
                </a:lnTo>
                <a:lnTo>
                  <a:pt x="254" y="246"/>
                </a:lnTo>
                <a:lnTo>
                  <a:pt x="256" y="246"/>
                </a:lnTo>
                <a:lnTo>
                  <a:pt x="258" y="246"/>
                </a:lnTo>
                <a:lnTo>
                  <a:pt x="260" y="246"/>
                </a:lnTo>
                <a:lnTo>
                  <a:pt x="262" y="245"/>
                </a:lnTo>
                <a:lnTo>
                  <a:pt x="264" y="245"/>
                </a:lnTo>
                <a:lnTo>
                  <a:pt x="266" y="245"/>
                </a:lnTo>
                <a:lnTo>
                  <a:pt x="268" y="245"/>
                </a:lnTo>
                <a:lnTo>
                  <a:pt x="270" y="245"/>
                </a:lnTo>
                <a:lnTo>
                  <a:pt x="272" y="245"/>
                </a:lnTo>
                <a:lnTo>
                  <a:pt x="274" y="245"/>
                </a:lnTo>
                <a:lnTo>
                  <a:pt x="276" y="244"/>
                </a:lnTo>
                <a:lnTo>
                  <a:pt x="278" y="244"/>
                </a:lnTo>
                <a:lnTo>
                  <a:pt x="280" y="244"/>
                </a:lnTo>
                <a:lnTo>
                  <a:pt x="282" y="244"/>
                </a:lnTo>
                <a:lnTo>
                  <a:pt x="284" y="244"/>
                </a:lnTo>
                <a:lnTo>
                  <a:pt x="286" y="244"/>
                </a:lnTo>
                <a:lnTo>
                  <a:pt x="288" y="244"/>
                </a:lnTo>
                <a:lnTo>
                  <a:pt x="290" y="243"/>
                </a:lnTo>
                <a:lnTo>
                  <a:pt x="292" y="243"/>
                </a:lnTo>
                <a:lnTo>
                  <a:pt x="294" y="243"/>
                </a:lnTo>
                <a:lnTo>
                  <a:pt x="296" y="243"/>
                </a:lnTo>
                <a:lnTo>
                  <a:pt x="298" y="243"/>
                </a:lnTo>
                <a:lnTo>
                  <a:pt x="300" y="243"/>
                </a:lnTo>
                <a:lnTo>
                  <a:pt x="302" y="242"/>
                </a:lnTo>
                <a:lnTo>
                  <a:pt x="304" y="242"/>
                </a:lnTo>
                <a:lnTo>
                  <a:pt x="306" y="242"/>
                </a:lnTo>
                <a:lnTo>
                  <a:pt x="308" y="242"/>
                </a:lnTo>
                <a:lnTo>
                  <a:pt x="310" y="242"/>
                </a:lnTo>
                <a:lnTo>
                  <a:pt x="312" y="242"/>
                </a:lnTo>
                <a:lnTo>
                  <a:pt x="314" y="241"/>
                </a:lnTo>
                <a:lnTo>
                  <a:pt x="316" y="241"/>
                </a:lnTo>
                <a:lnTo>
                  <a:pt x="318" y="241"/>
                </a:lnTo>
                <a:lnTo>
                  <a:pt x="320" y="241"/>
                </a:lnTo>
                <a:lnTo>
                  <a:pt x="322" y="241"/>
                </a:lnTo>
                <a:lnTo>
                  <a:pt x="324" y="241"/>
                </a:lnTo>
                <a:lnTo>
                  <a:pt x="326" y="240"/>
                </a:lnTo>
                <a:lnTo>
                  <a:pt x="328" y="240"/>
                </a:lnTo>
                <a:lnTo>
                  <a:pt x="330" y="240"/>
                </a:lnTo>
                <a:lnTo>
                  <a:pt x="332" y="240"/>
                </a:lnTo>
                <a:lnTo>
                  <a:pt x="334" y="240"/>
                </a:lnTo>
                <a:lnTo>
                  <a:pt x="336" y="240"/>
                </a:lnTo>
                <a:lnTo>
                  <a:pt x="338" y="239"/>
                </a:lnTo>
                <a:lnTo>
                  <a:pt x="340" y="239"/>
                </a:lnTo>
                <a:lnTo>
                  <a:pt x="342" y="239"/>
                </a:lnTo>
                <a:lnTo>
                  <a:pt x="344" y="239"/>
                </a:lnTo>
                <a:lnTo>
                  <a:pt x="346" y="239"/>
                </a:lnTo>
                <a:lnTo>
                  <a:pt x="348" y="238"/>
                </a:lnTo>
                <a:lnTo>
                  <a:pt x="350" y="238"/>
                </a:lnTo>
                <a:lnTo>
                  <a:pt x="352" y="238"/>
                </a:lnTo>
                <a:lnTo>
                  <a:pt x="354" y="238"/>
                </a:lnTo>
                <a:lnTo>
                  <a:pt x="356" y="238"/>
                </a:lnTo>
                <a:lnTo>
                  <a:pt x="358" y="238"/>
                </a:lnTo>
                <a:lnTo>
                  <a:pt x="360" y="237"/>
                </a:lnTo>
                <a:lnTo>
                  <a:pt x="362" y="237"/>
                </a:lnTo>
                <a:lnTo>
                  <a:pt x="364" y="237"/>
                </a:lnTo>
                <a:lnTo>
                  <a:pt x="366" y="237"/>
                </a:lnTo>
                <a:lnTo>
                  <a:pt x="368" y="237"/>
                </a:lnTo>
                <a:lnTo>
                  <a:pt x="370" y="236"/>
                </a:lnTo>
                <a:lnTo>
                  <a:pt x="372" y="236"/>
                </a:lnTo>
                <a:lnTo>
                  <a:pt x="374" y="236"/>
                </a:lnTo>
                <a:lnTo>
                  <a:pt x="376" y="236"/>
                </a:lnTo>
                <a:lnTo>
                  <a:pt x="378" y="236"/>
                </a:lnTo>
                <a:lnTo>
                  <a:pt x="380" y="235"/>
                </a:lnTo>
                <a:lnTo>
                  <a:pt x="382" y="235"/>
                </a:lnTo>
                <a:lnTo>
                  <a:pt x="384" y="235"/>
                </a:lnTo>
                <a:lnTo>
                  <a:pt x="386" y="235"/>
                </a:lnTo>
                <a:lnTo>
                  <a:pt x="388" y="235"/>
                </a:lnTo>
                <a:lnTo>
                  <a:pt x="390" y="234"/>
                </a:lnTo>
                <a:lnTo>
                  <a:pt x="392" y="234"/>
                </a:lnTo>
                <a:lnTo>
                  <a:pt x="394" y="234"/>
                </a:lnTo>
                <a:lnTo>
                  <a:pt x="396" y="234"/>
                </a:lnTo>
                <a:lnTo>
                  <a:pt x="398" y="233"/>
                </a:lnTo>
                <a:lnTo>
                  <a:pt x="400" y="233"/>
                </a:lnTo>
                <a:lnTo>
                  <a:pt x="402" y="233"/>
                </a:lnTo>
                <a:lnTo>
                  <a:pt x="404" y="233"/>
                </a:lnTo>
                <a:lnTo>
                  <a:pt x="406" y="233"/>
                </a:lnTo>
                <a:lnTo>
                  <a:pt x="408" y="232"/>
                </a:lnTo>
                <a:lnTo>
                  <a:pt x="410" y="232"/>
                </a:lnTo>
                <a:lnTo>
                  <a:pt x="412" y="232"/>
                </a:lnTo>
                <a:lnTo>
                  <a:pt x="414" y="232"/>
                </a:lnTo>
                <a:lnTo>
                  <a:pt x="416" y="231"/>
                </a:lnTo>
                <a:lnTo>
                  <a:pt x="418" y="231"/>
                </a:lnTo>
                <a:lnTo>
                  <a:pt x="420" y="231"/>
                </a:lnTo>
                <a:lnTo>
                  <a:pt x="422" y="231"/>
                </a:lnTo>
                <a:lnTo>
                  <a:pt x="424" y="230"/>
                </a:lnTo>
                <a:lnTo>
                  <a:pt x="426" y="230"/>
                </a:lnTo>
                <a:lnTo>
                  <a:pt x="428" y="230"/>
                </a:lnTo>
                <a:lnTo>
                  <a:pt x="430" y="230"/>
                </a:lnTo>
                <a:lnTo>
                  <a:pt x="432" y="230"/>
                </a:lnTo>
                <a:lnTo>
                  <a:pt x="434" y="229"/>
                </a:lnTo>
                <a:lnTo>
                  <a:pt x="436" y="229"/>
                </a:lnTo>
                <a:lnTo>
                  <a:pt x="438" y="229"/>
                </a:lnTo>
                <a:lnTo>
                  <a:pt x="440" y="229"/>
                </a:lnTo>
                <a:lnTo>
                  <a:pt x="442" y="228"/>
                </a:lnTo>
                <a:lnTo>
                  <a:pt x="444" y="228"/>
                </a:lnTo>
                <a:lnTo>
                  <a:pt x="446" y="228"/>
                </a:lnTo>
                <a:lnTo>
                  <a:pt x="448" y="227"/>
                </a:lnTo>
                <a:lnTo>
                  <a:pt x="450" y="227"/>
                </a:lnTo>
                <a:lnTo>
                  <a:pt x="452" y="227"/>
                </a:lnTo>
                <a:lnTo>
                  <a:pt x="454" y="227"/>
                </a:lnTo>
                <a:lnTo>
                  <a:pt x="456" y="226"/>
                </a:lnTo>
                <a:lnTo>
                  <a:pt x="458" y="226"/>
                </a:lnTo>
                <a:lnTo>
                  <a:pt x="460" y="226"/>
                </a:lnTo>
                <a:lnTo>
                  <a:pt x="462" y="226"/>
                </a:lnTo>
                <a:lnTo>
                  <a:pt x="464" y="225"/>
                </a:lnTo>
                <a:lnTo>
                  <a:pt x="466" y="225"/>
                </a:lnTo>
                <a:lnTo>
                  <a:pt x="468" y="225"/>
                </a:lnTo>
                <a:lnTo>
                  <a:pt x="470" y="225"/>
                </a:lnTo>
                <a:lnTo>
                  <a:pt x="472" y="224"/>
                </a:lnTo>
                <a:lnTo>
                  <a:pt x="474" y="224"/>
                </a:lnTo>
                <a:lnTo>
                  <a:pt x="476" y="224"/>
                </a:lnTo>
                <a:lnTo>
                  <a:pt x="478" y="223"/>
                </a:lnTo>
                <a:lnTo>
                  <a:pt x="480" y="223"/>
                </a:lnTo>
                <a:lnTo>
                  <a:pt x="482" y="223"/>
                </a:lnTo>
                <a:lnTo>
                  <a:pt x="484" y="223"/>
                </a:lnTo>
                <a:lnTo>
                  <a:pt x="486" y="222"/>
                </a:lnTo>
                <a:lnTo>
                  <a:pt x="488" y="222"/>
                </a:lnTo>
                <a:lnTo>
                  <a:pt x="490" y="222"/>
                </a:lnTo>
                <a:lnTo>
                  <a:pt x="492" y="221"/>
                </a:lnTo>
                <a:lnTo>
                  <a:pt x="494" y="221"/>
                </a:lnTo>
                <a:lnTo>
                  <a:pt x="496" y="221"/>
                </a:lnTo>
                <a:lnTo>
                  <a:pt x="498" y="220"/>
                </a:lnTo>
                <a:lnTo>
                  <a:pt x="500" y="220"/>
                </a:lnTo>
                <a:lnTo>
                  <a:pt x="502" y="220"/>
                </a:lnTo>
                <a:lnTo>
                  <a:pt x="504" y="219"/>
                </a:lnTo>
                <a:lnTo>
                  <a:pt x="506" y="219"/>
                </a:lnTo>
                <a:lnTo>
                  <a:pt x="508" y="219"/>
                </a:lnTo>
                <a:lnTo>
                  <a:pt x="510" y="219"/>
                </a:lnTo>
                <a:lnTo>
                  <a:pt x="512" y="218"/>
                </a:lnTo>
                <a:lnTo>
                  <a:pt x="514" y="218"/>
                </a:lnTo>
                <a:lnTo>
                  <a:pt x="516" y="218"/>
                </a:lnTo>
                <a:lnTo>
                  <a:pt x="518" y="217"/>
                </a:lnTo>
                <a:lnTo>
                  <a:pt x="520" y="217"/>
                </a:lnTo>
                <a:lnTo>
                  <a:pt x="522" y="217"/>
                </a:lnTo>
                <a:lnTo>
                  <a:pt x="524" y="216"/>
                </a:lnTo>
                <a:lnTo>
                  <a:pt x="526" y="216"/>
                </a:lnTo>
                <a:lnTo>
                  <a:pt x="528" y="216"/>
                </a:lnTo>
                <a:lnTo>
                  <a:pt x="530" y="215"/>
                </a:lnTo>
                <a:lnTo>
                  <a:pt x="532" y="215"/>
                </a:lnTo>
                <a:lnTo>
                  <a:pt x="534" y="215"/>
                </a:lnTo>
                <a:lnTo>
                  <a:pt x="536" y="214"/>
                </a:lnTo>
                <a:lnTo>
                  <a:pt x="538" y="214"/>
                </a:lnTo>
                <a:lnTo>
                  <a:pt x="540" y="214"/>
                </a:lnTo>
                <a:lnTo>
                  <a:pt x="542" y="213"/>
                </a:lnTo>
                <a:lnTo>
                  <a:pt x="544" y="213"/>
                </a:lnTo>
                <a:lnTo>
                  <a:pt x="546" y="212"/>
                </a:lnTo>
                <a:lnTo>
                  <a:pt x="548" y="212"/>
                </a:lnTo>
                <a:lnTo>
                  <a:pt x="550" y="212"/>
                </a:lnTo>
                <a:lnTo>
                  <a:pt x="552" y="211"/>
                </a:lnTo>
                <a:lnTo>
                  <a:pt x="554" y="211"/>
                </a:lnTo>
                <a:lnTo>
                  <a:pt x="556" y="211"/>
                </a:lnTo>
                <a:lnTo>
                  <a:pt x="558" y="210"/>
                </a:lnTo>
                <a:lnTo>
                  <a:pt x="560" y="210"/>
                </a:lnTo>
                <a:lnTo>
                  <a:pt x="562" y="209"/>
                </a:lnTo>
                <a:lnTo>
                  <a:pt x="564" y="209"/>
                </a:lnTo>
                <a:lnTo>
                  <a:pt x="566" y="209"/>
                </a:lnTo>
                <a:lnTo>
                  <a:pt x="568" y="208"/>
                </a:lnTo>
                <a:lnTo>
                  <a:pt x="570" y="208"/>
                </a:lnTo>
                <a:lnTo>
                  <a:pt x="572" y="208"/>
                </a:lnTo>
                <a:lnTo>
                  <a:pt x="574" y="207"/>
                </a:lnTo>
                <a:lnTo>
                  <a:pt x="576" y="207"/>
                </a:lnTo>
                <a:lnTo>
                  <a:pt x="578" y="206"/>
                </a:lnTo>
                <a:lnTo>
                  <a:pt x="580" y="206"/>
                </a:lnTo>
                <a:lnTo>
                  <a:pt x="582" y="206"/>
                </a:lnTo>
                <a:lnTo>
                  <a:pt x="584" y="205"/>
                </a:lnTo>
                <a:lnTo>
                  <a:pt x="586" y="205"/>
                </a:lnTo>
                <a:lnTo>
                  <a:pt x="588" y="204"/>
                </a:lnTo>
                <a:lnTo>
                  <a:pt x="590" y="204"/>
                </a:lnTo>
                <a:lnTo>
                  <a:pt x="592" y="203"/>
                </a:lnTo>
                <a:lnTo>
                  <a:pt x="594" y="203"/>
                </a:lnTo>
                <a:lnTo>
                  <a:pt x="596" y="203"/>
                </a:lnTo>
                <a:lnTo>
                  <a:pt x="598" y="202"/>
                </a:lnTo>
                <a:lnTo>
                  <a:pt x="600" y="202"/>
                </a:lnTo>
                <a:lnTo>
                  <a:pt x="602" y="201"/>
                </a:lnTo>
                <a:lnTo>
                  <a:pt x="604" y="201"/>
                </a:lnTo>
                <a:lnTo>
                  <a:pt x="606" y="200"/>
                </a:lnTo>
                <a:lnTo>
                  <a:pt x="608" y="200"/>
                </a:lnTo>
                <a:lnTo>
                  <a:pt x="610" y="200"/>
                </a:lnTo>
                <a:lnTo>
                  <a:pt x="612" y="199"/>
                </a:lnTo>
                <a:lnTo>
                  <a:pt x="614" y="199"/>
                </a:lnTo>
                <a:lnTo>
                  <a:pt x="616" y="198"/>
                </a:lnTo>
                <a:lnTo>
                  <a:pt x="618" y="198"/>
                </a:lnTo>
                <a:lnTo>
                  <a:pt x="620" y="197"/>
                </a:lnTo>
                <a:lnTo>
                  <a:pt x="622" y="197"/>
                </a:lnTo>
                <a:lnTo>
                  <a:pt x="624" y="196"/>
                </a:lnTo>
                <a:lnTo>
                  <a:pt x="626" y="196"/>
                </a:lnTo>
                <a:lnTo>
                  <a:pt x="628" y="195"/>
                </a:lnTo>
                <a:lnTo>
                  <a:pt x="630" y="195"/>
                </a:lnTo>
                <a:lnTo>
                  <a:pt x="632" y="194"/>
                </a:lnTo>
                <a:lnTo>
                  <a:pt x="634" y="194"/>
                </a:lnTo>
                <a:lnTo>
                  <a:pt x="636" y="193"/>
                </a:lnTo>
                <a:lnTo>
                  <a:pt x="638" y="193"/>
                </a:lnTo>
                <a:lnTo>
                  <a:pt x="640" y="192"/>
                </a:lnTo>
                <a:lnTo>
                  <a:pt x="642" y="192"/>
                </a:lnTo>
                <a:lnTo>
                  <a:pt x="644" y="191"/>
                </a:lnTo>
                <a:lnTo>
                  <a:pt x="646" y="191"/>
                </a:lnTo>
                <a:lnTo>
                  <a:pt x="648" y="190"/>
                </a:lnTo>
                <a:lnTo>
                  <a:pt x="650" y="190"/>
                </a:lnTo>
                <a:lnTo>
                  <a:pt x="652" y="189"/>
                </a:lnTo>
                <a:lnTo>
                  <a:pt x="654" y="189"/>
                </a:lnTo>
                <a:lnTo>
                  <a:pt x="656" y="188"/>
                </a:lnTo>
                <a:lnTo>
                  <a:pt x="658" y="188"/>
                </a:lnTo>
                <a:lnTo>
                  <a:pt x="660" y="187"/>
                </a:lnTo>
                <a:lnTo>
                  <a:pt x="662" y="187"/>
                </a:lnTo>
                <a:lnTo>
                  <a:pt x="664" y="186"/>
                </a:lnTo>
                <a:lnTo>
                  <a:pt x="666" y="186"/>
                </a:lnTo>
                <a:lnTo>
                  <a:pt x="668" y="185"/>
                </a:lnTo>
                <a:lnTo>
                  <a:pt x="670" y="185"/>
                </a:lnTo>
                <a:lnTo>
                  <a:pt x="672" y="184"/>
                </a:lnTo>
                <a:lnTo>
                  <a:pt x="674" y="184"/>
                </a:lnTo>
                <a:lnTo>
                  <a:pt x="676" y="183"/>
                </a:lnTo>
                <a:lnTo>
                  <a:pt x="678" y="182"/>
                </a:lnTo>
                <a:lnTo>
                  <a:pt x="680" y="182"/>
                </a:lnTo>
                <a:lnTo>
                  <a:pt x="682" y="181"/>
                </a:lnTo>
                <a:lnTo>
                  <a:pt x="684" y="181"/>
                </a:lnTo>
                <a:lnTo>
                  <a:pt x="686" y="180"/>
                </a:lnTo>
                <a:lnTo>
                  <a:pt x="688" y="180"/>
                </a:lnTo>
                <a:lnTo>
                  <a:pt x="690" y="179"/>
                </a:lnTo>
                <a:lnTo>
                  <a:pt x="692" y="178"/>
                </a:lnTo>
                <a:lnTo>
                  <a:pt x="694" y="178"/>
                </a:lnTo>
                <a:lnTo>
                  <a:pt x="696" y="177"/>
                </a:lnTo>
                <a:lnTo>
                  <a:pt x="698" y="177"/>
                </a:lnTo>
                <a:lnTo>
                  <a:pt x="700" y="176"/>
                </a:lnTo>
                <a:lnTo>
                  <a:pt x="702" y="175"/>
                </a:lnTo>
                <a:lnTo>
                  <a:pt x="704" y="175"/>
                </a:lnTo>
                <a:lnTo>
                  <a:pt x="706" y="174"/>
                </a:lnTo>
                <a:lnTo>
                  <a:pt x="708" y="173"/>
                </a:lnTo>
                <a:lnTo>
                  <a:pt x="710" y="173"/>
                </a:lnTo>
                <a:lnTo>
                  <a:pt x="712" y="172"/>
                </a:lnTo>
                <a:lnTo>
                  <a:pt x="714" y="172"/>
                </a:lnTo>
                <a:lnTo>
                  <a:pt x="716" y="171"/>
                </a:lnTo>
                <a:lnTo>
                  <a:pt x="718" y="170"/>
                </a:lnTo>
                <a:lnTo>
                  <a:pt x="720" y="170"/>
                </a:lnTo>
                <a:lnTo>
                  <a:pt x="722" y="169"/>
                </a:lnTo>
                <a:lnTo>
                  <a:pt x="724" y="168"/>
                </a:lnTo>
                <a:lnTo>
                  <a:pt x="726" y="168"/>
                </a:lnTo>
                <a:lnTo>
                  <a:pt x="728" y="167"/>
                </a:lnTo>
                <a:lnTo>
                  <a:pt x="730" y="166"/>
                </a:lnTo>
                <a:lnTo>
                  <a:pt x="732" y="166"/>
                </a:lnTo>
                <a:lnTo>
                  <a:pt x="734" y="165"/>
                </a:lnTo>
                <a:lnTo>
                  <a:pt x="736" y="164"/>
                </a:lnTo>
                <a:lnTo>
                  <a:pt x="738" y="164"/>
                </a:lnTo>
                <a:lnTo>
                  <a:pt x="740" y="163"/>
                </a:lnTo>
                <a:lnTo>
                  <a:pt x="742" y="162"/>
                </a:lnTo>
                <a:lnTo>
                  <a:pt x="744" y="162"/>
                </a:lnTo>
                <a:lnTo>
                  <a:pt x="746" y="161"/>
                </a:lnTo>
                <a:lnTo>
                  <a:pt x="748" y="160"/>
                </a:lnTo>
                <a:lnTo>
                  <a:pt x="750" y="159"/>
                </a:lnTo>
                <a:lnTo>
                  <a:pt x="752" y="159"/>
                </a:lnTo>
                <a:lnTo>
                  <a:pt x="754" y="158"/>
                </a:lnTo>
                <a:lnTo>
                  <a:pt x="756" y="157"/>
                </a:lnTo>
                <a:lnTo>
                  <a:pt x="758" y="156"/>
                </a:lnTo>
                <a:lnTo>
                  <a:pt x="760" y="156"/>
                </a:lnTo>
                <a:lnTo>
                  <a:pt x="762" y="155"/>
                </a:lnTo>
                <a:lnTo>
                  <a:pt x="764" y="154"/>
                </a:lnTo>
                <a:lnTo>
                  <a:pt x="766" y="153"/>
                </a:lnTo>
                <a:lnTo>
                  <a:pt x="768" y="153"/>
                </a:lnTo>
                <a:lnTo>
                  <a:pt x="770" y="152"/>
                </a:lnTo>
                <a:lnTo>
                  <a:pt x="772" y="151"/>
                </a:lnTo>
                <a:lnTo>
                  <a:pt x="774" y="150"/>
                </a:lnTo>
                <a:lnTo>
                  <a:pt x="776" y="150"/>
                </a:lnTo>
                <a:lnTo>
                  <a:pt x="778" y="149"/>
                </a:lnTo>
                <a:lnTo>
                  <a:pt x="780" y="148"/>
                </a:lnTo>
                <a:lnTo>
                  <a:pt x="782" y="147"/>
                </a:lnTo>
                <a:lnTo>
                  <a:pt x="784" y="146"/>
                </a:lnTo>
                <a:lnTo>
                  <a:pt x="786" y="146"/>
                </a:lnTo>
                <a:lnTo>
                  <a:pt x="788" y="145"/>
                </a:lnTo>
                <a:lnTo>
                  <a:pt x="790" y="144"/>
                </a:lnTo>
                <a:lnTo>
                  <a:pt x="792" y="143"/>
                </a:lnTo>
                <a:lnTo>
                  <a:pt x="794" y="142"/>
                </a:lnTo>
                <a:lnTo>
                  <a:pt x="796" y="142"/>
                </a:lnTo>
                <a:lnTo>
                  <a:pt x="798" y="141"/>
                </a:lnTo>
                <a:lnTo>
                  <a:pt x="800" y="140"/>
                </a:lnTo>
                <a:lnTo>
                  <a:pt x="802" y="139"/>
                </a:lnTo>
                <a:lnTo>
                  <a:pt x="804" y="138"/>
                </a:lnTo>
                <a:lnTo>
                  <a:pt x="806" y="137"/>
                </a:lnTo>
                <a:lnTo>
                  <a:pt x="808" y="136"/>
                </a:lnTo>
                <a:lnTo>
                  <a:pt x="810" y="135"/>
                </a:lnTo>
                <a:lnTo>
                  <a:pt x="812" y="135"/>
                </a:lnTo>
                <a:lnTo>
                  <a:pt x="814" y="134"/>
                </a:lnTo>
                <a:lnTo>
                  <a:pt x="816" y="133"/>
                </a:lnTo>
                <a:lnTo>
                  <a:pt x="818" y="132"/>
                </a:lnTo>
                <a:lnTo>
                  <a:pt x="820" y="131"/>
                </a:lnTo>
                <a:lnTo>
                  <a:pt x="822" y="130"/>
                </a:lnTo>
                <a:lnTo>
                  <a:pt x="824" y="129"/>
                </a:lnTo>
                <a:lnTo>
                  <a:pt x="826" y="128"/>
                </a:lnTo>
                <a:lnTo>
                  <a:pt x="828" y="127"/>
                </a:lnTo>
                <a:lnTo>
                  <a:pt x="830" y="126"/>
                </a:lnTo>
                <a:lnTo>
                  <a:pt x="832" y="125"/>
                </a:lnTo>
                <a:lnTo>
                  <a:pt x="834" y="124"/>
                </a:lnTo>
                <a:lnTo>
                  <a:pt x="836" y="124"/>
                </a:lnTo>
                <a:lnTo>
                  <a:pt x="838" y="123"/>
                </a:lnTo>
                <a:lnTo>
                  <a:pt x="840" y="122"/>
                </a:lnTo>
                <a:lnTo>
                  <a:pt x="842" y="121"/>
                </a:lnTo>
                <a:lnTo>
                  <a:pt x="844" y="120"/>
                </a:lnTo>
                <a:lnTo>
                  <a:pt x="846" y="119"/>
                </a:lnTo>
                <a:lnTo>
                  <a:pt x="848" y="118"/>
                </a:lnTo>
                <a:lnTo>
                  <a:pt x="850" y="117"/>
                </a:lnTo>
                <a:lnTo>
                  <a:pt x="852" y="116"/>
                </a:lnTo>
                <a:lnTo>
                  <a:pt x="854" y="115"/>
                </a:lnTo>
                <a:lnTo>
                  <a:pt x="856" y="114"/>
                </a:lnTo>
                <a:lnTo>
                  <a:pt x="858" y="113"/>
                </a:lnTo>
                <a:lnTo>
                  <a:pt x="860" y="111"/>
                </a:lnTo>
                <a:lnTo>
                  <a:pt x="862" y="110"/>
                </a:lnTo>
                <a:lnTo>
                  <a:pt x="864" y="109"/>
                </a:lnTo>
                <a:lnTo>
                  <a:pt x="866" y="108"/>
                </a:lnTo>
                <a:lnTo>
                  <a:pt x="868" y="107"/>
                </a:lnTo>
                <a:lnTo>
                  <a:pt x="870" y="106"/>
                </a:lnTo>
                <a:lnTo>
                  <a:pt x="872" y="105"/>
                </a:lnTo>
                <a:lnTo>
                  <a:pt x="874" y="104"/>
                </a:lnTo>
                <a:lnTo>
                  <a:pt x="876" y="103"/>
                </a:lnTo>
                <a:lnTo>
                  <a:pt x="878" y="102"/>
                </a:lnTo>
                <a:lnTo>
                  <a:pt x="880" y="101"/>
                </a:lnTo>
                <a:lnTo>
                  <a:pt x="882" y="100"/>
                </a:lnTo>
                <a:lnTo>
                  <a:pt x="884" y="98"/>
                </a:lnTo>
                <a:lnTo>
                  <a:pt x="886" y="97"/>
                </a:lnTo>
                <a:lnTo>
                  <a:pt x="888" y="96"/>
                </a:lnTo>
                <a:lnTo>
                  <a:pt x="890" y="95"/>
                </a:lnTo>
                <a:lnTo>
                  <a:pt x="892" y="94"/>
                </a:lnTo>
                <a:lnTo>
                  <a:pt x="894" y="93"/>
                </a:lnTo>
                <a:lnTo>
                  <a:pt x="896" y="92"/>
                </a:lnTo>
                <a:lnTo>
                  <a:pt x="898" y="90"/>
                </a:lnTo>
                <a:lnTo>
                  <a:pt x="900" y="89"/>
                </a:lnTo>
                <a:lnTo>
                  <a:pt x="902" y="88"/>
                </a:lnTo>
                <a:lnTo>
                  <a:pt x="904" y="87"/>
                </a:lnTo>
                <a:lnTo>
                  <a:pt x="906" y="86"/>
                </a:lnTo>
                <a:lnTo>
                  <a:pt x="908" y="84"/>
                </a:lnTo>
                <a:lnTo>
                  <a:pt x="910" y="83"/>
                </a:lnTo>
                <a:lnTo>
                  <a:pt x="912" y="82"/>
                </a:lnTo>
                <a:lnTo>
                  <a:pt x="914" y="81"/>
                </a:lnTo>
                <a:lnTo>
                  <a:pt x="916" y="79"/>
                </a:lnTo>
                <a:lnTo>
                  <a:pt x="918" y="78"/>
                </a:lnTo>
                <a:lnTo>
                  <a:pt x="920" y="77"/>
                </a:lnTo>
                <a:lnTo>
                  <a:pt x="922" y="75"/>
                </a:lnTo>
                <a:lnTo>
                  <a:pt x="924" y="74"/>
                </a:lnTo>
                <a:lnTo>
                  <a:pt x="926" y="73"/>
                </a:lnTo>
                <a:lnTo>
                  <a:pt x="928" y="72"/>
                </a:lnTo>
                <a:lnTo>
                  <a:pt x="930" y="70"/>
                </a:lnTo>
                <a:lnTo>
                  <a:pt x="932" y="69"/>
                </a:lnTo>
                <a:lnTo>
                  <a:pt x="934" y="68"/>
                </a:lnTo>
                <a:lnTo>
                  <a:pt x="936" y="66"/>
                </a:lnTo>
                <a:lnTo>
                  <a:pt x="938" y="65"/>
                </a:lnTo>
                <a:lnTo>
                  <a:pt x="940" y="64"/>
                </a:lnTo>
                <a:lnTo>
                  <a:pt x="942" y="62"/>
                </a:lnTo>
                <a:lnTo>
                  <a:pt x="944" y="61"/>
                </a:lnTo>
                <a:lnTo>
                  <a:pt x="946" y="59"/>
                </a:lnTo>
                <a:lnTo>
                  <a:pt x="948" y="58"/>
                </a:lnTo>
                <a:lnTo>
                  <a:pt x="950" y="57"/>
                </a:lnTo>
                <a:lnTo>
                  <a:pt x="952" y="55"/>
                </a:lnTo>
                <a:lnTo>
                  <a:pt x="954" y="54"/>
                </a:lnTo>
                <a:lnTo>
                  <a:pt x="956" y="52"/>
                </a:lnTo>
                <a:lnTo>
                  <a:pt x="958" y="51"/>
                </a:lnTo>
                <a:lnTo>
                  <a:pt x="960" y="49"/>
                </a:lnTo>
                <a:lnTo>
                  <a:pt x="962" y="48"/>
                </a:lnTo>
                <a:lnTo>
                  <a:pt x="964" y="46"/>
                </a:lnTo>
                <a:lnTo>
                  <a:pt x="966" y="45"/>
                </a:lnTo>
                <a:lnTo>
                  <a:pt x="968" y="43"/>
                </a:lnTo>
                <a:lnTo>
                  <a:pt x="970" y="42"/>
                </a:lnTo>
                <a:lnTo>
                  <a:pt x="972" y="40"/>
                </a:lnTo>
                <a:lnTo>
                  <a:pt x="974" y="39"/>
                </a:lnTo>
                <a:lnTo>
                  <a:pt x="976" y="37"/>
                </a:lnTo>
                <a:lnTo>
                  <a:pt x="978" y="36"/>
                </a:lnTo>
                <a:lnTo>
                  <a:pt x="980" y="34"/>
                </a:lnTo>
                <a:lnTo>
                  <a:pt x="982" y="33"/>
                </a:lnTo>
                <a:lnTo>
                  <a:pt x="984" y="31"/>
                </a:lnTo>
                <a:lnTo>
                  <a:pt x="986" y="30"/>
                </a:lnTo>
                <a:lnTo>
                  <a:pt x="988" y="28"/>
                </a:lnTo>
                <a:lnTo>
                  <a:pt x="990" y="26"/>
                </a:lnTo>
                <a:lnTo>
                  <a:pt x="992" y="25"/>
                </a:lnTo>
                <a:lnTo>
                  <a:pt x="994" y="23"/>
                </a:lnTo>
                <a:lnTo>
                  <a:pt x="996" y="21"/>
                </a:lnTo>
                <a:lnTo>
                  <a:pt x="998" y="20"/>
                </a:lnTo>
                <a:lnTo>
                  <a:pt x="1000" y="18"/>
                </a:lnTo>
                <a:lnTo>
                  <a:pt x="1002" y="16"/>
                </a:lnTo>
                <a:lnTo>
                  <a:pt x="1004" y="15"/>
                </a:lnTo>
                <a:lnTo>
                  <a:pt x="1006" y="13"/>
                </a:lnTo>
                <a:lnTo>
                  <a:pt x="1008" y="11"/>
                </a:lnTo>
                <a:lnTo>
                  <a:pt x="1010" y="10"/>
                </a:lnTo>
                <a:lnTo>
                  <a:pt x="1012" y="8"/>
                </a:lnTo>
                <a:lnTo>
                  <a:pt x="1014" y="6"/>
                </a:lnTo>
                <a:lnTo>
                  <a:pt x="1016" y="4"/>
                </a:lnTo>
                <a:lnTo>
                  <a:pt x="1018" y="3"/>
                </a:lnTo>
                <a:lnTo>
                  <a:pt x="1020" y="1"/>
                </a:lnTo>
                <a:lnTo>
                  <a:pt x="1021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251" name="Oval 250">
            <a:extLst>
              <a:ext uri="{FF2B5EF4-FFF2-40B4-BE49-F238E27FC236}">
                <a16:creationId xmlns:a16="http://schemas.microsoft.com/office/drawing/2014/main" id="{2A7E0AF3-1293-439E-8561-E5903C38916D}"/>
              </a:ext>
            </a:extLst>
          </p:cNvPr>
          <p:cNvSpPr/>
          <p:nvPr/>
        </p:nvSpPr>
        <p:spPr>
          <a:xfrm>
            <a:off x="2144078" y="5827713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2" name="Freeform 232">
            <a:extLst>
              <a:ext uri="{FF2B5EF4-FFF2-40B4-BE49-F238E27FC236}">
                <a16:creationId xmlns:a16="http://schemas.microsoft.com/office/drawing/2014/main" id="{F71F0625-945C-4F94-875A-02271FB99595}"/>
              </a:ext>
            </a:extLst>
          </p:cNvPr>
          <p:cNvSpPr>
            <a:spLocks/>
          </p:cNvSpPr>
          <p:nvPr/>
        </p:nvSpPr>
        <p:spPr bwMode="auto">
          <a:xfrm flipH="1">
            <a:off x="408940" y="1593850"/>
            <a:ext cx="2406650" cy="4338638"/>
          </a:xfrm>
          <a:custGeom>
            <a:avLst/>
            <a:gdLst>
              <a:gd name="T0" fmla="*/ 2147483647 w 974"/>
              <a:gd name="T1" fmla="*/ 2147483647 h 415"/>
              <a:gd name="T2" fmla="*/ 2147483647 w 974"/>
              <a:gd name="T3" fmla="*/ 2147483647 h 415"/>
              <a:gd name="T4" fmla="*/ 2147483647 w 974"/>
              <a:gd name="T5" fmla="*/ 2147483647 h 415"/>
              <a:gd name="T6" fmla="*/ 2147483647 w 974"/>
              <a:gd name="T7" fmla="*/ 2147483647 h 415"/>
              <a:gd name="T8" fmla="*/ 2147483647 w 974"/>
              <a:gd name="T9" fmla="*/ 2147483647 h 415"/>
              <a:gd name="T10" fmla="*/ 2147483647 w 974"/>
              <a:gd name="T11" fmla="*/ 2147483647 h 415"/>
              <a:gd name="T12" fmla="*/ 2147483647 w 974"/>
              <a:gd name="T13" fmla="*/ 2147483647 h 415"/>
              <a:gd name="T14" fmla="*/ 2147483647 w 974"/>
              <a:gd name="T15" fmla="*/ 2147483647 h 415"/>
              <a:gd name="T16" fmla="*/ 2147483647 w 974"/>
              <a:gd name="T17" fmla="*/ 2147483647 h 415"/>
              <a:gd name="T18" fmla="*/ 2147483647 w 974"/>
              <a:gd name="T19" fmla="*/ 2147483647 h 415"/>
              <a:gd name="T20" fmla="*/ 2147483647 w 974"/>
              <a:gd name="T21" fmla="*/ 2147483647 h 415"/>
              <a:gd name="T22" fmla="*/ 2147483647 w 974"/>
              <a:gd name="T23" fmla="*/ 2147483647 h 415"/>
              <a:gd name="T24" fmla="*/ 2147483647 w 974"/>
              <a:gd name="T25" fmla="*/ 2147483647 h 415"/>
              <a:gd name="T26" fmla="*/ 2147483647 w 974"/>
              <a:gd name="T27" fmla="*/ 2147483647 h 415"/>
              <a:gd name="T28" fmla="*/ 2147483647 w 974"/>
              <a:gd name="T29" fmla="*/ 2147483647 h 415"/>
              <a:gd name="T30" fmla="*/ 2147483647 w 974"/>
              <a:gd name="T31" fmla="*/ 2147483647 h 415"/>
              <a:gd name="T32" fmla="*/ 2147483647 w 974"/>
              <a:gd name="T33" fmla="*/ 2147483647 h 415"/>
              <a:gd name="T34" fmla="*/ 2147483647 w 974"/>
              <a:gd name="T35" fmla="*/ 2147483647 h 415"/>
              <a:gd name="T36" fmla="*/ 2147483647 w 974"/>
              <a:gd name="T37" fmla="*/ 2147483647 h 415"/>
              <a:gd name="T38" fmla="*/ 2147483647 w 974"/>
              <a:gd name="T39" fmla="*/ 2147483647 h 415"/>
              <a:gd name="T40" fmla="*/ 2147483647 w 974"/>
              <a:gd name="T41" fmla="*/ 2147483647 h 415"/>
              <a:gd name="T42" fmla="*/ 2147483647 w 974"/>
              <a:gd name="T43" fmla="*/ 2147483647 h 415"/>
              <a:gd name="T44" fmla="*/ 2147483647 w 974"/>
              <a:gd name="T45" fmla="*/ 2147483647 h 415"/>
              <a:gd name="T46" fmla="*/ 2147483647 w 974"/>
              <a:gd name="T47" fmla="*/ 2147483647 h 415"/>
              <a:gd name="T48" fmla="*/ 2147483647 w 974"/>
              <a:gd name="T49" fmla="*/ 2147483647 h 415"/>
              <a:gd name="T50" fmla="*/ 2147483647 w 974"/>
              <a:gd name="T51" fmla="*/ 2147483647 h 415"/>
              <a:gd name="T52" fmla="*/ 2147483647 w 974"/>
              <a:gd name="T53" fmla="*/ 2147483647 h 415"/>
              <a:gd name="T54" fmla="*/ 2147483647 w 974"/>
              <a:gd name="T55" fmla="*/ 2147483647 h 415"/>
              <a:gd name="T56" fmla="*/ 2147483647 w 974"/>
              <a:gd name="T57" fmla="*/ 2147483647 h 415"/>
              <a:gd name="T58" fmla="*/ 2147483647 w 974"/>
              <a:gd name="T59" fmla="*/ 2147483647 h 415"/>
              <a:gd name="T60" fmla="*/ 2147483647 w 974"/>
              <a:gd name="T61" fmla="*/ 2147483647 h 415"/>
              <a:gd name="T62" fmla="*/ 2147483647 w 974"/>
              <a:gd name="T63" fmla="*/ 2147483647 h 415"/>
              <a:gd name="T64" fmla="*/ 2147483647 w 974"/>
              <a:gd name="T65" fmla="*/ 2147483647 h 415"/>
              <a:gd name="T66" fmla="*/ 2147483647 w 974"/>
              <a:gd name="T67" fmla="*/ 2147483647 h 415"/>
              <a:gd name="T68" fmla="*/ 2147483647 w 974"/>
              <a:gd name="T69" fmla="*/ 2147483647 h 415"/>
              <a:gd name="T70" fmla="*/ 2147483647 w 974"/>
              <a:gd name="T71" fmla="*/ 2147483647 h 415"/>
              <a:gd name="T72" fmla="*/ 2147483647 w 974"/>
              <a:gd name="T73" fmla="*/ 2147483647 h 415"/>
              <a:gd name="T74" fmla="*/ 2147483647 w 974"/>
              <a:gd name="T75" fmla="*/ 2147483647 h 415"/>
              <a:gd name="T76" fmla="*/ 2147483647 w 974"/>
              <a:gd name="T77" fmla="*/ 2147483647 h 415"/>
              <a:gd name="T78" fmla="*/ 2147483647 w 974"/>
              <a:gd name="T79" fmla="*/ 2147483647 h 415"/>
              <a:gd name="T80" fmla="*/ 2147483647 w 974"/>
              <a:gd name="T81" fmla="*/ 2147483647 h 415"/>
              <a:gd name="T82" fmla="*/ 2147483647 w 974"/>
              <a:gd name="T83" fmla="*/ 2147483647 h 415"/>
              <a:gd name="T84" fmla="*/ 2147483647 w 974"/>
              <a:gd name="T85" fmla="*/ 2147483647 h 415"/>
              <a:gd name="T86" fmla="*/ 2147483647 w 974"/>
              <a:gd name="T87" fmla="*/ 2147483647 h 415"/>
              <a:gd name="T88" fmla="*/ 2147483647 w 974"/>
              <a:gd name="T89" fmla="*/ 2147483647 h 415"/>
              <a:gd name="T90" fmla="*/ 2147483647 w 974"/>
              <a:gd name="T91" fmla="*/ 2147483647 h 415"/>
              <a:gd name="T92" fmla="*/ 2147483647 w 974"/>
              <a:gd name="T93" fmla="*/ 2147483647 h 415"/>
              <a:gd name="T94" fmla="*/ 2147483647 w 974"/>
              <a:gd name="T95" fmla="*/ 2147483647 h 415"/>
              <a:gd name="T96" fmla="*/ 2147483647 w 974"/>
              <a:gd name="T97" fmla="*/ 2147483647 h 415"/>
              <a:gd name="T98" fmla="*/ 2147483647 w 974"/>
              <a:gd name="T99" fmla="*/ 2147483647 h 415"/>
              <a:gd name="T100" fmla="*/ 2147483647 w 974"/>
              <a:gd name="T101" fmla="*/ 2147483647 h 415"/>
              <a:gd name="T102" fmla="*/ 2147483647 w 974"/>
              <a:gd name="T103" fmla="*/ 2147483647 h 415"/>
              <a:gd name="T104" fmla="*/ 2147483647 w 974"/>
              <a:gd name="T105" fmla="*/ 2147483647 h 415"/>
              <a:gd name="T106" fmla="*/ 2147483647 w 974"/>
              <a:gd name="T107" fmla="*/ 2147483647 h 415"/>
              <a:gd name="T108" fmla="*/ 2147483647 w 974"/>
              <a:gd name="T109" fmla="*/ 2147483647 h 415"/>
              <a:gd name="T110" fmla="*/ 2147483647 w 974"/>
              <a:gd name="T111" fmla="*/ 2147483647 h 415"/>
              <a:gd name="T112" fmla="*/ 2147483647 w 974"/>
              <a:gd name="T113" fmla="*/ 2147483647 h 415"/>
              <a:gd name="T114" fmla="*/ 2147483647 w 974"/>
              <a:gd name="T115" fmla="*/ 2147483647 h 415"/>
              <a:gd name="T116" fmla="*/ 2147483647 w 974"/>
              <a:gd name="T117" fmla="*/ 2147483647 h 415"/>
              <a:gd name="T118" fmla="*/ 2147483647 w 974"/>
              <a:gd name="T119" fmla="*/ 2147483647 h 415"/>
              <a:gd name="T120" fmla="*/ 2147483647 w 974"/>
              <a:gd name="T121" fmla="*/ 0 h 41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974"/>
              <a:gd name="T184" fmla="*/ 0 h 415"/>
              <a:gd name="T185" fmla="*/ 974 w 974"/>
              <a:gd name="T186" fmla="*/ 415 h 41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974" h="415">
                <a:moveTo>
                  <a:pt x="0" y="415"/>
                </a:moveTo>
                <a:lnTo>
                  <a:pt x="2" y="415"/>
                </a:lnTo>
                <a:lnTo>
                  <a:pt x="4" y="415"/>
                </a:lnTo>
                <a:lnTo>
                  <a:pt x="6" y="415"/>
                </a:lnTo>
                <a:lnTo>
                  <a:pt x="8" y="415"/>
                </a:lnTo>
                <a:lnTo>
                  <a:pt x="10" y="415"/>
                </a:lnTo>
                <a:lnTo>
                  <a:pt x="12" y="415"/>
                </a:lnTo>
                <a:lnTo>
                  <a:pt x="14" y="415"/>
                </a:lnTo>
                <a:lnTo>
                  <a:pt x="16" y="415"/>
                </a:lnTo>
                <a:lnTo>
                  <a:pt x="18" y="415"/>
                </a:lnTo>
                <a:lnTo>
                  <a:pt x="20" y="415"/>
                </a:lnTo>
                <a:lnTo>
                  <a:pt x="22" y="415"/>
                </a:lnTo>
                <a:lnTo>
                  <a:pt x="24" y="415"/>
                </a:lnTo>
                <a:lnTo>
                  <a:pt x="26" y="415"/>
                </a:lnTo>
                <a:lnTo>
                  <a:pt x="28" y="415"/>
                </a:lnTo>
                <a:lnTo>
                  <a:pt x="30" y="415"/>
                </a:lnTo>
                <a:lnTo>
                  <a:pt x="32" y="415"/>
                </a:lnTo>
                <a:lnTo>
                  <a:pt x="34" y="415"/>
                </a:lnTo>
                <a:lnTo>
                  <a:pt x="36" y="415"/>
                </a:lnTo>
                <a:lnTo>
                  <a:pt x="38" y="415"/>
                </a:lnTo>
                <a:lnTo>
                  <a:pt x="40" y="415"/>
                </a:lnTo>
                <a:lnTo>
                  <a:pt x="42" y="415"/>
                </a:lnTo>
                <a:lnTo>
                  <a:pt x="44" y="415"/>
                </a:lnTo>
                <a:lnTo>
                  <a:pt x="46" y="415"/>
                </a:lnTo>
                <a:lnTo>
                  <a:pt x="48" y="415"/>
                </a:lnTo>
                <a:lnTo>
                  <a:pt x="50" y="415"/>
                </a:lnTo>
                <a:lnTo>
                  <a:pt x="52" y="415"/>
                </a:lnTo>
                <a:lnTo>
                  <a:pt x="54" y="415"/>
                </a:lnTo>
                <a:lnTo>
                  <a:pt x="56" y="415"/>
                </a:lnTo>
                <a:lnTo>
                  <a:pt x="58" y="415"/>
                </a:lnTo>
                <a:lnTo>
                  <a:pt x="60" y="415"/>
                </a:lnTo>
                <a:lnTo>
                  <a:pt x="62" y="415"/>
                </a:lnTo>
                <a:lnTo>
                  <a:pt x="64" y="415"/>
                </a:lnTo>
                <a:lnTo>
                  <a:pt x="66" y="415"/>
                </a:lnTo>
                <a:lnTo>
                  <a:pt x="68" y="415"/>
                </a:lnTo>
                <a:lnTo>
                  <a:pt x="70" y="415"/>
                </a:lnTo>
                <a:lnTo>
                  <a:pt x="72" y="415"/>
                </a:lnTo>
                <a:lnTo>
                  <a:pt x="74" y="415"/>
                </a:lnTo>
                <a:lnTo>
                  <a:pt x="76" y="415"/>
                </a:lnTo>
                <a:lnTo>
                  <a:pt x="78" y="415"/>
                </a:lnTo>
                <a:lnTo>
                  <a:pt x="80" y="414"/>
                </a:lnTo>
                <a:lnTo>
                  <a:pt x="82" y="414"/>
                </a:lnTo>
                <a:lnTo>
                  <a:pt x="84" y="414"/>
                </a:lnTo>
                <a:lnTo>
                  <a:pt x="86" y="414"/>
                </a:lnTo>
                <a:lnTo>
                  <a:pt x="88" y="414"/>
                </a:lnTo>
                <a:lnTo>
                  <a:pt x="90" y="414"/>
                </a:lnTo>
                <a:lnTo>
                  <a:pt x="92" y="414"/>
                </a:lnTo>
                <a:lnTo>
                  <a:pt x="94" y="414"/>
                </a:lnTo>
                <a:lnTo>
                  <a:pt x="96" y="414"/>
                </a:lnTo>
                <a:lnTo>
                  <a:pt x="98" y="414"/>
                </a:lnTo>
                <a:lnTo>
                  <a:pt x="100" y="414"/>
                </a:lnTo>
                <a:lnTo>
                  <a:pt x="102" y="414"/>
                </a:lnTo>
                <a:lnTo>
                  <a:pt x="104" y="414"/>
                </a:lnTo>
                <a:lnTo>
                  <a:pt x="106" y="414"/>
                </a:lnTo>
                <a:lnTo>
                  <a:pt x="108" y="414"/>
                </a:lnTo>
                <a:lnTo>
                  <a:pt x="110" y="414"/>
                </a:lnTo>
                <a:lnTo>
                  <a:pt x="112" y="414"/>
                </a:lnTo>
                <a:lnTo>
                  <a:pt x="114" y="414"/>
                </a:lnTo>
                <a:lnTo>
                  <a:pt x="116" y="414"/>
                </a:lnTo>
                <a:lnTo>
                  <a:pt x="118" y="414"/>
                </a:lnTo>
                <a:lnTo>
                  <a:pt x="120" y="414"/>
                </a:lnTo>
                <a:lnTo>
                  <a:pt x="122" y="414"/>
                </a:lnTo>
                <a:lnTo>
                  <a:pt x="124" y="414"/>
                </a:lnTo>
                <a:lnTo>
                  <a:pt x="126" y="414"/>
                </a:lnTo>
                <a:lnTo>
                  <a:pt x="128" y="414"/>
                </a:lnTo>
                <a:lnTo>
                  <a:pt x="130" y="414"/>
                </a:lnTo>
                <a:lnTo>
                  <a:pt x="132" y="414"/>
                </a:lnTo>
                <a:lnTo>
                  <a:pt x="134" y="414"/>
                </a:lnTo>
                <a:lnTo>
                  <a:pt x="136" y="414"/>
                </a:lnTo>
                <a:lnTo>
                  <a:pt x="138" y="414"/>
                </a:lnTo>
                <a:lnTo>
                  <a:pt x="140" y="413"/>
                </a:lnTo>
                <a:lnTo>
                  <a:pt x="142" y="413"/>
                </a:lnTo>
                <a:lnTo>
                  <a:pt x="144" y="413"/>
                </a:lnTo>
                <a:lnTo>
                  <a:pt x="146" y="413"/>
                </a:lnTo>
                <a:lnTo>
                  <a:pt x="148" y="413"/>
                </a:lnTo>
                <a:lnTo>
                  <a:pt x="150" y="413"/>
                </a:lnTo>
                <a:lnTo>
                  <a:pt x="152" y="413"/>
                </a:lnTo>
                <a:lnTo>
                  <a:pt x="154" y="413"/>
                </a:lnTo>
                <a:lnTo>
                  <a:pt x="156" y="413"/>
                </a:lnTo>
                <a:lnTo>
                  <a:pt x="158" y="413"/>
                </a:lnTo>
                <a:lnTo>
                  <a:pt x="160" y="413"/>
                </a:lnTo>
                <a:lnTo>
                  <a:pt x="162" y="413"/>
                </a:lnTo>
                <a:lnTo>
                  <a:pt x="164" y="413"/>
                </a:lnTo>
                <a:lnTo>
                  <a:pt x="166" y="413"/>
                </a:lnTo>
                <a:lnTo>
                  <a:pt x="168" y="413"/>
                </a:lnTo>
                <a:lnTo>
                  <a:pt x="170" y="413"/>
                </a:lnTo>
                <a:lnTo>
                  <a:pt x="172" y="413"/>
                </a:lnTo>
                <a:lnTo>
                  <a:pt x="174" y="413"/>
                </a:lnTo>
                <a:lnTo>
                  <a:pt x="176" y="413"/>
                </a:lnTo>
                <a:lnTo>
                  <a:pt x="178" y="413"/>
                </a:lnTo>
                <a:lnTo>
                  <a:pt x="180" y="413"/>
                </a:lnTo>
                <a:lnTo>
                  <a:pt x="182" y="413"/>
                </a:lnTo>
                <a:lnTo>
                  <a:pt x="184" y="413"/>
                </a:lnTo>
                <a:lnTo>
                  <a:pt x="186" y="412"/>
                </a:lnTo>
                <a:lnTo>
                  <a:pt x="188" y="412"/>
                </a:lnTo>
                <a:lnTo>
                  <a:pt x="190" y="412"/>
                </a:lnTo>
                <a:lnTo>
                  <a:pt x="192" y="412"/>
                </a:lnTo>
                <a:lnTo>
                  <a:pt x="194" y="412"/>
                </a:lnTo>
                <a:lnTo>
                  <a:pt x="196" y="412"/>
                </a:lnTo>
                <a:lnTo>
                  <a:pt x="198" y="412"/>
                </a:lnTo>
                <a:lnTo>
                  <a:pt x="200" y="412"/>
                </a:lnTo>
                <a:lnTo>
                  <a:pt x="202" y="412"/>
                </a:lnTo>
                <a:lnTo>
                  <a:pt x="204" y="412"/>
                </a:lnTo>
                <a:lnTo>
                  <a:pt x="206" y="412"/>
                </a:lnTo>
                <a:lnTo>
                  <a:pt x="208" y="412"/>
                </a:lnTo>
                <a:lnTo>
                  <a:pt x="210" y="412"/>
                </a:lnTo>
                <a:lnTo>
                  <a:pt x="212" y="412"/>
                </a:lnTo>
                <a:lnTo>
                  <a:pt x="214" y="412"/>
                </a:lnTo>
                <a:lnTo>
                  <a:pt x="216" y="412"/>
                </a:lnTo>
                <a:lnTo>
                  <a:pt x="218" y="412"/>
                </a:lnTo>
                <a:lnTo>
                  <a:pt x="220" y="412"/>
                </a:lnTo>
                <a:lnTo>
                  <a:pt x="222" y="411"/>
                </a:lnTo>
                <a:lnTo>
                  <a:pt x="224" y="411"/>
                </a:lnTo>
                <a:lnTo>
                  <a:pt x="226" y="411"/>
                </a:lnTo>
                <a:lnTo>
                  <a:pt x="228" y="411"/>
                </a:lnTo>
                <a:lnTo>
                  <a:pt x="230" y="411"/>
                </a:lnTo>
                <a:lnTo>
                  <a:pt x="232" y="411"/>
                </a:lnTo>
                <a:lnTo>
                  <a:pt x="234" y="411"/>
                </a:lnTo>
                <a:lnTo>
                  <a:pt x="236" y="411"/>
                </a:lnTo>
                <a:lnTo>
                  <a:pt x="238" y="411"/>
                </a:lnTo>
                <a:lnTo>
                  <a:pt x="240" y="411"/>
                </a:lnTo>
                <a:lnTo>
                  <a:pt x="242" y="411"/>
                </a:lnTo>
                <a:lnTo>
                  <a:pt x="244" y="411"/>
                </a:lnTo>
                <a:lnTo>
                  <a:pt x="246" y="411"/>
                </a:lnTo>
                <a:lnTo>
                  <a:pt x="248" y="411"/>
                </a:lnTo>
                <a:lnTo>
                  <a:pt x="250" y="410"/>
                </a:lnTo>
                <a:lnTo>
                  <a:pt x="252" y="410"/>
                </a:lnTo>
                <a:lnTo>
                  <a:pt x="254" y="410"/>
                </a:lnTo>
                <a:lnTo>
                  <a:pt x="256" y="410"/>
                </a:lnTo>
                <a:lnTo>
                  <a:pt x="258" y="410"/>
                </a:lnTo>
                <a:lnTo>
                  <a:pt x="260" y="410"/>
                </a:lnTo>
                <a:lnTo>
                  <a:pt x="262" y="410"/>
                </a:lnTo>
                <a:lnTo>
                  <a:pt x="264" y="410"/>
                </a:lnTo>
                <a:lnTo>
                  <a:pt x="266" y="410"/>
                </a:lnTo>
                <a:lnTo>
                  <a:pt x="268" y="410"/>
                </a:lnTo>
                <a:lnTo>
                  <a:pt x="270" y="410"/>
                </a:lnTo>
                <a:lnTo>
                  <a:pt x="272" y="410"/>
                </a:lnTo>
                <a:lnTo>
                  <a:pt x="274" y="410"/>
                </a:lnTo>
                <a:lnTo>
                  <a:pt x="276" y="409"/>
                </a:lnTo>
                <a:lnTo>
                  <a:pt x="278" y="409"/>
                </a:lnTo>
                <a:lnTo>
                  <a:pt x="280" y="409"/>
                </a:lnTo>
                <a:lnTo>
                  <a:pt x="282" y="409"/>
                </a:lnTo>
                <a:lnTo>
                  <a:pt x="284" y="409"/>
                </a:lnTo>
                <a:lnTo>
                  <a:pt x="286" y="409"/>
                </a:lnTo>
                <a:lnTo>
                  <a:pt x="288" y="409"/>
                </a:lnTo>
                <a:lnTo>
                  <a:pt x="290" y="409"/>
                </a:lnTo>
                <a:lnTo>
                  <a:pt x="292" y="409"/>
                </a:lnTo>
                <a:lnTo>
                  <a:pt x="294" y="409"/>
                </a:lnTo>
                <a:lnTo>
                  <a:pt x="296" y="409"/>
                </a:lnTo>
                <a:lnTo>
                  <a:pt x="298" y="408"/>
                </a:lnTo>
                <a:lnTo>
                  <a:pt x="300" y="408"/>
                </a:lnTo>
                <a:lnTo>
                  <a:pt x="302" y="408"/>
                </a:lnTo>
                <a:lnTo>
                  <a:pt x="304" y="408"/>
                </a:lnTo>
                <a:lnTo>
                  <a:pt x="306" y="408"/>
                </a:lnTo>
                <a:lnTo>
                  <a:pt x="308" y="408"/>
                </a:lnTo>
                <a:lnTo>
                  <a:pt x="310" y="408"/>
                </a:lnTo>
                <a:lnTo>
                  <a:pt x="312" y="408"/>
                </a:lnTo>
                <a:lnTo>
                  <a:pt x="314" y="408"/>
                </a:lnTo>
                <a:lnTo>
                  <a:pt x="316" y="408"/>
                </a:lnTo>
                <a:lnTo>
                  <a:pt x="318" y="407"/>
                </a:lnTo>
                <a:lnTo>
                  <a:pt x="320" y="407"/>
                </a:lnTo>
                <a:lnTo>
                  <a:pt x="322" y="407"/>
                </a:lnTo>
                <a:lnTo>
                  <a:pt x="324" y="407"/>
                </a:lnTo>
                <a:lnTo>
                  <a:pt x="326" y="407"/>
                </a:lnTo>
                <a:lnTo>
                  <a:pt x="328" y="407"/>
                </a:lnTo>
                <a:lnTo>
                  <a:pt x="330" y="407"/>
                </a:lnTo>
                <a:lnTo>
                  <a:pt x="332" y="407"/>
                </a:lnTo>
                <a:lnTo>
                  <a:pt x="334" y="407"/>
                </a:lnTo>
                <a:lnTo>
                  <a:pt x="336" y="406"/>
                </a:lnTo>
                <a:lnTo>
                  <a:pt x="338" y="406"/>
                </a:lnTo>
                <a:lnTo>
                  <a:pt x="340" y="406"/>
                </a:lnTo>
                <a:lnTo>
                  <a:pt x="342" y="406"/>
                </a:lnTo>
                <a:lnTo>
                  <a:pt x="344" y="406"/>
                </a:lnTo>
                <a:lnTo>
                  <a:pt x="346" y="406"/>
                </a:lnTo>
                <a:lnTo>
                  <a:pt x="348" y="406"/>
                </a:lnTo>
                <a:lnTo>
                  <a:pt x="350" y="406"/>
                </a:lnTo>
                <a:lnTo>
                  <a:pt x="352" y="405"/>
                </a:lnTo>
                <a:lnTo>
                  <a:pt x="354" y="405"/>
                </a:lnTo>
                <a:lnTo>
                  <a:pt x="356" y="405"/>
                </a:lnTo>
                <a:lnTo>
                  <a:pt x="358" y="405"/>
                </a:lnTo>
                <a:lnTo>
                  <a:pt x="360" y="405"/>
                </a:lnTo>
                <a:lnTo>
                  <a:pt x="362" y="405"/>
                </a:lnTo>
                <a:lnTo>
                  <a:pt x="364" y="405"/>
                </a:lnTo>
                <a:lnTo>
                  <a:pt x="366" y="404"/>
                </a:lnTo>
                <a:lnTo>
                  <a:pt x="368" y="404"/>
                </a:lnTo>
                <a:lnTo>
                  <a:pt x="370" y="404"/>
                </a:lnTo>
                <a:lnTo>
                  <a:pt x="372" y="404"/>
                </a:lnTo>
                <a:lnTo>
                  <a:pt x="374" y="404"/>
                </a:lnTo>
                <a:lnTo>
                  <a:pt x="376" y="404"/>
                </a:lnTo>
                <a:lnTo>
                  <a:pt x="378" y="404"/>
                </a:lnTo>
                <a:lnTo>
                  <a:pt x="380" y="403"/>
                </a:lnTo>
                <a:lnTo>
                  <a:pt x="382" y="403"/>
                </a:lnTo>
                <a:lnTo>
                  <a:pt x="384" y="403"/>
                </a:lnTo>
                <a:lnTo>
                  <a:pt x="386" y="403"/>
                </a:lnTo>
                <a:lnTo>
                  <a:pt x="388" y="403"/>
                </a:lnTo>
                <a:lnTo>
                  <a:pt x="390" y="403"/>
                </a:lnTo>
                <a:lnTo>
                  <a:pt x="392" y="402"/>
                </a:lnTo>
                <a:lnTo>
                  <a:pt x="394" y="402"/>
                </a:lnTo>
                <a:lnTo>
                  <a:pt x="396" y="402"/>
                </a:lnTo>
                <a:lnTo>
                  <a:pt x="398" y="402"/>
                </a:lnTo>
                <a:lnTo>
                  <a:pt x="400" y="402"/>
                </a:lnTo>
                <a:lnTo>
                  <a:pt x="402" y="402"/>
                </a:lnTo>
                <a:lnTo>
                  <a:pt x="404" y="401"/>
                </a:lnTo>
                <a:lnTo>
                  <a:pt x="406" y="401"/>
                </a:lnTo>
                <a:lnTo>
                  <a:pt x="408" y="401"/>
                </a:lnTo>
                <a:lnTo>
                  <a:pt x="410" y="401"/>
                </a:lnTo>
                <a:lnTo>
                  <a:pt x="412" y="401"/>
                </a:lnTo>
                <a:lnTo>
                  <a:pt x="414" y="400"/>
                </a:lnTo>
                <a:lnTo>
                  <a:pt x="416" y="400"/>
                </a:lnTo>
                <a:lnTo>
                  <a:pt x="418" y="400"/>
                </a:lnTo>
                <a:lnTo>
                  <a:pt x="420" y="400"/>
                </a:lnTo>
                <a:lnTo>
                  <a:pt x="422" y="400"/>
                </a:lnTo>
                <a:lnTo>
                  <a:pt x="424" y="399"/>
                </a:lnTo>
                <a:lnTo>
                  <a:pt x="426" y="399"/>
                </a:lnTo>
                <a:lnTo>
                  <a:pt x="428" y="399"/>
                </a:lnTo>
                <a:lnTo>
                  <a:pt x="430" y="399"/>
                </a:lnTo>
                <a:lnTo>
                  <a:pt x="432" y="399"/>
                </a:lnTo>
                <a:lnTo>
                  <a:pt x="434" y="398"/>
                </a:lnTo>
                <a:lnTo>
                  <a:pt x="436" y="398"/>
                </a:lnTo>
                <a:lnTo>
                  <a:pt x="438" y="398"/>
                </a:lnTo>
                <a:lnTo>
                  <a:pt x="440" y="398"/>
                </a:lnTo>
                <a:lnTo>
                  <a:pt x="442" y="398"/>
                </a:lnTo>
                <a:lnTo>
                  <a:pt x="444" y="397"/>
                </a:lnTo>
                <a:lnTo>
                  <a:pt x="446" y="397"/>
                </a:lnTo>
                <a:lnTo>
                  <a:pt x="448" y="397"/>
                </a:lnTo>
                <a:lnTo>
                  <a:pt x="450" y="397"/>
                </a:lnTo>
                <a:lnTo>
                  <a:pt x="452" y="396"/>
                </a:lnTo>
                <a:lnTo>
                  <a:pt x="454" y="396"/>
                </a:lnTo>
                <a:lnTo>
                  <a:pt x="456" y="396"/>
                </a:lnTo>
                <a:lnTo>
                  <a:pt x="458" y="396"/>
                </a:lnTo>
                <a:lnTo>
                  <a:pt x="460" y="395"/>
                </a:lnTo>
                <a:lnTo>
                  <a:pt x="462" y="395"/>
                </a:lnTo>
                <a:lnTo>
                  <a:pt x="464" y="395"/>
                </a:lnTo>
                <a:lnTo>
                  <a:pt x="466" y="395"/>
                </a:lnTo>
                <a:lnTo>
                  <a:pt x="468" y="394"/>
                </a:lnTo>
                <a:lnTo>
                  <a:pt x="470" y="394"/>
                </a:lnTo>
                <a:lnTo>
                  <a:pt x="472" y="394"/>
                </a:lnTo>
                <a:lnTo>
                  <a:pt x="474" y="394"/>
                </a:lnTo>
                <a:lnTo>
                  <a:pt x="476" y="393"/>
                </a:lnTo>
                <a:lnTo>
                  <a:pt x="478" y="393"/>
                </a:lnTo>
                <a:lnTo>
                  <a:pt x="480" y="393"/>
                </a:lnTo>
                <a:lnTo>
                  <a:pt x="482" y="393"/>
                </a:lnTo>
                <a:lnTo>
                  <a:pt x="484" y="392"/>
                </a:lnTo>
                <a:lnTo>
                  <a:pt x="486" y="392"/>
                </a:lnTo>
                <a:lnTo>
                  <a:pt x="488" y="392"/>
                </a:lnTo>
                <a:lnTo>
                  <a:pt x="490" y="391"/>
                </a:lnTo>
                <a:lnTo>
                  <a:pt x="492" y="391"/>
                </a:lnTo>
                <a:lnTo>
                  <a:pt x="494" y="391"/>
                </a:lnTo>
                <a:lnTo>
                  <a:pt x="496" y="390"/>
                </a:lnTo>
                <a:lnTo>
                  <a:pt x="498" y="390"/>
                </a:lnTo>
                <a:lnTo>
                  <a:pt x="500" y="390"/>
                </a:lnTo>
                <a:lnTo>
                  <a:pt x="502" y="390"/>
                </a:lnTo>
                <a:lnTo>
                  <a:pt x="504" y="389"/>
                </a:lnTo>
                <a:lnTo>
                  <a:pt x="506" y="389"/>
                </a:lnTo>
                <a:lnTo>
                  <a:pt x="508" y="389"/>
                </a:lnTo>
                <a:lnTo>
                  <a:pt x="510" y="388"/>
                </a:lnTo>
                <a:lnTo>
                  <a:pt x="512" y="388"/>
                </a:lnTo>
                <a:lnTo>
                  <a:pt x="514" y="388"/>
                </a:lnTo>
                <a:lnTo>
                  <a:pt x="516" y="387"/>
                </a:lnTo>
                <a:lnTo>
                  <a:pt x="518" y="387"/>
                </a:lnTo>
                <a:lnTo>
                  <a:pt x="520" y="387"/>
                </a:lnTo>
                <a:lnTo>
                  <a:pt x="522" y="386"/>
                </a:lnTo>
                <a:lnTo>
                  <a:pt x="524" y="386"/>
                </a:lnTo>
                <a:lnTo>
                  <a:pt x="526" y="385"/>
                </a:lnTo>
                <a:lnTo>
                  <a:pt x="528" y="385"/>
                </a:lnTo>
                <a:lnTo>
                  <a:pt x="530" y="385"/>
                </a:lnTo>
                <a:lnTo>
                  <a:pt x="532" y="384"/>
                </a:lnTo>
                <a:lnTo>
                  <a:pt x="534" y="384"/>
                </a:lnTo>
                <a:lnTo>
                  <a:pt x="536" y="384"/>
                </a:lnTo>
                <a:lnTo>
                  <a:pt x="538" y="383"/>
                </a:lnTo>
                <a:lnTo>
                  <a:pt x="540" y="383"/>
                </a:lnTo>
                <a:lnTo>
                  <a:pt x="542" y="382"/>
                </a:lnTo>
                <a:lnTo>
                  <a:pt x="544" y="382"/>
                </a:lnTo>
                <a:lnTo>
                  <a:pt x="546" y="382"/>
                </a:lnTo>
                <a:lnTo>
                  <a:pt x="548" y="381"/>
                </a:lnTo>
                <a:lnTo>
                  <a:pt x="550" y="381"/>
                </a:lnTo>
                <a:lnTo>
                  <a:pt x="552" y="380"/>
                </a:lnTo>
                <a:lnTo>
                  <a:pt x="554" y="380"/>
                </a:lnTo>
                <a:lnTo>
                  <a:pt x="556" y="380"/>
                </a:lnTo>
                <a:lnTo>
                  <a:pt x="558" y="379"/>
                </a:lnTo>
                <a:lnTo>
                  <a:pt x="560" y="379"/>
                </a:lnTo>
                <a:lnTo>
                  <a:pt x="562" y="378"/>
                </a:lnTo>
                <a:lnTo>
                  <a:pt x="564" y="378"/>
                </a:lnTo>
                <a:lnTo>
                  <a:pt x="566" y="377"/>
                </a:lnTo>
                <a:lnTo>
                  <a:pt x="568" y="377"/>
                </a:lnTo>
                <a:lnTo>
                  <a:pt x="570" y="376"/>
                </a:lnTo>
                <a:lnTo>
                  <a:pt x="572" y="376"/>
                </a:lnTo>
                <a:lnTo>
                  <a:pt x="574" y="375"/>
                </a:lnTo>
                <a:lnTo>
                  <a:pt x="576" y="375"/>
                </a:lnTo>
                <a:lnTo>
                  <a:pt x="578" y="375"/>
                </a:lnTo>
                <a:lnTo>
                  <a:pt x="580" y="374"/>
                </a:lnTo>
                <a:lnTo>
                  <a:pt x="582" y="374"/>
                </a:lnTo>
                <a:lnTo>
                  <a:pt x="584" y="373"/>
                </a:lnTo>
                <a:lnTo>
                  <a:pt x="586" y="373"/>
                </a:lnTo>
                <a:lnTo>
                  <a:pt x="588" y="372"/>
                </a:lnTo>
                <a:lnTo>
                  <a:pt x="590" y="371"/>
                </a:lnTo>
                <a:lnTo>
                  <a:pt x="592" y="371"/>
                </a:lnTo>
                <a:lnTo>
                  <a:pt x="594" y="370"/>
                </a:lnTo>
                <a:lnTo>
                  <a:pt x="596" y="370"/>
                </a:lnTo>
                <a:lnTo>
                  <a:pt x="598" y="369"/>
                </a:lnTo>
                <a:lnTo>
                  <a:pt x="600" y="369"/>
                </a:lnTo>
                <a:lnTo>
                  <a:pt x="602" y="368"/>
                </a:lnTo>
                <a:lnTo>
                  <a:pt x="604" y="368"/>
                </a:lnTo>
                <a:lnTo>
                  <a:pt x="606" y="367"/>
                </a:lnTo>
                <a:lnTo>
                  <a:pt x="608" y="366"/>
                </a:lnTo>
                <a:lnTo>
                  <a:pt x="610" y="366"/>
                </a:lnTo>
                <a:lnTo>
                  <a:pt x="612" y="365"/>
                </a:lnTo>
                <a:lnTo>
                  <a:pt x="614" y="365"/>
                </a:lnTo>
                <a:lnTo>
                  <a:pt x="616" y="364"/>
                </a:lnTo>
                <a:lnTo>
                  <a:pt x="618" y="363"/>
                </a:lnTo>
                <a:lnTo>
                  <a:pt x="620" y="363"/>
                </a:lnTo>
                <a:lnTo>
                  <a:pt x="622" y="362"/>
                </a:lnTo>
                <a:lnTo>
                  <a:pt x="624" y="362"/>
                </a:lnTo>
                <a:lnTo>
                  <a:pt x="626" y="361"/>
                </a:lnTo>
                <a:lnTo>
                  <a:pt x="628" y="360"/>
                </a:lnTo>
                <a:lnTo>
                  <a:pt x="630" y="360"/>
                </a:lnTo>
                <a:lnTo>
                  <a:pt x="632" y="359"/>
                </a:lnTo>
                <a:lnTo>
                  <a:pt x="634" y="358"/>
                </a:lnTo>
                <a:lnTo>
                  <a:pt x="636" y="358"/>
                </a:lnTo>
                <a:lnTo>
                  <a:pt x="638" y="357"/>
                </a:lnTo>
                <a:lnTo>
                  <a:pt x="640" y="356"/>
                </a:lnTo>
                <a:lnTo>
                  <a:pt x="642" y="356"/>
                </a:lnTo>
                <a:lnTo>
                  <a:pt x="644" y="355"/>
                </a:lnTo>
                <a:lnTo>
                  <a:pt x="646" y="354"/>
                </a:lnTo>
                <a:lnTo>
                  <a:pt x="648" y="353"/>
                </a:lnTo>
                <a:lnTo>
                  <a:pt x="650" y="353"/>
                </a:lnTo>
                <a:lnTo>
                  <a:pt x="652" y="352"/>
                </a:lnTo>
                <a:lnTo>
                  <a:pt x="654" y="351"/>
                </a:lnTo>
                <a:lnTo>
                  <a:pt x="656" y="350"/>
                </a:lnTo>
                <a:lnTo>
                  <a:pt x="658" y="350"/>
                </a:lnTo>
                <a:lnTo>
                  <a:pt x="660" y="349"/>
                </a:lnTo>
                <a:lnTo>
                  <a:pt x="662" y="348"/>
                </a:lnTo>
                <a:lnTo>
                  <a:pt x="664" y="347"/>
                </a:lnTo>
                <a:lnTo>
                  <a:pt x="666" y="346"/>
                </a:lnTo>
                <a:lnTo>
                  <a:pt x="668" y="346"/>
                </a:lnTo>
                <a:lnTo>
                  <a:pt x="670" y="345"/>
                </a:lnTo>
                <a:lnTo>
                  <a:pt x="672" y="344"/>
                </a:lnTo>
                <a:lnTo>
                  <a:pt x="674" y="343"/>
                </a:lnTo>
                <a:lnTo>
                  <a:pt x="676" y="342"/>
                </a:lnTo>
                <a:lnTo>
                  <a:pt x="678" y="341"/>
                </a:lnTo>
                <a:lnTo>
                  <a:pt x="680" y="341"/>
                </a:lnTo>
                <a:lnTo>
                  <a:pt x="682" y="340"/>
                </a:lnTo>
                <a:lnTo>
                  <a:pt x="684" y="339"/>
                </a:lnTo>
                <a:lnTo>
                  <a:pt x="686" y="338"/>
                </a:lnTo>
                <a:lnTo>
                  <a:pt x="688" y="337"/>
                </a:lnTo>
                <a:lnTo>
                  <a:pt x="690" y="336"/>
                </a:lnTo>
                <a:lnTo>
                  <a:pt x="692" y="335"/>
                </a:lnTo>
                <a:lnTo>
                  <a:pt x="694" y="334"/>
                </a:lnTo>
                <a:lnTo>
                  <a:pt x="696" y="333"/>
                </a:lnTo>
                <a:lnTo>
                  <a:pt x="698" y="332"/>
                </a:lnTo>
                <a:lnTo>
                  <a:pt x="700" y="331"/>
                </a:lnTo>
                <a:lnTo>
                  <a:pt x="702" y="330"/>
                </a:lnTo>
                <a:lnTo>
                  <a:pt x="704" y="329"/>
                </a:lnTo>
                <a:lnTo>
                  <a:pt x="706" y="328"/>
                </a:lnTo>
                <a:lnTo>
                  <a:pt x="708" y="327"/>
                </a:lnTo>
                <a:lnTo>
                  <a:pt x="710" y="326"/>
                </a:lnTo>
                <a:lnTo>
                  <a:pt x="712" y="325"/>
                </a:lnTo>
                <a:lnTo>
                  <a:pt x="714" y="324"/>
                </a:lnTo>
                <a:lnTo>
                  <a:pt x="716" y="323"/>
                </a:lnTo>
                <a:lnTo>
                  <a:pt x="718" y="322"/>
                </a:lnTo>
                <a:lnTo>
                  <a:pt x="720" y="321"/>
                </a:lnTo>
                <a:lnTo>
                  <a:pt x="722" y="320"/>
                </a:lnTo>
                <a:lnTo>
                  <a:pt x="724" y="318"/>
                </a:lnTo>
                <a:lnTo>
                  <a:pt x="726" y="317"/>
                </a:lnTo>
                <a:lnTo>
                  <a:pt x="728" y="316"/>
                </a:lnTo>
                <a:lnTo>
                  <a:pt x="730" y="315"/>
                </a:lnTo>
                <a:lnTo>
                  <a:pt x="732" y="314"/>
                </a:lnTo>
                <a:lnTo>
                  <a:pt x="734" y="313"/>
                </a:lnTo>
                <a:lnTo>
                  <a:pt x="736" y="311"/>
                </a:lnTo>
                <a:lnTo>
                  <a:pt x="738" y="310"/>
                </a:lnTo>
                <a:lnTo>
                  <a:pt x="740" y="309"/>
                </a:lnTo>
                <a:lnTo>
                  <a:pt x="742" y="308"/>
                </a:lnTo>
                <a:lnTo>
                  <a:pt x="744" y="306"/>
                </a:lnTo>
                <a:lnTo>
                  <a:pt x="746" y="305"/>
                </a:lnTo>
                <a:lnTo>
                  <a:pt x="748" y="304"/>
                </a:lnTo>
                <a:lnTo>
                  <a:pt x="750" y="302"/>
                </a:lnTo>
                <a:lnTo>
                  <a:pt x="752" y="301"/>
                </a:lnTo>
                <a:lnTo>
                  <a:pt x="754" y="300"/>
                </a:lnTo>
                <a:lnTo>
                  <a:pt x="756" y="298"/>
                </a:lnTo>
                <a:lnTo>
                  <a:pt x="758" y="297"/>
                </a:lnTo>
                <a:lnTo>
                  <a:pt x="760" y="296"/>
                </a:lnTo>
                <a:lnTo>
                  <a:pt x="762" y="294"/>
                </a:lnTo>
                <a:lnTo>
                  <a:pt x="764" y="293"/>
                </a:lnTo>
                <a:lnTo>
                  <a:pt x="766" y="291"/>
                </a:lnTo>
                <a:lnTo>
                  <a:pt x="768" y="290"/>
                </a:lnTo>
                <a:lnTo>
                  <a:pt x="770" y="288"/>
                </a:lnTo>
                <a:lnTo>
                  <a:pt x="772" y="287"/>
                </a:lnTo>
                <a:lnTo>
                  <a:pt x="774" y="285"/>
                </a:lnTo>
                <a:lnTo>
                  <a:pt x="776" y="284"/>
                </a:lnTo>
                <a:lnTo>
                  <a:pt x="778" y="282"/>
                </a:lnTo>
                <a:lnTo>
                  <a:pt x="780" y="281"/>
                </a:lnTo>
                <a:lnTo>
                  <a:pt x="782" y="279"/>
                </a:lnTo>
                <a:lnTo>
                  <a:pt x="784" y="278"/>
                </a:lnTo>
                <a:lnTo>
                  <a:pt x="786" y="276"/>
                </a:lnTo>
                <a:lnTo>
                  <a:pt x="788" y="274"/>
                </a:lnTo>
                <a:lnTo>
                  <a:pt x="790" y="273"/>
                </a:lnTo>
                <a:lnTo>
                  <a:pt x="792" y="271"/>
                </a:lnTo>
                <a:lnTo>
                  <a:pt x="794" y="269"/>
                </a:lnTo>
                <a:lnTo>
                  <a:pt x="796" y="268"/>
                </a:lnTo>
                <a:lnTo>
                  <a:pt x="798" y="266"/>
                </a:lnTo>
                <a:lnTo>
                  <a:pt x="800" y="264"/>
                </a:lnTo>
                <a:lnTo>
                  <a:pt x="802" y="262"/>
                </a:lnTo>
                <a:lnTo>
                  <a:pt x="804" y="261"/>
                </a:lnTo>
                <a:lnTo>
                  <a:pt x="806" y="259"/>
                </a:lnTo>
                <a:lnTo>
                  <a:pt x="808" y="257"/>
                </a:lnTo>
                <a:lnTo>
                  <a:pt x="810" y="255"/>
                </a:lnTo>
                <a:lnTo>
                  <a:pt x="812" y="253"/>
                </a:lnTo>
                <a:lnTo>
                  <a:pt x="814" y="251"/>
                </a:lnTo>
                <a:lnTo>
                  <a:pt x="816" y="249"/>
                </a:lnTo>
                <a:lnTo>
                  <a:pt x="818" y="247"/>
                </a:lnTo>
                <a:lnTo>
                  <a:pt x="820" y="245"/>
                </a:lnTo>
                <a:lnTo>
                  <a:pt x="822" y="243"/>
                </a:lnTo>
                <a:lnTo>
                  <a:pt x="824" y="241"/>
                </a:lnTo>
                <a:lnTo>
                  <a:pt x="826" y="239"/>
                </a:lnTo>
                <a:lnTo>
                  <a:pt x="828" y="237"/>
                </a:lnTo>
                <a:lnTo>
                  <a:pt x="830" y="235"/>
                </a:lnTo>
                <a:lnTo>
                  <a:pt x="832" y="233"/>
                </a:lnTo>
                <a:lnTo>
                  <a:pt x="834" y="231"/>
                </a:lnTo>
                <a:lnTo>
                  <a:pt x="836" y="229"/>
                </a:lnTo>
                <a:lnTo>
                  <a:pt x="838" y="227"/>
                </a:lnTo>
                <a:lnTo>
                  <a:pt x="840" y="224"/>
                </a:lnTo>
                <a:lnTo>
                  <a:pt x="842" y="222"/>
                </a:lnTo>
                <a:lnTo>
                  <a:pt x="844" y="220"/>
                </a:lnTo>
                <a:lnTo>
                  <a:pt x="846" y="218"/>
                </a:lnTo>
                <a:lnTo>
                  <a:pt x="848" y="215"/>
                </a:lnTo>
                <a:lnTo>
                  <a:pt x="850" y="213"/>
                </a:lnTo>
                <a:lnTo>
                  <a:pt x="852" y="211"/>
                </a:lnTo>
                <a:lnTo>
                  <a:pt x="854" y="208"/>
                </a:lnTo>
                <a:lnTo>
                  <a:pt x="856" y="206"/>
                </a:lnTo>
                <a:lnTo>
                  <a:pt x="858" y="203"/>
                </a:lnTo>
                <a:lnTo>
                  <a:pt x="860" y="201"/>
                </a:lnTo>
                <a:lnTo>
                  <a:pt x="862" y="198"/>
                </a:lnTo>
                <a:lnTo>
                  <a:pt x="864" y="196"/>
                </a:lnTo>
                <a:lnTo>
                  <a:pt x="866" y="193"/>
                </a:lnTo>
                <a:lnTo>
                  <a:pt x="868" y="191"/>
                </a:lnTo>
                <a:lnTo>
                  <a:pt x="870" y="188"/>
                </a:lnTo>
                <a:lnTo>
                  <a:pt x="872" y="185"/>
                </a:lnTo>
                <a:lnTo>
                  <a:pt x="874" y="183"/>
                </a:lnTo>
                <a:lnTo>
                  <a:pt x="876" y="180"/>
                </a:lnTo>
                <a:lnTo>
                  <a:pt x="878" y="177"/>
                </a:lnTo>
                <a:lnTo>
                  <a:pt x="880" y="174"/>
                </a:lnTo>
                <a:lnTo>
                  <a:pt x="882" y="172"/>
                </a:lnTo>
                <a:lnTo>
                  <a:pt x="884" y="169"/>
                </a:lnTo>
                <a:lnTo>
                  <a:pt x="886" y="166"/>
                </a:lnTo>
                <a:lnTo>
                  <a:pt x="888" y="163"/>
                </a:lnTo>
                <a:lnTo>
                  <a:pt x="890" y="160"/>
                </a:lnTo>
                <a:lnTo>
                  <a:pt x="892" y="157"/>
                </a:lnTo>
                <a:lnTo>
                  <a:pt x="894" y="154"/>
                </a:lnTo>
                <a:lnTo>
                  <a:pt x="896" y="151"/>
                </a:lnTo>
                <a:lnTo>
                  <a:pt x="898" y="148"/>
                </a:lnTo>
                <a:lnTo>
                  <a:pt x="900" y="145"/>
                </a:lnTo>
                <a:lnTo>
                  <a:pt x="902" y="142"/>
                </a:lnTo>
                <a:lnTo>
                  <a:pt x="904" y="138"/>
                </a:lnTo>
                <a:lnTo>
                  <a:pt x="906" y="135"/>
                </a:lnTo>
                <a:lnTo>
                  <a:pt x="908" y="132"/>
                </a:lnTo>
                <a:lnTo>
                  <a:pt x="910" y="129"/>
                </a:lnTo>
                <a:lnTo>
                  <a:pt x="912" y="125"/>
                </a:lnTo>
                <a:lnTo>
                  <a:pt x="914" y="122"/>
                </a:lnTo>
                <a:lnTo>
                  <a:pt x="916" y="118"/>
                </a:lnTo>
                <a:lnTo>
                  <a:pt x="918" y="115"/>
                </a:lnTo>
                <a:lnTo>
                  <a:pt x="920" y="111"/>
                </a:lnTo>
                <a:lnTo>
                  <a:pt x="922" y="108"/>
                </a:lnTo>
                <a:lnTo>
                  <a:pt x="924" y="104"/>
                </a:lnTo>
                <a:lnTo>
                  <a:pt x="926" y="101"/>
                </a:lnTo>
                <a:lnTo>
                  <a:pt x="928" y="97"/>
                </a:lnTo>
                <a:lnTo>
                  <a:pt x="930" y="93"/>
                </a:lnTo>
                <a:lnTo>
                  <a:pt x="932" y="90"/>
                </a:lnTo>
                <a:lnTo>
                  <a:pt x="934" y="86"/>
                </a:lnTo>
                <a:lnTo>
                  <a:pt x="936" y="82"/>
                </a:lnTo>
                <a:lnTo>
                  <a:pt x="938" y="78"/>
                </a:lnTo>
                <a:lnTo>
                  <a:pt x="940" y="74"/>
                </a:lnTo>
                <a:lnTo>
                  <a:pt x="942" y="70"/>
                </a:lnTo>
                <a:lnTo>
                  <a:pt x="944" y="66"/>
                </a:lnTo>
                <a:lnTo>
                  <a:pt x="946" y="62"/>
                </a:lnTo>
                <a:lnTo>
                  <a:pt x="948" y="58"/>
                </a:lnTo>
                <a:lnTo>
                  <a:pt x="950" y="54"/>
                </a:lnTo>
                <a:lnTo>
                  <a:pt x="952" y="49"/>
                </a:lnTo>
                <a:lnTo>
                  <a:pt x="954" y="45"/>
                </a:lnTo>
                <a:lnTo>
                  <a:pt x="956" y="41"/>
                </a:lnTo>
                <a:lnTo>
                  <a:pt x="958" y="36"/>
                </a:lnTo>
                <a:lnTo>
                  <a:pt x="960" y="32"/>
                </a:lnTo>
                <a:lnTo>
                  <a:pt x="962" y="28"/>
                </a:lnTo>
                <a:lnTo>
                  <a:pt x="964" y="23"/>
                </a:lnTo>
                <a:lnTo>
                  <a:pt x="966" y="18"/>
                </a:lnTo>
                <a:lnTo>
                  <a:pt x="968" y="14"/>
                </a:lnTo>
                <a:lnTo>
                  <a:pt x="970" y="9"/>
                </a:lnTo>
                <a:lnTo>
                  <a:pt x="972" y="4"/>
                </a:lnTo>
                <a:lnTo>
                  <a:pt x="974" y="0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>
              <a:latin typeface="Century Schoolbook" panose="02040604050505020304" pitchFamily="18" charset="0"/>
            </a:endParaRPr>
          </a:p>
        </p:txBody>
      </p:sp>
      <p:sp>
        <p:nvSpPr>
          <p:cNvPr id="3124" name="Text Box 5">
            <a:extLst>
              <a:ext uri="{FF2B5EF4-FFF2-40B4-BE49-F238E27FC236}">
                <a16:creationId xmlns:a16="http://schemas.microsoft.com/office/drawing/2014/main" id="{A1BAAD27-AC8A-4B38-B3B3-CE4C63D56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/>
              <a:t>© Copyright all rights reserved to Homework depot: </a:t>
            </a:r>
            <a:r>
              <a:rPr lang="en-US" altLang="en-US" sz="1000">
                <a:hlinkClick r:id="rId67"/>
              </a:rPr>
              <a:t>www.BCMath.ca</a:t>
            </a:r>
            <a:r>
              <a:rPr lang="en-US" altLang="en-US" sz="100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itle 1">
                <a:extLst>
                  <a:ext uri="{FF2B5EF4-FFF2-40B4-BE49-F238E27FC236}">
                    <a16:creationId xmlns:a16="http://schemas.microsoft.com/office/drawing/2014/main" id="{BF182BAF-6D2B-42F7-9CB0-E3890EA562ED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00262" y="142437"/>
                <a:ext cx="11742021" cy="511175"/>
              </a:xfrm>
            </p:spPr>
            <p:txBody>
              <a:bodyPr>
                <a:normAutofit fontScale="90000"/>
              </a:bodyPr>
              <a:lstStyle/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en-CA" dirty="0"/>
                  <a:t>Exponential Function when “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CA" dirty="0"/>
                  <a:t>”  [Decreasing Function]</a:t>
                </a:r>
              </a:p>
            </p:txBody>
          </p:sp>
        </mc:Choice>
        <mc:Fallback xmlns="">
          <p:sp>
            <p:nvSpPr>
              <p:cNvPr id="150" name="Title 1">
                <a:extLst>
                  <a:ext uri="{FF2B5EF4-FFF2-40B4-BE49-F238E27FC236}">
                    <a16:creationId xmlns:a16="http://schemas.microsoft.com/office/drawing/2014/main" id="{BF182BAF-6D2B-42F7-9CB0-E3890EA562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00262" y="142437"/>
                <a:ext cx="11742021" cy="511175"/>
              </a:xfrm>
              <a:blipFill>
                <a:blip r:embed="rId69"/>
                <a:stretch>
                  <a:fillRect l="-987" t="-9524" b="-30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6DFD5C06-A7AF-4076-9977-9B5B30B2AA7A}"/>
              </a:ext>
            </a:extLst>
          </p:cNvPr>
          <p:cNvPicPr>
            <a:picLocks noChangeAspect="1"/>
          </p:cNvPicPr>
          <p:nvPr/>
        </p:nvPicPr>
        <p:blipFill>
          <a:blip r:embed="rId70"/>
          <a:stretch>
            <a:fillRect/>
          </a:stretch>
        </p:blipFill>
        <p:spPr>
          <a:xfrm>
            <a:off x="308471" y="1707614"/>
            <a:ext cx="8353155" cy="3231070"/>
          </a:xfrm>
          <a:prstGeom prst="rect">
            <a:avLst/>
          </a:prstGeom>
        </p:spPr>
      </p:pic>
      <p:sp>
        <p:nvSpPr>
          <p:cNvPr id="153" name="TextBox 152">
            <a:extLst>
              <a:ext uri="{FF2B5EF4-FFF2-40B4-BE49-F238E27FC236}">
                <a16:creationId xmlns:a16="http://schemas.microsoft.com/office/drawing/2014/main" id="{1183C93E-51E5-4B59-8293-F909BC1364C0}"/>
              </a:ext>
            </a:extLst>
          </p:cNvPr>
          <p:cNvSpPr txBox="1"/>
          <p:nvPr/>
        </p:nvSpPr>
        <p:spPr>
          <a:xfrm>
            <a:off x="7479465" y="1614993"/>
            <a:ext cx="4111173" cy="22159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n-lt"/>
              </a:rPr>
              <a:t>IF “B” is closer to zero </a:t>
            </a:r>
          </a:p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n-lt"/>
              </a:rPr>
              <a:t>[smaller], the graph will</a:t>
            </a:r>
            <a:br>
              <a:rPr lang="en-CA" sz="2300" dirty="0">
                <a:solidFill>
                  <a:srgbClr val="FF0000"/>
                </a:solidFill>
                <a:latin typeface="+mn-lt"/>
              </a:rPr>
            </a:br>
            <a:r>
              <a:rPr lang="en-CA" sz="2300" dirty="0">
                <a:solidFill>
                  <a:srgbClr val="FF0000"/>
                </a:solidFill>
                <a:latin typeface="+mn-lt"/>
              </a:rPr>
              <a:t>decrease slower before the “Y” intercept.  But when it’s past the Y-axis, the graph will decrease a lot faster!!</a:t>
            </a:r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1BDB7750-0B29-4BA5-BF61-842996836F74}"/>
              </a:ext>
            </a:extLst>
          </p:cNvPr>
          <p:cNvSpPr txBox="1"/>
          <p:nvPr/>
        </p:nvSpPr>
        <p:spPr>
          <a:xfrm>
            <a:off x="8292265" y="4124513"/>
            <a:ext cx="3554295" cy="11541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n-lt"/>
              </a:rPr>
              <a:t>Keep in mind that both graphs do not touch the X-axi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5" dur="1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8" dur="1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1" dur="1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4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2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4" dur="1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7" dur="1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0" dur="1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3" dur="1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6" dur="1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2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" grpId="0" animBg="1"/>
      <p:bldP spid="254" grpId="1" animBg="1"/>
      <p:bldP spid="255" grpId="0" animBg="1"/>
      <p:bldP spid="255" grpId="1" animBg="1"/>
      <p:bldP spid="257" grpId="0" animBg="1"/>
      <p:bldP spid="257" grpId="1" animBg="1"/>
      <p:bldP spid="258" grpId="0" animBg="1"/>
      <p:bldP spid="258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243" grpId="0" animBg="1"/>
      <p:bldP spid="251" grpId="0" animBg="1"/>
      <p:bldP spid="251" grpId="1" animBg="1"/>
      <p:bldP spid="252" grpId="0" animBg="1"/>
      <p:bldP spid="153" grpId="0"/>
      <p:bldP spid="15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CE_TITLE" val="Math 12 Principles"/>
  <p:tag name="ISPRING_ULTRA_SCORM_SLIDE_COUNT" val="11"/>
  <p:tag name="ISPRING_ULTRA_SCORM_DURATION" val="3600"/>
  <p:tag name="ISPRING_ULTRA_SCORM_QUIZ_NUMBER" val="0"/>
  <p:tag name="GENSWF_OUTPUT_FILE_NAME" val="m12pc210"/>
  <p:tag name="ISPRING_RESOURCE_PATHS_HASH" val="8ce696e9412443ecc57c32ed4796326ae4778a"/>
  <p:tag name="ISPRING_RESOURCE_PATHS_HASH_2" val="fbdbfcbde9bc9a067cbd74fd0d330ada83da0"/>
  <p:tag name="ISPRING_ULTRA_SCORM_COURSE_ID" val="79C83E4B-F567-4B6A-AE6C-CCEAFAF53E48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12P\m12pch2"/>
  <p:tag name="ISPRING_PRESENTATION_TITLE" val="Sect 2.10 Logarithmic Function. ppt"/>
  <p:tag name="ISPRING_RESOURCE_PATHS_HASH_PRESENTER" val="e5b0d0cd193bc6e6988e69e501be6af53ffa67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3A41D702-783C-42D8-AD90-EBEE401190B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452F498-75C2-47AF-91E1-3C01429748C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6439F9C-A0E3-4BD8-83B6-357636E54DAB}">
  <ds:schemaRefs>
    <ds:schemaRef ds:uri="http://schemas.microsoft.com/office/2006/metadata/properties"/>
    <ds:schemaRef ds:uri="0592969b-b9e0-4bc7-baa3-fba5b5725717"/>
    <ds:schemaRef ds:uri="http://purl.org/dc/terms/"/>
    <ds:schemaRef ds:uri="d00fb86e-a52e-4f2f-9300-62c8872f8705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922</TotalTime>
  <Words>973</Words>
  <Application>Microsoft Office PowerPoint</Application>
  <PresentationFormat>Widescreen</PresentationFormat>
  <Paragraphs>151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MathType 6.0 Equation</vt:lpstr>
      <vt:lpstr>Sect. 7.1 Introduction to Exponential and Logarithmic Functions</vt:lpstr>
      <vt:lpstr>Exponential Functions and Logarithms</vt:lpstr>
      <vt:lpstr>I) What are Exponential Functions?</vt:lpstr>
      <vt:lpstr>How Exponential Functions Look:</vt:lpstr>
      <vt:lpstr>PowerPoint Presentation</vt:lpstr>
      <vt:lpstr>II) Putting It together:</vt:lpstr>
      <vt:lpstr>Characteristics of an Exponential Function:</vt:lpstr>
      <vt:lpstr>Exponential Function when “B&gt;1”  [Increasing Function]</vt:lpstr>
      <vt:lpstr>Exponential Function when “0&lt;B&lt;1”  [Decreasing Function]</vt:lpstr>
      <vt:lpstr>Ex: Given the equations, indicate which of the following is the correct graph</vt:lpstr>
      <vt:lpstr>Using Logarithms to Find Exponents:</vt:lpstr>
      <vt:lpstr>Ex: The population in Canada is increasing at an annual rate of 3.5%.  If the current population is 40 million, when will the population reach 100 million people?</vt:lpstr>
      <vt:lpstr>PowerPoint Presentation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 2.10 Logarithmic Function. ppt</dc:title>
  <dc:creator>Danny Young</dc:creator>
  <cp:lastModifiedBy>Danny Young</cp:lastModifiedBy>
  <cp:revision>65</cp:revision>
  <dcterms:created xsi:type="dcterms:W3CDTF">2008-09-22T00:45:53Z</dcterms:created>
  <dcterms:modified xsi:type="dcterms:W3CDTF">2025-04-01T21:05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